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header8.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header1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header11.xml" ContentType="application/vnd.openxmlformats-officedocument.wordprocessingml.header+xml"/>
  <Override PartName="/word/footer19.xml" ContentType="application/vnd.openxmlformats-officedocument.wordprocessingml.footer+xml"/>
  <Override PartName="/word/header12.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header1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14.xml" ContentType="application/vnd.openxmlformats-officedocument.wordprocessingml.header+xml"/>
  <Override PartName="/word/footer26.xml" ContentType="application/vnd.openxmlformats-officedocument.wordprocessingml.footer+xml"/>
  <Override PartName="/word/header15.xml" ContentType="application/vnd.openxmlformats-officedocument.wordprocessingml.header+xml"/>
  <Override PartName="/word/footer2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D1B34D" w14:textId="77777777" w:rsidR="003A7CB6" w:rsidRPr="005A0911" w:rsidRDefault="003A7CB6" w:rsidP="00AB7675">
      <w:pPr>
        <w:spacing w:line="360" w:lineRule="auto"/>
        <w:jc w:val="center"/>
        <w:rPr>
          <w:noProof/>
          <w:sz w:val="30"/>
          <w:szCs w:val="34"/>
          <w:lang w:val="ro-RO"/>
        </w:rPr>
      </w:pPr>
      <w:r w:rsidRPr="005A0911">
        <w:rPr>
          <w:noProof/>
          <w:sz w:val="30"/>
          <w:szCs w:val="34"/>
          <w:lang w:val="ro-RO"/>
        </w:rPr>
        <w:t>Universitatea Națională de Știință și Tehnologie POLITEHNICA București</w:t>
      </w:r>
    </w:p>
    <w:p w14:paraId="40D83D08" w14:textId="77777777" w:rsidR="003A7CB6" w:rsidRPr="005A0911" w:rsidRDefault="003A7CB6" w:rsidP="00AB7675">
      <w:pPr>
        <w:spacing w:line="360" w:lineRule="auto"/>
        <w:jc w:val="center"/>
        <w:rPr>
          <w:i/>
          <w:noProof/>
          <w:sz w:val="30"/>
          <w:szCs w:val="38"/>
          <w:lang w:val="ro-RO"/>
        </w:rPr>
      </w:pPr>
      <w:r w:rsidRPr="005A0911">
        <w:rPr>
          <w:noProof/>
          <w:sz w:val="30"/>
          <w:szCs w:val="18"/>
          <w:lang w:val="ro-RO"/>
        </w:rPr>
        <w:t>Facultatea de Electronică, Telecomunicații și Tehnologia Informației</w:t>
      </w:r>
    </w:p>
    <w:p w14:paraId="42AA2E41" w14:textId="77777777" w:rsidR="003A7CB6" w:rsidRPr="005A0911" w:rsidRDefault="003A7CB6" w:rsidP="00AB7675">
      <w:pPr>
        <w:spacing w:line="360" w:lineRule="auto"/>
        <w:jc w:val="center"/>
        <w:rPr>
          <w:iCs/>
          <w:noProof/>
          <w:sz w:val="40"/>
          <w:szCs w:val="40"/>
          <w:lang w:val="ro-RO"/>
        </w:rPr>
      </w:pPr>
    </w:p>
    <w:p w14:paraId="182665C6" w14:textId="77777777" w:rsidR="003A7CB6" w:rsidRPr="005A0911" w:rsidRDefault="003A7CB6" w:rsidP="00AB7675">
      <w:pPr>
        <w:spacing w:line="360" w:lineRule="auto"/>
        <w:jc w:val="center"/>
        <w:rPr>
          <w:iCs/>
          <w:noProof/>
          <w:sz w:val="40"/>
          <w:szCs w:val="40"/>
          <w:lang w:val="ro-RO"/>
        </w:rPr>
      </w:pPr>
    </w:p>
    <w:p w14:paraId="141B2C0F" w14:textId="77777777" w:rsidR="003A7CB6" w:rsidRPr="005A0911" w:rsidRDefault="003A7CB6" w:rsidP="00AB7675">
      <w:pPr>
        <w:spacing w:line="360" w:lineRule="auto"/>
        <w:jc w:val="center"/>
        <w:rPr>
          <w:b/>
          <w:bCs/>
          <w:i/>
          <w:iCs/>
          <w:noProof/>
          <w:sz w:val="40"/>
          <w:szCs w:val="40"/>
          <w:highlight w:val="yellow"/>
          <w:lang w:val="ro-RO"/>
        </w:rPr>
      </w:pPr>
      <w:bookmarkStart w:id="0" w:name="_Toc339825255"/>
      <w:bookmarkStart w:id="1" w:name="_Toc339830464"/>
      <w:bookmarkStart w:id="2" w:name="_Toc401700906"/>
      <w:bookmarkStart w:id="3" w:name="_Toc498968012"/>
      <w:bookmarkStart w:id="4" w:name="_Toc5465950"/>
      <w:r w:rsidRPr="005A0911">
        <w:rPr>
          <w:b/>
          <w:bCs/>
          <w:i/>
          <w:iCs/>
          <w:noProof/>
          <w:sz w:val="40"/>
          <w:szCs w:val="40"/>
          <w:highlight w:val="yellow"/>
          <w:lang w:val="ro-RO"/>
        </w:rPr>
        <w:t>Titlul temei lucrării de disertație</w:t>
      </w:r>
      <w:bookmarkEnd w:id="0"/>
      <w:bookmarkEnd w:id="1"/>
      <w:bookmarkEnd w:id="2"/>
      <w:bookmarkEnd w:id="3"/>
      <w:bookmarkEnd w:id="4"/>
    </w:p>
    <w:p w14:paraId="7175E7BB" w14:textId="77777777" w:rsidR="0034039A" w:rsidRPr="005A0911" w:rsidRDefault="0034039A" w:rsidP="00AB7675">
      <w:pPr>
        <w:spacing w:line="360" w:lineRule="auto"/>
        <w:jc w:val="center"/>
        <w:rPr>
          <w:b/>
          <w:bCs/>
          <w:i/>
          <w:iCs/>
          <w:noProof/>
          <w:sz w:val="40"/>
          <w:szCs w:val="40"/>
          <w:lang w:val="ro-RO"/>
        </w:rPr>
      </w:pPr>
      <w:r w:rsidRPr="005A0911">
        <w:rPr>
          <w:b/>
          <w:bCs/>
          <w:i/>
          <w:iCs/>
          <w:noProof/>
          <w:sz w:val="40"/>
          <w:szCs w:val="40"/>
          <w:highlight w:val="yellow"/>
          <w:lang w:val="ro-RO"/>
        </w:rPr>
        <w:t>Titlul temei lucrării de disertație</w:t>
      </w:r>
      <w:r w:rsidR="00117B16" w:rsidRPr="005A0911">
        <w:rPr>
          <w:b/>
          <w:bCs/>
          <w:i/>
          <w:iCs/>
          <w:noProof/>
          <w:sz w:val="40"/>
          <w:szCs w:val="40"/>
          <w:highlight w:val="yellow"/>
          <w:lang w:val="ro-RO"/>
        </w:rPr>
        <w:t xml:space="preserve"> (cont.)</w:t>
      </w:r>
    </w:p>
    <w:p w14:paraId="4302C07B" w14:textId="77777777" w:rsidR="007C430C" w:rsidRPr="005A0911" w:rsidRDefault="007C430C" w:rsidP="007C430C">
      <w:pPr>
        <w:spacing w:line="360" w:lineRule="auto"/>
        <w:jc w:val="center"/>
        <w:rPr>
          <w:b/>
          <w:bCs/>
          <w:i/>
          <w:iCs/>
          <w:noProof/>
          <w:sz w:val="40"/>
          <w:szCs w:val="40"/>
          <w:lang w:val="ro-RO"/>
        </w:rPr>
      </w:pPr>
      <w:r w:rsidRPr="005A0911">
        <w:rPr>
          <w:b/>
          <w:bCs/>
          <w:i/>
          <w:iCs/>
          <w:noProof/>
          <w:sz w:val="40"/>
          <w:szCs w:val="40"/>
          <w:highlight w:val="yellow"/>
          <w:lang w:val="ro-RO"/>
        </w:rPr>
        <w:t>Titlul temei lucrării de disertație (cont.)</w:t>
      </w:r>
    </w:p>
    <w:p w14:paraId="5347D82F" w14:textId="77777777" w:rsidR="00AB7675" w:rsidRPr="005A0911" w:rsidRDefault="00AB7675" w:rsidP="00AB7675">
      <w:pPr>
        <w:spacing w:line="360" w:lineRule="auto"/>
        <w:jc w:val="center"/>
        <w:rPr>
          <w:iCs/>
          <w:noProof/>
          <w:sz w:val="40"/>
          <w:szCs w:val="40"/>
          <w:lang w:val="ro-RO"/>
        </w:rPr>
      </w:pPr>
    </w:p>
    <w:p w14:paraId="063D689B" w14:textId="77777777" w:rsidR="003A7CB6" w:rsidRPr="005A0911" w:rsidRDefault="003A7CB6" w:rsidP="00AB7675">
      <w:pPr>
        <w:spacing w:line="360" w:lineRule="auto"/>
        <w:jc w:val="center"/>
        <w:rPr>
          <w:b/>
          <w:noProof/>
          <w:sz w:val="40"/>
          <w:szCs w:val="40"/>
          <w:lang w:val="ro-RO"/>
        </w:rPr>
      </w:pPr>
      <w:r w:rsidRPr="005A0911">
        <w:rPr>
          <w:b/>
          <w:noProof/>
          <w:sz w:val="40"/>
          <w:szCs w:val="40"/>
          <w:lang w:val="ro-RO"/>
        </w:rPr>
        <w:t>Lucrare de disertație</w:t>
      </w:r>
    </w:p>
    <w:p w14:paraId="7CE2BA80" w14:textId="77777777" w:rsidR="000F689C" w:rsidRPr="005A0911" w:rsidRDefault="003A7CB6" w:rsidP="00AB7675">
      <w:pPr>
        <w:spacing w:line="360" w:lineRule="auto"/>
        <w:jc w:val="center"/>
        <w:rPr>
          <w:noProof/>
          <w:sz w:val="28"/>
          <w:szCs w:val="28"/>
          <w:lang w:val="ro-RO"/>
        </w:rPr>
      </w:pPr>
      <w:r w:rsidRPr="005A0911">
        <w:rPr>
          <w:noProof/>
          <w:sz w:val="28"/>
          <w:szCs w:val="28"/>
          <w:lang w:val="ro-RO"/>
        </w:rPr>
        <w:t>prezentată ca cerință parțială pentru obținerea</w:t>
      </w:r>
      <w:r w:rsidR="009D1D25" w:rsidRPr="005A0911">
        <w:rPr>
          <w:noProof/>
          <w:sz w:val="28"/>
          <w:szCs w:val="28"/>
          <w:lang w:val="ro-RO"/>
        </w:rPr>
        <w:t xml:space="preserve"> </w:t>
      </w:r>
      <w:r w:rsidRPr="005A0911">
        <w:rPr>
          <w:noProof/>
          <w:sz w:val="28"/>
          <w:szCs w:val="28"/>
          <w:lang w:val="ro-RO"/>
        </w:rPr>
        <w:t>titlului de</w:t>
      </w:r>
      <w:r w:rsidR="00EF0601" w:rsidRPr="005A0911">
        <w:rPr>
          <w:noProof/>
          <w:sz w:val="28"/>
          <w:szCs w:val="28"/>
          <w:lang w:val="ro-RO"/>
        </w:rPr>
        <w:t xml:space="preserve"> </w:t>
      </w:r>
      <w:r w:rsidRPr="005A0911">
        <w:rPr>
          <w:i/>
          <w:noProof/>
          <w:sz w:val="28"/>
          <w:szCs w:val="28"/>
          <w:lang w:val="ro-RO"/>
        </w:rPr>
        <w:t>Master</w:t>
      </w:r>
      <w:r w:rsidRPr="005A0911">
        <w:rPr>
          <w:noProof/>
          <w:sz w:val="28"/>
          <w:szCs w:val="28"/>
          <w:lang w:val="ro-RO"/>
        </w:rPr>
        <w:t xml:space="preserve"> în domeniul</w:t>
      </w:r>
    </w:p>
    <w:p w14:paraId="2119C98C" w14:textId="77777777" w:rsidR="003A7CB6" w:rsidRPr="005A0911" w:rsidRDefault="007C611A" w:rsidP="00AB7675">
      <w:pPr>
        <w:spacing w:line="360" w:lineRule="auto"/>
        <w:jc w:val="center"/>
        <w:rPr>
          <w:i/>
          <w:noProof/>
          <w:sz w:val="28"/>
          <w:szCs w:val="28"/>
          <w:lang w:val="ro-RO"/>
        </w:rPr>
      </w:pPr>
      <w:r w:rsidRPr="005A0911">
        <w:rPr>
          <w:i/>
          <w:noProof/>
          <w:sz w:val="28"/>
          <w:szCs w:val="28"/>
          <w:lang w:val="ro-RO"/>
        </w:rPr>
        <w:t>Inginerie electronică, telecomunicații și tehnologii informaționale</w:t>
      </w:r>
    </w:p>
    <w:p w14:paraId="7555BBE0" w14:textId="77777777" w:rsidR="003A7CB6" w:rsidRPr="005A0911" w:rsidRDefault="003A7CB6" w:rsidP="00AB7675">
      <w:pPr>
        <w:spacing w:line="360" w:lineRule="auto"/>
        <w:jc w:val="center"/>
        <w:rPr>
          <w:noProof/>
          <w:sz w:val="28"/>
          <w:szCs w:val="28"/>
          <w:lang w:val="ro-RO"/>
        </w:rPr>
      </w:pPr>
      <w:r w:rsidRPr="005A0911">
        <w:rPr>
          <w:iCs/>
          <w:noProof/>
          <w:sz w:val="28"/>
          <w:szCs w:val="28"/>
          <w:lang w:val="ro-RO"/>
        </w:rPr>
        <w:t>programul de studii de masterat</w:t>
      </w:r>
      <w:r w:rsidRPr="005A0911">
        <w:rPr>
          <w:i/>
          <w:noProof/>
          <w:sz w:val="28"/>
          <w:szCs w:val="28"/>
          <w:lang w:val="ro-RO"/>
        </w:rPr>
        <w:t xml:space="preserve"> </w:t>
      </w:r>
      <w:r w:rsidR="00CA3A3A" w:rsidRPr="005A0911">
        <w:rPr>
          <w:i/>
          <w:noProof/>
          <w:sz w:val="28"/>
          <w:szCs w:val="28"/>
          <w:lang w:val="ro-RO"/>
        </w:rPr>
        <w:t>Tehnologii multimedia în aplicații de biometrie și securitatea informației</w:t>
      </w:r>
      <w:r w:rsidR="00CA3A3A" w:rsidRPr="005A0911">
        <w:rPr>
          <w:iCs/>
          <w:noProof/>
          <w:sz w:val="28"/>
          <w:szCs w:val="28"/>
          <w:lang w:val="ro-RO"/>
        </w:rPr>
        <w:t xml:space="preserve"> (</w:t>
      </w:r>
      <w:r w:rsidR="00CA3A3A" w:rsidRPr="005A0911">
        <w:rPr>
          <w:i/>
          <w:noProof/>
          <w:sz w:val="28"/>
          <w:szCs w:val="28"/>
          <w:lang w:val="ro-RO"/>
        </w:rPr>
        <w:t>BIOSINF</w:t>
      </w:r>
      <w:r w:rsidR="00CA3A3A" w:rsidRPr="005A0911">
        <w:rPr>
          <w:iCs/>
          <w:noProof/>
          <w:sz w:val="28"/>
          <w:szCs w:val="28"/>
          <w:lang w:val="ro-RO"/>
        </w:rPr>
        <w:t>)</w:t>
      </w:r>
    </w:p>
    <w:p w14:paraId="75156D2B" w14:textId="77777777" w:rsidR="003A7CB6" w:rsidRPr="005A0911" w:rsidRDefault="003A7CB6" w:rsidP="00AB7675">
      <w:pPr>
        <w:spacing w:line="360" w:lineRule="auto"/>
        <w:jc w:val="center"/>
        <w:rPr>
          <w:noProof/>
          <w:sz w:val="40"/>
          <w:szCs w:val="40"/>
          <w:lang w:val="ro-RO"/>
        </w:rPr>
      </w:pPr>
    </w:p>
    <w:p w14:paraId="520A00EF" w14:textId="77777777" w:rsidR="003A7CB6" w:rsidRPr="005A0911" w:rsidRDefault="003A7CB6" w:rsidP="00AB7675">
      <w:pPr>
        <w:spacing w:line="360" w:lineRule="auto"/>
        <w:jc w:val="center"/>
        <w:rPr>
          <w:noProof/>
          <w:sz w:val="40"/>
          <w:szCs w:val="40"/>
          <w:lang w:val="ro-RO"/>
        </w:rPr>
      </w:pPr>
    </w:p>
    <w:p w14:paraId="64D2A378" w14:textId="77777777" w:rsidR="003A7CB6" w:rsidRPr="005A0911" w:rsidRDefault="003A7CB6" w:rsidP="00792E13">
      <w:pPr>
        <w:tabs>
          <w:tab w:val="right" w:pos="9071"/>
        </w:tabs>
        <w:spacing w:line="360" w:lineRule="auto"/>
        <w:rPr>
          <w:noProof/>
          <w:sz w:val="30"/>
          <w:szCs w:val="30"/>
          <w:lang w:val="ro-RO"/>
        </w:rPr>
      </w:pPr>
      <w:r w:rsidRPr="005A0911">
        <w:rPr>
          <w:noProof/>
          <w:sz w:val="30"/>
          <w:szCs w:val="30"/>
          <w:lang w:val="ro-RO"/>
        </w:rPr>
        <w:t>Conducător(i) științific(i)</w:t>
      </w:r>
      <w:r w:rsidR="008E1D00" w:rsidRPr="005A0911">
        <w:rPr>
          <w:noProof/>
          <w:sz w:val="30"/>
          <w:szCs w:val="30"/>
          <w:lang w:val="ro-RO"/>
        </w:rPr>
        <w:t>:</w:t>
      </w:r>
      <w:r w:rsidRPr="005A0911">
        <w:rPr>
          <w:noProof/>
          <w:sz w:val="30"/>
          <w:szCs w:val="30"/>
          <w:lang w:val="ro-RO"/>
        </w:rPr>
        <w:tab/>
        <w:t>Absolvent</w:t>
      </w:r>
      <w:r w:rsidR="008E1D00" w:rsidRPr="005A0911">
        <w:rPr>
          <w:noProof/>
          <w:sz w:val="30"/>
          <w:szCs w:val="30"/>
          <w:lang w:val="ro-RO"/>
        </w:rPr>
        <w:t>:</w:t>
      </w:r>
    </w:p>
    <w:p w14:paraId="7FD619D7" w14:textId="77777777" w:rsidR="003A7CB6" w:rsidRPr="005A0911" w:rsidRDefault="003A7CB6" w:rsidP="00792E13">
      <w:pPr>
        <w:tabs>
          <w:tab w:val="right" w:pos="9071"/>
        </w:tabs>
        <w:spacing w:line="360" w:lineRule="auto"/>
        <w:rPr>
          <w:noProof/>
          <w:sz w:val="30"/>
          <w:szCs w:val="30"/>
          <w:lang w:val="ro-RO"/>
        </w:rPr>
      </w:pPr>
      <w:r w:rsidRPr="005A0911">
        <w:rPr>
          <w:noProof/>
          <w:sz w:val="30"/>
          <w:szCs w:val="30"/>
          <w:highlight w:val="yellow"/>
          <w:lang w:val="ro-RO"/>
        </w:rPr>
        <w:t>Titlu Prenume NUME</w:t>
      </w:r>
      <w:r w:rsidRPr="005A0911">
        <w:rPr>
          <w:noProof/>
          <w:sz w:val="30"/>
          <w:szCs w:val="30"/>
          <w:lang w:val="ro-RO"/>
        </w:rPr>
        <w:tab/>
      </w:r>
      <w:r w:rsidRPr="005A0911">
        <w:rPr>
          <w:noProof/>
          <w:sz w:val="30"/>
          <w:szCs w:val="30"/>
          <w:highlight w:val="yellow"/>
          <w:lang w:val="ro-RO"/>
        </w:rPr>
        <w:t>Prenume NUME</w:t>
      </w:r>
    </w:p>
    <w:p w14:paraId="53AA58D9" w14:textId="77777777" w:rsidR="003A7CB6" w:rsidRPr="005A0911" w:rsidRDefault="003A7CB6" w:rsidP="00AB7675">
      <w:pPr>
        <w:spacing w:line="360" w:lineRule="auto"/>
        <w:jc w:val="center"/>
        <w:rPr>
          <w:noProof/>
          <w:sz w:val="40"/>
          <w:szCs w:val="40"/>
          <w:lang w:val="ro-RO"/>
        </w:rPr>
      </w:pPr>
    </w:p>
    <w:p w14:paraId="491F4D88" w14:textId="77777777" w:rsidR="003A7CB6" w:rsidRPr="005A0911" w:rsidRDefault="003A7CB6" w:rsidP="00AB7675">
      <w:pPr>
        <w:spacing w:line="360" w:lineRule="auto"/>
        <w:jc w:val="center"/>
        <w:rPr>
          <w:noProof/>
          <w:sz w:val="40"/>
          <w:szCs w:val="40"/>
          <w:lang w:val="ro-RO"/>
        </w:rPr>
      </w:pPr>
    </w:p>
    <w:p w14:paraId="50EE25EF" w14:textId="77777777" w:rsidR="00191150" w:rsidRPr="005A0911" w:rsidRDefault="00191150" w:rsidP="00AB7675">
      <w:pPr>
        <w:spacing w:line="360" w:lineRule="auto"/>
        <w:jc w:val="center"/>
        <w:rPr>
          <w:noProof/>
          <w:sz w:val="40"/>
          <w:szCs w:val="40"/>
          <w:lang w:val="ro-RO"/>
        </w:rPr>
      </w:pPr>
    </w:p>
    <w:p w14:paraId="5B321F42" w14:textId="77777777" w:rsidR="00191150" w:rsidRPr="005A0911" w:rsidRDefault="00191150" w:rsidP="00AB7675">
      <w:pPr>
        <w:spacing w:line="360" w:lineRule="auto"/>
        <w:jc w:val="center"/>
        <w:rPr>
          <w:noProof/>
          <w:sz w:val="40"/>
          <w:szCs w:val="40"/>
          <w:lang w:val="ro-RO"/>
        </w:rPr>
      </w:pPr>
    </w:p>
    <w:p w14:paraId="2CE61439" w14:textId="77777777" w:rsidR="00B53A4C" w:rsidRPr="005A0911" w:rsidRDefault="00B53A4C" w:rsidP="00AB7675">
      <w:pPr>
        <w:spacing w:line="360" w:lineRule="auto"/>
        <w:jc w:val="center"/>
        <w:rPr>
          <w:noProof/>
          <w:sz w:val="40"/>
          <w:szCs w:val="40"/>
          <w:lang w:val="ro-RO"/>
        </w:rPr>
      </w:pPr>
    </w:p>
    <w:p w14:paraId="31C87EE7" w14:textId="16A9F523" w:rsidR="0055235A" w:rsidRPr="005A0911" w:rsidRDefault="00361E31" w:rsidP="00AB7675">
      <w:pPr>
        <w:spacing w:line="360" w:lineRule="auto"/>
        <w:jc w:val="center"/>
        <w:rPr>
          <w:noProof/>
          <w:sz w:val="28"/>
          <w:szCs w:val="28"/>
          <w:lang w:val="ro-RO"/>
        </w:rPr>
      </w:pPr>
      <w:r w:rsidRPr="00854535">
        <w:rPr>
          <w:noProof/>
          <w:sz w:val="28"/>
          <w:szCs w:val="28"/>
          <w:highlight w:val="yellow"/>
          <w:lang w:val="ro-RO"/>
        </w:rPr>
        <w:t>202</w:t>
      </w:r>
      <w:r w:rsidR="00DF583C" w:rsidRPr="00854535">
        <w:rPr>
          <w:noProof/>
          <w:sz w:val="28"/>
          <w:szCs w:val="28"/>
          <w:highlight w:val="yellow"/>
          <w:lang w:val="ro-RO"/>
        </w:rPr>
        <w:t>5</w:t>
      </w:r>
    </w:p>
    <w:p w14:paraId="11A2A21B" w14:textId="77777777" w:rsidR="00342C85" w:rsidRPr="005A0911" w:rsidRDefault="00342C85" w:rsidP="00AB7675">
      <w:pPr>
        <w:spacing w:line="360" w:lineRule="auto"/>
        <w:jc w:val="center"/>
        <w:rPr>
          <w:noProof/>
          <w:sz w:val="28"/>
          <w:szCs w:val="28"/>
          <w:lang w:val="ro-RO"/>
        </w:rPr>
        <w:sectPr w:rsidR="00342C85" w:rsidRPr="005A0911" w:rsidSect="008861E0">
          <w:footerReference w:type="default" r:id="rId8"/>
          <w:footerReference w:type="first" r:id="rId9"/>
          <w:type w:val="continuous"/>
          <w:pgSz w:w="11907" w:h="16840" w:code="9"/>
          <w:pgMar w:top="1418" w:right="1418" w:bottom="1418" w:left="1418" w:header="709" w:footer="709" w:gutter="0"/>
          <w:cols w:space="720"/>
          <w:titlePg/>
          <w:docGrid w:linePitch="326"/>
        </w:sectPr>
      </w:pPr>
    </w:p>
    <w:p w14:paraId="604541F2" w14:textId="77777777" w:rsidR="00244D5C" w:rsidRPr="005A0911" w:rsidRDefault="00244D5C" w:rsidP="005D00EF">
      <w:pPr>
        <w:rPr>
          <w:rStyle w:val="Heading1Char"/>
          <w:bCs/>
          <w:szCs w:val="24"/>
        </w:rPr>
      </w:pPr>
    </w:p>
    <w:p w14:paraId="5BFFBC2D" w14:textId="77777777" w:rsidR="00244D5C" w:rsidRPr="005A0911" w:rsidRDefault="00244D5C" w:rsidP="000F2E6E">
      <w:pPr>
        <w:rPr>
          <w:rStyle w:val="Heading1Char"/>
          <w:bCs/>
          <w:szCs w:val="24"/>
        </w:rPr>
        <w:sectPr w:rsidR="00244D5C" w:rsidRPr="005A0911" w:rsidSect="00244D5C">
          <w:headerReference w:type="default" r:id="rId10"/>
          <w:footerReference w:type="even" r:id="rId11"/>
          <w:footerReference w:type="default" r:id="rId12"/>
          <w:footerReference w:type="first" r:id="rId13"/>
          <w:pgSz w:w="11909" w:h="16834" w:code="9"/>
          <w:pgMar w:top="1418" w:right="1418" w:bottom="1418" w:left="1418" w:header="709" w:footer="709" w:gutter="0"/>
          <w:pgNumType w:fmt="lowerRoman"/>
          <w:cols w:space="720"/>
          <w:docGrid w:linePitch="360"/>
        </w:sectPr>
      </w:pPr>
    </w:p>
    <w:p w14:paraId="27319FA8" w14:textId="77777777" w:rsidR="00361E31" w:rsidRPr="005A0911" w:rsidRDefault="00361E31" w:rsidP="00A5251D">
      <w:pPr>
        <w:spacing w:line="276" w:lineRule="auto"/>
        <w:jc w:val="center"/>
        <w:rPr>
          <w:noProof/>
          <w:szCs w:val="24"/>
          <w:lang w:val="ro-RO"/>
        </w:rPr>
      </w:pPr>
    </w:p>
    <w:p w14:paraId="35C6AC33" w14:textId="77777777" w:rsidR="00C14905" w:rsidRPr="005A0911" w:rsidRDefault="00C14905" w:rsidP="00A5251D">
      <w:pPr>
        <w:spacing w:line="276" w:lineRule="auto"/>
        <w:jc w:val="center"/>
        <w:rPr>
          <w:noProof/>
          <w:szCs w:val="24"/>
          <w:lang w:val="ro-RO"/>
        </w:rPr>
      </w:pPr>
    </w:p>
    <w:p w14:paraId="21C8F4E6" w14:textId="77777777" w:rsidR="00C14905" w:rsidRPr="005A0911" w:rsidRDefault="00C14905" w:rsidP="00A5251D">
      <w:pPr>
        <w:spacing w:line="276" w:lineRule="auto"/>
        <w:jc w:val="center"/>
        <w:rPr>
          <w:noProof/>
          <w:szCs w:val="24"/>
          <w:lang w:val="ro-RO"/>
        </w:rPr>
      </w:pPr>
    </w:p>
    <w:p w14:paraId="3567E343" w14:textId="77777777" w:rsidR="00C14905" w:rsidRPr="005A0911" w:rsidRDefault="00C14905" w:rsidP="00A5251D">
      <w:pPr>
        <w:spacing w:line="276" w:lineRule="auto"/>
        <w:jc w:val="center"/>
        <w:rPr>
          <w:noProof/>
          <w:szCs w:val="24"/>
          <w:lang w:val="ro-RO"/>
        </w:rPr>
      </w:pPr>
    </w:p>
    <w:p w14:paraId="6D8654A8" w14:textId="77777777" w:rsidR="00C14905" w:rsidRPr="005A0911" w:rsidRDefault="00C14905" w:rsidP="00A5251D">
      <w:pPr>
        <w:spacing w:line="276" w:lineRule="auto"/>
        <w:jc w:val="center"/>
        <w:rPr>
          <w:noProof/>
          <w:szCs w:val="24"/>
          <w:lang w:val="ro-RO"/>
        </w:rPr>
      </w:pPr>
    </w:p>
    <w:p w14:paraId="556AB0A2" w14:textId="77777777" w:rsidR="00C14905" w:rsidRPr="005A0911" w:rsidRDefault="00C14905" w:rsidP="00A5251D">
      <w:pPr>
        <w:spacing w:line="276" w:lineRule="auto"/>
        <w:jc w:val="center"/>
        <w:rPr>
          <w:noProof/>
          <w:szCs w:val="24"/>
          <w:lang w:val="ro-RO"/>
        </w:rPr>
      </w:pPr>
    </w:p>
    <w:p w14:paraId="79071D93" w14:textId="77777777" w:rsidR="00C14905" w:rsidRPr="005A0911" w:rsidRDefault="00C14905" w:rsidP="00A5251D">
      <w:pPr>
        <w:spacing w:line="276" w:lineRule="auto"/>
        <w:jc w:val="center"/>
        <w:rPr>
          <w:noProof/>
          <w:szCs w:val="24"/>
          <w:lang w:val="ro-RO"/>
        </w:rPr>
      </w:pPr>
    </w:p>
    <w:p w14:paraId="210691BB" w14:textId="77777777" w:rsidR="00C14905" w:rsidRPr="005A0911" w:rsidRDefault="00C14905" w:rsidP="00A5251D">
      <w:pPr>
        <w:spacing w:line="276" w:lineRule="auto"/>
        <w:jc w:val="center"/>
        <w:rPr>
          <w:noProof/>
          <w:szCs w:val="24"/>
          <w:lang w:val="ro-RO"/>
        </w:rPr>
      </w:pPr>
    </w:p>
    <w:p w14:paraId="14117A32" w14:textId="77777777" w:rsidR="00C14905" w:rsidRPr="005A0911" w:rsidRDefault="00C14905" w:rsidP="00A5251D">
      <w:pPr>
        <w:spacing w:line="276" w:lineRule="auto"/>
        <w:jc w:val="center"/>
        <w:rPr>
          <w:noProof/>
          <w:szCs w:val="24"/>
          <w:lang w:val="ro-RO"/>
        </w:rPr>
      </w:pPr>
    </w:p>
    <w:p w14:paraId="7D8979AC" w14:textId="77777777" w:rsidR="00C14905" w:rsidRPr="005A0911" w:rsidRDefault="00C14905" w:rsidP="00A5251D">
      <w:pPr>
        <w:spacing w:line="276" w:lineRule="auto"/>
        <w:jc w:val="center"/>
        <w:rPr>
          <w:noProof/>
          <w:szCs w:val="24"/>
          <w:lang w:val="ro-RO"/>
        </w:rPr>
      </w:pPr>
    </w:p>
    <w:p w14:paraId="1E0DAD74" w14:textId="77777777" w:rsidR="00C14905" w:rsidRPr="005A0911" w:rsidRDefault="00C14905" w:rsidP="00A5251D">
      <w:pPr>
        <w:spacing w:line="276" w:lineRule="auto"/>
        <w:jc w:val="center"/>
        <w:rPr>
          <w:noProof/>
          <w:szCs w:val="24"/>
          <w:lang w:val="ro-RO"/>
        </w:rPr>
      </w:pPr>
    </w:p>
    <w:p w14:paraId="2D500E7A" w14:textId="77777777" w:rsidR="00A5251D" w:rsidRPr="005A0911" w:rsidRDefault="00A5251D" w:rsidP="00A5251D">
      <w:pPr>
        <w:spacing w:line="276" w:lineRule="auto"/>
        <w:jc w:val="center"/>
        <w:rPr>
          <w:noProof/>
          <w:szCs w:val="24"/>
          <w:lang w:val="ro-RO"/>
        </w:rPr>
      </w:pPr>
    </w:p>
    <w:p w14:paraId="32B6A48E" w14:textId="77777777" w:rsidR="00A5251D" w:rsidRPr="005A0911" w:rsidRDefault="00A5251D" w:rsidP="00A5251D">
      <w:pPr>
        <w:spacing w:line="276" w:lineRule="auto"/>
        <w:jc w:val="center"/>
        <w:rPr>
          <w:noProof/>
          <w:szCs w:val="24"/>
          <w:lang w:val="ro-RO"/>
        </w:rPr>
      </w:pPr>
    </w:p>
    <w:p w14:paraId="079419EF" w14:textId="77777777" w:rsidR="00A5251D" w:rsidRPr="005A0911" w:rsidRDefault="00A5251D" w:rsidP="00A5251D">
      <w:pPr>
        <w:spacing w:line="276" w:lineRule="auto"/>
        <w:jc w:val="center"/>
        <w:rPr>
          <w:noProof/>
          <w:szCs w:val="24"/>
          <w:lang w:val="ro-RO"/>
        </w:rPr>
      </w:pPr>
    </w:p>
    <w:p w14:paraId="216BA0DE" w14:textId="77777777" w:rsidR="00A5251D" w:rsidRPr="005A0911" w:rsidRDefault="00A5251D" w:rsidP="00A5251D">
      <w:pPr>
        <w:spacing w:line="276" w:lineRule="auto"/>
        <w:jc w:val="center"/>
        <w:rPr>
          <w:noProof/>
          <w:szCs w:val="24"/>
          <w:lang w:val="ro-RO"/>
        </w:rPr>
      </w:pPr>
    </w:p>
    <w:p w14:paraId="65489AD7" w14:textId="77777777" w:rsidR="00A5251D" w:rsidRPr="005A0911" w:rsidRDefault="00A5251D" w:rsidP="00A5251D">
      <w:pPr>
        <w:spacing w:line="276" w:lineRule="auto"/>
        <w:jc w:val="center"/>
        <w:rPr>
          <w:noProof/>
          <w:szCs w:val="24"/>
          <w:lang w:val="ro-RO"/>
        </w:rPr>
      </w:pPr>
    </w:p>
    <w:p w14:paraId="33474FE0" w14:textId="77777777" w:rsidR="00A5251D" w:rsidRPr="005A0911" w:rsidRDefault="00A5251D" w:rsidP="00A5251D">
      <w:pPr>
        <w:spacing w:line="276" w:lineRule="auto"/>
        <w:jc w:val="center"/>
        <w:rPr>
          <w:noProof/>
          <w:szCs w:val="24"/>
          <w:lang w:val="ro-RO"/>
        </w:rPr>
      </w:pPr>
    </w:p>
    <w:p w14:paraId="38F2EC57" w14:textId="77777777" w:rsidR="00A5251D" w:rsidRPr="005A0911" w:rsidRDefault="00A5251D" w:rsidP="00A5251D">
      <w:pPr>
        <w:spacing w:line="276" w:lineRule="auto"/>
        <w:jc w:val="center"/>
        <w:rPr>
          <w:noProof/>
          <w:szCs w:val="24"/>
          <w:lang w:val="ro-RO"/>
        </w:rPr>
      </w:pPr>
    </w:p>
    <w:p w14:paraId="6FA45945" w14:textId="77777777" w:rsidR="00A5251D" w:rsidRPr="005A0911" w:rsidRDefault="00A5251D" w:rsidP="00A5251D">
      <w:pPr>
        <w:spacing w:line="276" w:lineRule="auto"/>
        <w:jc w:val="center"/>
        <w:rPr>
          <w:noProof/>
          <w:szCs w:val="24"/>
          <w:lang w:val="ro-RO"/>
        </w:rPr>
      </w:pPr>
    </w:p>
    <w:p w14:paraId="0DC3F942" w14:textId="77777777" w:rsidR="00C14905" w:rsidRPr="005A0911" w:rsidRDefault="00C14905" w:rsidP="00A5251D">
      <w:pPr>
        <w:spacing w:line="276" w:lineRule="auto"/>
        <w:jc w:val="center"/>
        <w:rPr>
          <w:noProof/>
          <w:szCs w:val="24"/>
          <w:lang w:val="ro-RO"/>
        </w:rPr>
      </w:pPr>
    </w:p>
    <w:p w14:paraId="323E22B5" w14:textId="77777777" w:rsidR="00C14905" w:rsidRPr="005A0911" w:rsidRDefault="00C14905" w:rsidP="00A5251D">
      <w:pPr>
        <w:spacing w:line="276" w:lineRule="auto"/>
        <w:jc w:val="center"/>
        <w:rPr>
          <w:noProof/>
          <w:szCs w:val="24"/>
          <w:lang w:val="ro-RO"/>
        </w:rPr>
      </w:pPr>
    </w:p>
    <w:p w14:paraId="51F894A8" w14:textId="77777777" w:rsidR="009C2E6E" w:rsidRPr="005A0911" w:rsidRDefault="00C670EB" w:rsidP="00A5251D">
      <w:pPr>
        <w:spacing w:line="276" w:lineRule="auto"/>
        <w:jc w:val="center"/>
        <w:rPr>
          <w:b/>
          <w:bCs/>
          <w:noProof/>
          <w:szCs w:val="24"/>
          <w:highlight w:val="yellow"/>
          <w:lang w:val="ro-RO"/>
        </w:rPr>
      </w:pPr>
      <w:r w:rsidRPr="005A0911">
        <w:rPr>
          <w:b/>
          <w:bCs/>
          <w:noProof/>
          <w:szCs w:val="24"/>
          <w:highlight w:val="yellow"/>
          <w:lang w:val="ro-RO"/>
        </w:rPr>
        <w:t xml:space="preserve">Anexa 2 – </w:t>
      </w:r>
      <w:r w:rsidR="00BA3310" w:rsidRPr="005A0911">
        <w:rPr>
          <w:b/>
          <w:bCs/>
          <w:noProof/>
          <w:szCs w:val="24"/>
          <w:highlight w:val="yellow"/>
          <w:lang w:val="ro-RO"/>
        </w:rPr>
        <w:t xml:space="preserve">se </w:t>
      </w:r>
      <w:r w:rsidR="00A52B24" w:rsidRPr="005A0911">
        <w:rPr>
          <w:b/>
          <w:bCs/>
          <w:noProof/>
          <w:szCs w:val="24"/>
          <w:highlight w:val="yellow"/>
          <w:lang w:val="ro-RO"/>
        </w:rPr>
        <w:t xml:space="preserve">va descărca </w:t>
      </w:r>
      <w:r w:rsidR="00BA3310" w:rsidRPr="005A0911">
        <w:rPr>
          <w:b/>
          <w:bCs/>
          <w:noProof/>
          <w:szCs w:val="24"/>
          <w:highlight w:val="yellow"/>
          <w:lang w:val="ro-RO"/>
        </w:rPr>
        <w:t xml:space="preserve">de pe </w:t>
      </w:r>
      <w:r w:rsidRPr="005A0911">
        <w:rPr>
          <w:b/>
          <w:bCs/>
          <w:noProof/>
          <w:szCs w:val="24"/>
          <w:highlight w:val="yellow"/>
          <w:lang w:val="ro-RO"/>
        </w:rPr>
        <w:t>site</w:t>
      </w:r>
      <w:r w:rsidR="00BA3310" w:rsidRPr="005A0911">
        <w:rPr>
          <w:b/>
          <w:bCs/>
          <w:noProof/>
          <w:szCs w:val="24"/>
          <w:highlight w:val="yellow"/>
          <w:lang w:val="ro-RO"/>
        </w:rPr>
        <w:t>-ul de</w:t>
      </w:r>
      <w:r w:rsidRPr="005A0911">
        <w:rPr>
          <w:b/>
          <w:bCs/>
          <w:noProof/>
          <w:szCs w:val="24"/>
          <w:highlight w:val="yellow"/>
          <w:lang w:val="ro-RO"/>
        </w:rPr>
        <w:t xml:space="preserve"> absolvire</w:t>
      </w:r>
      <w:r w:rsidR="00BA3310" w:rsidRPr="005A0911">
        <w:rPr>
          <w:b/>
          <w:bCs/>
          <w:noProof/>
          <w:szCs w:val="24"/>
          <w:highlight w:val="yellow"/>
          <w:lang w:val="ro-RO"/>
        </w:rPr>
        <w:t xml:space="preserve"> și se </w:t>
      </w:r>
      <w:r w:rsidR="00A52B24" w:rsidRPr="005A0911">
        <w:rPr>
          <w:b/>
          <w:bCs/>
          <w:noProof/>
          <w:szCs w:val="24"/>
          <w:highlight w:val="yellow"/>
          <w:lang w:val="ro-RO"/>
        </w:rPr>
        <w:t xml:space="preserve">va </w:t>
      </w:r>
      <w:r w:rsidR="00BA3310" w:rsidRPr="005A0911">
        <w:rPr>
          <w:b/>
          <w:bCs/>
          <w:noProof/>
          <w:szCs w:val="24"/>
          <w:highlight w:val="yellow"/>
          <w:lang w:val="ro-RO"/>
        </w:rPr>
        <w:t>include aici</w:t>
      </w:r>
    </w:p>
    <w:p w14:paraId="7C1130C5" w14:textId="3871445C" w:rsidR="00160502" w:rsidRPr="005A0911" w:rsidRDefault="00160502" w:rsidP="00A5251D">
      <w:pPr>
        <w:spacing w:line="276" w:lineRule="auto"/>
        <w:jc w:val="center"/>
        <w:rPr>
          <w:b/>
          <w:bCs/>
          <w:noProof/>
          <w:szCs w:val="24"/>
          <w:highlight w:val="yellow"/>
          <w:lang w:val="ro-RO"/>
        </w:rPr>
        <w:sectPr w:rsidR="00160502" w:rsidRPr="005A0911" w:rsidSect="008861E0">
          <w:headerReference w:type="first" r:id="rId14"/>
          <w:footerReference w:type="first" r:id="rId15"/>
          <w:pgSz w:w="11907" w:h="16840" w:code="9"/>
          <w:pgMar w:top="1418" w:right="1418" w:bottom="1418" w:left="1418" w:header="709" w:footer="709" w:gutter="0"/>
          <w:cols w:space="720"/>
          <w:titlePg/>
          <w:docGrid w:linePitch="326"/>
        </w:sectPr>
      </w:pPr>
    </w:p>
    <w:p w14:paraId="3BF474BE" w14:textId="77777777" w:rsidR="00A0040A" w:rsidRPr="005A0911" w:rsidRDefault="00A0040A" w:rsidP="00A0040A">
      <w:pPr>
        <w:spacing w:line="276" w:lineRule="auto"/>
        <w:rPr>
          <w:lang w:val="ro-RO"/>
        </w:rPr>
      </w:pPr>
    </w:p>
    <w:p w14:paraId="2C2F6794" w14:textId="77777777" w:rsidR="00A0040A" w:rsidRPr="005A0911" w:rsidRDefault="00A0040A" w:rsidP="00A0040A">
      <w:pPr>
        <w:spacing w:line="276" w:lineRule="auto"/>
        <w:rPr>
          <w:lang w:val="ro-RO"/>
        </w:rPr>
        <w:sectPr w:rsidR="00A0040A" w:rsidRPr="005A0911" w:rsidSect="00A0040A">
          <w:headerReference w:type="first" r:id="rId16"/>
          <w:footerReference w:type="first" r:id="rId17"/>
          <w:pgSz w:w="11907" w:h="16840" w:code="9"/>
          <w:pgMar w:top="1418" w:right="1418" w:bottom="1418" w:left="1418" w:header="709" w:footer="709" w:gutter="0"/>
          <w:cols w:space="720"/>
          <w:titlePg/>
          <w:docGrid w:linePitch="326"/>
        </w:sectPr>
      </w:pPr>
    </w:p>
    <w:p w14:paraId="15FAD17B" w14:textId="77777777" w:rsidR="00407C3F" w:rsidRPr="005A0911" w:rsidRDefault="00407C3F" w:rsidP="00B245F1">
      <w:pPr>
        <w:spacing w:line="276" w:lineRule="auto"/>
        <w:jc w:val="center"/>
        <w:rPr>
          <w:noProof/>
          <w:sz w:val="32"/>
          <w:szCs w:val="32"/>
          <w:lang w:val="ro-RO"/>
        </w:rPr>
      </w:pPr>
      <w:r w:rsidRPr="005A0911">
        <w:rPr>
          <w:b/>
          <w:noProof/>
          <w:sz w:val="32"/>
          <w:szCs w:val="32"/>
          <w:lang w:val="ro-RO"/>
        </w:rPr>
        <w:lastRenderedPageBreak/>
        <w:t>Declarație de onestitate academică</w:t>
      </w:r>
    </w:p>
    <w:p w14:paraId="52432616" w14:textId="77777777" w:rsidR="00B245F1" w:rsidRPr="005A0911" w:rsidRDefault="00B245F1" w:rsidP="0007212B">
      <w:pPr>
        <w:spacing w:line="276" w:lineRule="auto"/>
        <w:jc w:val="both"/>
        <w:rPr>
          <w:noProof/>
          <w:szCs w:val="24"/>
          <w:lang w:val="ro-RO"/>
        </w:rPr>
      </w:pPr>
    </w:p>
    <w:p w14:paraId="751901FD" w14:textId="77777777" w:rsidR="00B245F1" w:rsidRPr="005A0911" w:rsidRDefault="00B245F1" w:rsidP="0007212B">
      <w:pPr>
        <w:spacing w:line="276" w:lineRule="auto"/>
        <w:jc w:val="both"/>
        <w:rPr>
          <w:noProof/>
          <w:szCs w:val="24"/>
          <w:lang w:val="ro-RO"/>
        </w:rPr>
      </w:pPr>
    </w:p>
    <w:p w14:paraId="5B6E4B9B" w14:textId="1EA2A71B" w:rsidR="00407C3F" w:rsidRPr="005A0911" w:rsidRDefault="000675C7" w:rsidP="000675C7">
      <w:pPr>
        <w:tabs>
          <w:tab w:val="left" w:pos="567"/>
        </w:tabs>
        <w:spacing w:line="276" w:lineRule="auto"/>
        <w:jc w:val="both"/>
        <w:rPr>
          <w:noProof/>
          <w:szCs w:val="24"/>
          <w:lang w:val="ro-RO"/>
        </w:rPr>
      </w:pPr>
      <w:r w:rsidRPr="005A0911">
        <w:rPr>
          <w:noProof/>
          <w:szCs w:val="24"/>
          <w:lang w:val="ro-RO"/>
        </w:rPr>
        <w:tab/>
      </w:r>
      <w:r w:rsidR="00407C3F" w:rsidRPr="005A0911">
        <w:rPr>
          <w:noProof/>
          <w:szCs w:val="24"/>
          <w:lang w:val="ro-RO"/>
        </w:rPr>
        <w:t xml:space="preserve">Prin prezenta declar că lucrarea cu titlul </w:t>
      </w:r>
      <w:r w:rsidR="00407C3F" w:rsidRPr="005A0911">
        <w:rPr>
          <w:i/>
          <w:iCs/>
          <w:noProof/>
          <w:szCs w:val="24"/>
          <w:highlight w:val="yellow"/>
          <w:lang w:val="ro-RO"/>
        </w:rPr>
        <w:t>Titlul complet al proiectului</w:t>
      </w:r>
      <w:r w:rsidR="00407C3F" w:rsidRPr="005A0911">
        <w:rPr>
          <w:noProof/>
          <w:szCs w:val="24"/>
          <w:lang w:val="ro-RO"/>
        </w:rPr>
        <w:t>, prezentată în cadrul Facultății de Electronică, Telecomunicații și Tehnologia Informației a Universității Naționale de Știință și Tehnologie POLITEHNICA București</w:t>
      </w:r>
      <w:r w:rsidR="00E141AE" w:rsidRPr="005A0911">
        <w:rPr>
          <w:noProof/>
          <w:szCs w:val="24"/>
          <w:lang w:val="ro-RO"/>
        </w:rPr>
        <w:t xml:space="preserve"> </w:t>
      </w:r>
      <w:r w:rsidR="00D9499E" w:rsidRPr="005A0911">
        <w:rPr>
          <w:noProof/>
          <w:szCs w:val="24"/>
          <w:lang w:val="ro-RO"/>
        </w:rPr>
        <w:t>drept</w:t>
      </w:r>
      <w:r w:rsidR="00407C3F" w:rsidRPr="005A0911">
        <w:rPr>
          <w:noProof/>
          <w:szCs w:val="24"/>
          <w:lang w:val="ro-RO"/>
        </w:rPr>
        <w:t xml:space="preserve"> cerință parțială pentru obținerea titlului de </w:t>
      </w:r>
      <w:r w:rsidR="00407C3F" w:rsidRPr="005A0911">
        <w:rPr>
          <w:i/>
          <w:noProof/>
          <w:szCs w:val="24"/>
          <w:lang w:val="ro-RO"/>
        </w:rPr>
        <w:t>Master</w:t>
      </w:r>
      <w:r w:rsidR="00407C3F" w:rsidRPr="005A0911">
        <w:rPr>
          <w:noProof/>
          <w:szCs w:val="24"/>
          <w:lang w:val="ro-RO"/>
        </w:rPr>
        <w:t xml:space="preserve"> în domeniul </w:t>
      </w:r>
      <w:r w:rsidR="007C34A0" w:rsidRPr="005A0911">
        <w:rPr>
          <w:i/>
          <w:iCs/>
          <w:noProof/>
          <w:szCs w:val="24"/>
          <w:lang w:val="ro-RO"/>
        </w:rPr>
        <w:t>Inginerie electronică, telecomunicații și tehnologii informaționale</w:t>
      </w:r>
      <w:r w:rsidR="00407C3F" w:rsidRPr="005A0911">
        <w:rPr>
          <w:iCs/>
          <w:noProof/>
          <w:szCs w:val="24"/>
          <w:lang w:val="ro-RO"/>
        </w:rPr>
        <w:t>, programul de studii</w:t>
      </w:r>
      <w:r w:rsidR="00C21D8C" w:rsidRPr="005A0911">
        <w:rPr>
          <w:iCs/>
          <w:noProof/>
          <w:szCs w:val="24"/>
          <w:lang w:val="ro-RO"/>
        </w:rPr>
        <w:t xml:space="preserve"> de masterat</w:t>
      </w:r>
      <w:r w:rsidR="00407C3F" w:rsidRPr="005A0911">
        <w:rPr>
          <w:iCs/>
          <w:noProof/>
          <w:szCs w:val="24"/>
          <w:lang w:val="ro-RO"/>
        </w:rPr>
        <w:t xml:space="preserve"> </w:t>
      </w:r>
      <w:r w:rsidR="00C21D8C" w:rsidRPr="005A0911">
        <w:rPr>
          <w:i/>
          <w:noProof/>
          <w:szCs w:val="24"/>
          <w:lang w:val="ro-RO"/>
        </w:rPr>
        <w:t xml:space="preserve">Tehnologii multimedia în aplicații de biometrie și securitatea informației </w:t>
      </w:r>
      <w:r w:rsidR="00C21D8C" w:rsidRPr="005A0911">
        <w:rPr>
          <w:iCs/>
          <w:noProof/>
          <w:szCs w:val="24"/>
          <w:lang w:val="ro-RO"/>
        </w:rPr>
        <w:t>(</w:t>
      </w:r>
      <w:r w:rsidR="00C21D8C" w:rsidRPr="005A0911">
        <w:rPr>
          <w:i/>
          <w:noProof/>
          <w:szCs w:val="24"/>
          <w:lang w:val="ro-RO"/>
        </w:rPr>
        <w:t>BIOSINF</w:t>
      </w:r>
      <w:r w:rsidR="00C21D8C" w:rsidRPr="005A0911">
        <w:rPr>
          <w:iCs/>
          <w:noProof/>
          <w:szCs w:val="24"/>
          <w:lang w:val="ro-RO"/>
        </w:rPr>
        <w:t>)</w:t>
      </w:r>
      <w:r w:rsidR="007436B9" w:rsidRPr="005A0911">
        <w:rPr>
          <w:iCs/>
          <w:noProof/>
          <w:szCs w:val="24"/>
          <w:lang w:val="ro-RO"/>
        </w:rPr>
        <w:t>,</w:t>
      </w:r>
      <w:r w:rsidR="00407C3F" w:rsidRPr="005A0911">
        <w:rPr>
          <w:noProof/>
          <w:szCs w:val="24"/>
          <w:lang w:val="ro-RO"/>
        </w:rPr>
        <w:t xml:space="preserve"> este scrisă de mine și nu a mai fost prezentată niciodată la o facultate sau instituție de învățămînt superior din țară sau străinătate.</w:t>
      </w:r>
    </w:p>
    <w:p w14:paraId="31576D86" w14:textId="77777777" w:rsidR="00407C3F" w:rsidRPr="005A0911" w:rsidRDefault="00407C3F" w:rsidP="000675C7">
      <w:pPr>
        <w:tabs>
          <w:tab w:val="left" w:pos="567"/>
        </w:tabs>
        <w:spacing w:line="276" w:lineRule="auto"/>
        <w:jc w:val="both"/>
        <w:rPr>
          <w:noProof/>
          <w:szCs w:val="24"/>
          <w:lang w:val="ro-RO"/>
        </w:rPr>
      </w:pPr>
    </w:p>
    <w:p w14:paraId="02117CF5" w14:textId="60F18A34" w:rsidR="00407C3F" w:rsidRPr="005A0911" w:rsidRDefault="000675C7" w:rsidP="0067572E">
      <w:pPr>
        <w:tabs>
          <w:tab w:val="left" w:pos="567"/>
        </w:tabs>
        <w:spacing w:line="276" w:lineRule="auto"/>
        <w:jc w:val="both"/>
        <w:rPr>
          <w:noProof/>
          <w:szCs w:val="24"/>
          <w:lang w:val="ro-RO"/>
        </w:rPr>
      </w:pPr>
      <w:r w:rsidRPr="005A0911">
        <w:rPr>
          <w:noProof/>
          <w:szCs w:val="24"/>
          <w:lang w:val="ro-RO"/>
        </w:rPr>
        <w:tab/>
      </w:r>
      <w:r w:rsidR="00407C3F" w:rsidRPr="005A0911">
        <w:rPr>
          <w:noProof/>
          <w:szCs w:val="24"/>
          <w:lang w:val="ro-RO"/>
        </w:rPr>
        <w:t xml:space="preserve">Declar că toate sursele utilizate, inclusiv cele de pe Internet, sunt indicate în lucrare ca referințe bibliografice. Fragmentele de text din alte surse, reproduse exact, chiar și în traducere proprie din altă limbă, sunt scrise între ghilimele și fac </w:t>
      </w:r>
      <w:r w:rsidR="00D837EC" w:rsidRPr="005A0911">
        <w:rPr>
          <w:noProof/>
          <w:szCs w:val="24"/>
          <w:lang w:val="ro-RO"/>
        </w:rPr>
        <w:t>referire</w:t>
      </w:r>
      <w:r w:rsidR="00407C3F" w:rsidRPr="005A0911">
        <w:rPr>
          <w:noProof/>
          <w:szCs w:val="24"/>
          <w:lang w:val="ro-RO"/>
        </w:rPr>
        <w:t xml:space="preserve"> la sursă. Reformularea în cuvinte proprii a textelor scrise de către alți autori face </w:t>
      </w:r>
      <w:r w:rsidR="00BA7822" w:rsidRPr="005A0911">
        <w:rPr>
          <w:noProof/>
          <w:szCs w:val="24"/>
          <w:lang w:val="ro-RO"/>
        </w:rPr>
        <w:t>referire</w:t>
      </w:r>
      <w:r w:rsidR="00407C3F" w:rsidRPr="005A0911">
        <w:rPr>
          <w:noProof/>
          <w:szCs w:val="24"/>
          <w:lang w:val="ro-RO"/>
        </w:rPr>
        <w:t xml:space="preserve"> la sursă. Înțeleg că plagiatul constituie infracțiune și se sancționează conform legilor în vigoare.</w:t>
      </w:r>
    </w:p>
    <w:p w14:paraId="73F37D38" w14:textId="77777777" w:rsidR="00407C3F" w:rsidRPr="005A0911" w:rsidRDefault="00407C3F" w:rsidP="0067572E">
      <w:pPr>
        <w:tabs>
          <w:tab w:val="left" w:pos="567"/>
        </w:tabs>
        <w:spacing w:line="276" w:lineRule="auto"/>
        <w:jc w:val="both"/>
        <w:rPr>
          <w:noProof/>
          <w:szCs w:val="24"/>
          <w:lang w:val="ro-RO"/>
        </w:rPr>
      </w:pPr>
    </w:p>
    <w:p w14:paraId="5F17D2B8" w14:textId="2D4FCD1A" w:rsidR="00407C3F" w:rsidRPr="005A0911" w:rsidRDefault="000675C7" w:rsidP="0067572E">
      <w:pPr>
        <w:tabs>
          <w:tab w:val="left" w:pos="567"/>
        </w:tabs>
        <w:spacing w:line="276" w:lineRule="auto"/>
        <w:jc w:val="both"/>
        <w:rPr>
          <w:noProof/>
          <w:szCs w:val="24"/>
          <w:lang w:val="ro-RO"/>
        </w:rPr>
      </w:pPr>
      <w:r w:rsidRPr="005A0911">
        <w:rPr>
          <w:noProof/>
          <w:szCs w:val="24"/>
          <w:lang w:val="ro-RO"/>
        </w:rPr>
        <w:tab/>
      </w:r>
      <w:r w:rsidR="00407C3F" w:rsidRPr="005A0911">
        <w:rPr>
          <w:noProof/>
          <w:szCs w:val="24"/>
          <w:lang w:val="ro-RO"/>
        </w:rPr>
        <w:t>Declar că toate rezultatele simulărilor, experimentelor și măsurătorilor pe care le prezint ca fiind făcute de mine, precum și metodele prin care au fost obținute, sunt reale și provin din respectivele simulări, experimente și măsurători. Înțeleg că falsificarea datelor și rezultatelor constituie fraudă și se sancționează conform regulamentelor în vigoare.</w:t>
      </w:r>
    </w:p>
    <w:p w14:paraId="2FFBB3B0" w14:textId="77777777" w:rsidR="00407C3F" w:rsidRPr="005A0911" w:rsidRDefault="00407C3F" w:rsidP="0067572E">
      <w:pPr>
        <w:spacing w:line="276" w:lineRule="auto"/>
        <w:jc w:val="both"/>
        <w:rPr>
          <w:noProof/>
          <w:szCs w:val="24"/>
          <w:lang w:val="ro-RO"/>
        </w:rPr>
      </w:pPr>
    </w:p>
    <w:p w14:paraId="66292E6B" w14:textId="77777777" w:rsidR="00407C3F" w:rsidRPr="005A0911" w:rsidRDefault="00407C3F" w:rsidP="0067572E">
      <w:pPr>
        <w:spacing w:line="276" w:lineRule="auto"/>
        <w:jc w:val="both"/>
        <w:rPr>
          <w:noProof/>
          <w:szCs w:val="24"/>
          <w:lang w:val="ro-RO"/>
        </w:rPr>
      </w:pPr>
    </w:p>
    <w:p w14:paraId="54E6A3A6" w14:textId="77777777" w:rsidR="00407C3F" w:rsidRPr="005A0911" w:rsidRDefault="00407C3F" w:rsidP="0067572E">
      <w:pPr>
        <w:spacing w:line="276" w:lineRule="auto"/>
        <w:jc w:val="both"/>
        <w:rPr>
          <w:noProof/>
          <w:szCs w:val="24"/>
          <w:lang w:val="ro-RO"/>
        </w:rPr>
      </w:pPr>
      <w:r w:rsidRPr="005A0911">
        <w:rPr>
          <w:noProof/>
          <w:szCs w:val="24"/>
          <w:lang w:val="ro-RO"/>
        </w:rPr>
        <w:t xml:space="preserve">București, </w:t>
      </w:r>
      <w:r w:rsidRPr="005A0911">
        <w:rPr>
          <w:noProof/>
          <w:szCs w:val="24"/>
          <w:highlight w:val="yellow"/>
          <w:lang w:val="ro-RO"/>
        </w:rPr>
        <w:t>data</w:t>
      </w:r>
    </w:p>
    <w:p w14:paraId="2F20FCE9" w14:textId="77777777" w:rsidR="00407C3F" w:rsidRPr="005A0911" w:rsidRDefault="00407C3F" w:rsidP="0067572E">
      <w:pPr>
        <w:spacing w:line="276" w:lineRule="auto"/>
        <w:rPr>
          <w:noProof/>
          <w:szCs w:val="24"/>
          <w:lang w:val="ro-RO"/>
        </w:rPr>
      </w:pPr>
    </w:p>
    <w:p w14:paraId="1F9335D0" w14:textId="77777777" w:rsidR="00407C3F" w:rsidRPr="005A0911" w:rsidRDefault="00407C3F" w:rsidP="0067572E">
      <w:pPr>
        <w:spacing w:line="276" w:lineRule="auto"/>
        <w:jc w:val="right"/>
        <w:rPr>
          <w:noProof/>
          <w:szCs w:val="24"/>
          <w:lang w:val="ro-RO"/>
        </w:rPr>
      </w:pPr>
      <w:r w:rsidRPr="005A0911">
        <w:rPr>
          <w:noProof/>
          <w:szCs w:val="24"/>
          <w:lang w:val="ro-RO"/>
        </w:rPr>
        <w:t>Absolvent</w:t>
      </w:r>
      <w:r w:rsidR="000F0FB8" w:rsidRPr="005A0911">
        <w:rPr>
          <w:noProof/>
          <w:szCs w:val="24"/>
          <w:lang w:val="ro-RO"/>
        </w:rPr>
        <w:t>:</w:t>
      </w:r>
      <w:r w:rsidRPr="005A0911">
        <w:rPr>
          <w:noProof/>
          <w:szCs w:val="24"/>
          <w:lang w:val="ro-RO"/>
        </w:rPr>
        <w:t xml:space="preserve"> </w:t>
      </w:r>
      <w:r w:rsidRPr="005A0911">
        <w:rPr>
          <w:noProof/>
          <w:szCs w:val="24"/>
          <w:highlight w:val="yellow"/>
          <w:lang w:val="ro-RO"/>
        </w:rPr>
        <w:t>Prenume NUME</w:t>
      </w:r>
    </w:p>
    <w:p w14:paraId="6D8424C2" w14:textId="77777777" w:rsidR="00407C3F" w:rsidRPr="005A0911" w:rsidRDefault="00407C3F" w:rsidP="0067572E">
      <w:pPr>
        <w:spacing w:line="276" w:lineRule="auto"/>
        <w:jc w:val="right"/>
        <w:rPr>
          <w:noProof/>
          <w:szCs w:val="24"/>
          <w:lang w:val="ro-RO"/>
        </w:rPr>
      </w:pPr>
    </w:p>
    <w:p w14:paraId="01830929" w14:textId="77777777" w:rsidR="00407C3F" w:rsidRPr="005A0911" w:rsidRDefault="00407C3F" w:rsidP="0067572E">
      <w:pPr>
        <w:spacing w:line="276" w:lineRule="auto"/>
        <w:jc w:val="right"/>
        <w:rPr>
          <w:noProof/>
          <w:szCs w:val="24"/>
          <w:lang w:val="ro-RO"/>
        </w:rPr>
      </w:pPr>
      <w:r w:rsidRPr="005A0911">
        <w:rPr>
          <w:noProof/>
          <w:szCs w:val="24"/>
          <w:lang w:val="ro-RO"/>
        </w:rPr>
        <w:t>_________________________</w:t>
      </w:r>
    </w:p>
    <w:p w14:paraId="1B0325EA" w14:textId="05226567" w:rsidR="00407C3F" w:rsidRPr="005A0911" w:rsidRDefault="00407C3F" w:rsidP="0067572E">
      <w:pPr>
        <w:tabs>
          <w:tab w:val="left" w:pos="2552"/>
        </w:tabs>
        <w:spacing w:line="276" w:lineRule="auto"/>
        <w:jc w:val="right"/>
        <w:rPr>
          <w:lang w:val="ro-RO"/>
        </w:rPr>
      </w:pPr>
      <w:r w:rsidRPr="005A0911">
        <w:rPr>
          <w:noProof/>
          <w:szCs w:val="24"/>
          <w:lang w:val="ro-RO"/>
        </w:rPr>
        <w:t>(semnătura în original)</w:t>
      </w:r>
      <w:r w:rsidR="009A6C0C" w:rsidRPr="005A0911">
        <w:rPr>
          <w:noProof/>
          <w:szCs w:val="24"/>
          <w:lang w:val="ro-RO"/>
        </w:rPr>
        <w:tab/>
      </w:r>
    </w:p>
    <w:p w14:paraId="34443FFF" w14:textId="77777777" w:rsidR="0011162F" w:rsidRPr="005A0911" w:rsidRDefault="0011162F" w:rsidP="0067572E">
      <w:pPr>
        <w:spacing w:line="276" w:lineRule="auto"/>
        <w:rPr>
          <w:lang w:val="ro-RO"/>
        </w:rPr>
        <w:sectPr w:rsidR="0011162F" w:rsidRPr="005A0911" w:rsidSect="008861E0">
          <w:headerReference w:type="first" r:id="rId18"/>
          <w:footerReference w:type="first" r:id="rId19"/>
          <w:pgSz w:w="11907" w:h="16840" w:code="9"/>
          <w:pgMar w:top="1418" w:right="1418" w:bottom="1418" w:left="1418" w:header="709" w:footer="709" w:gutter="0"/>
          <w:cols w:space="720"/>
          <w:titlePg/>
          <w:docGrid w:linePitch="326"/>
        </w:sectPr>
      </w:pPr>
    </w:p>
    <w:p w14:paraId="7B7EE4CB" w14:textId="77777777" w:rsidR="00407C3F" w:rsidRPr="005A0911" w:rsidRDefault="00407C3F" w:rsidP="0067572E">
      <w:pPr>
        <w:spacing w:line="276" w:lineRule="auto"/>
        <w:rPr>
          <w:lang w:val="ro-RO"/>
        </w:rPr>
      </w:pPr>
    </w:p>
    <w:p w14:paraId="62D24871" w14:textId="77777777" w:rsidR="004D3D97" w:rsidRPr="005A0911" w:rsidRDefault="004D3D97" w:rsidP="0067572E">
      <w:pPr>
        <w:spacing w:line="276" w:lineRule="auto"/>
        <w:rPr>
          <w:lang w:val="ro-RO"/>
        </w:rPr>
        <w:sectPr w:rsidR="004D3D97" w:rsidRPr="005A0911" w:rsidSect="008861E0">
          <w:headerReference w:type="first" r:id="rId20"/>
          <w:footerReference w:type="first" r:id="rId21"/>
          <w:pgSz w:w="11907" w:h="16840" w:code="9"/>
          <w:pgMar w:top="1418" w:right="1418" w:bottom="1418" w:left="1418" w:header="709" w:footer="709" w:gutter="0"/>
          <w:cols w:space="720"/>
          <w:titlePg/>
          <w:docGrid w:linePitch="326"/>
        </w:sectPr>
      </w:pPr>
    </w:p>
    <w:p w14:paraId="2FC3228F" w14:textId="77777777" w:rsidR="0056342C" w:rsidRPr="005A0911" w:rsidRDefault="0056342C" w:rsidP="00662C5A">
      <w:pPr>
        <w:pStyle w:val="A-DB12-12"/>
        <w:tabs>
          <w:tab w:val="clear" w:pos="567"/>
          <w:tab w:val="clear" w:pos="851"/>
        </w:tabs>
        <w:spacing w:line="276" w:lineRule="auto"/>
        <w:jc w:val="left"/>
        <w:rPr>
          <w:lang w:val="ro-RO"/>
        </w:rPr>
      </w:pPr>
    </w:p>
    <w:p w14:paraId="2AB89C47" w14:textId="77777777" w:rsidR="005352BB" w:rsidRPr="005A0911" w:rsidRDefault="005352BB" w:rsidP="00662C5A">
      <w:pPr>
        <w:pStyle w:val="A-DB12-12"/>
        <w:tabs>
          <w:tab w:val="clear" w:pos="567"/>
          <w:tab w:val="clear" w:pos="851"/>
        </w:tabs>
        <w:spacing w:line="276" w:lineRule="auto"/>
        <w:jc w:val="left"/>
        <w:rPr>
          <w:lang w:val="ro-RO"/>
        </w:rPr>
      </w:pPr>
    </w:p>
    <w:p w14:paraId="24B3F311" w14:textId="77777777" w:rsidR="005352BB" w:rsidRPr="005A0911" w:rsidRDefault="005352BB" w:rsidP="00662C5A">
      <w:pPr>
        <w:pStyle w:val="A-DB12-12"/>
        <w:tabs>
          <w:tab w:val="clear" w:pos="567"/>
          <w:tab w:val="clear" w:pos="851"/>
        </w:tabs>
        <w:spacing w:line="276" w:lineRule="auto"/>
        <w:jc w:val="left"/>
        <w:rPr>
          <w:lang w:val="ro-RO"/>
        </w:rPr>
      </w:pPr>
    </w:p>
    <w:p w14:paraId="2E60E7D2" w14:textId="77777777" w:rsidR="005352BB" w:rsidRPr="005A0911" w:rsidRDefault="005352BB" w:rsidP="00662C5A">
      <w:pPr>
        <w:pStyle w:val="A-DB12-12"/>
        <w:tabs>
          <w:tab w:val="clear" w:pos="567"/>
          <w:tab w:val="clear" w:pos="851"/>
        </w:tabs>
        <w:spacing w:line="276" w:lineRule="auto"/>
        <w:jc w:val="left"/>
        <w:rPr>
          <w:lang w:val="ro-RO"/>
        </w:rPr>
      </w:pPr>
    </w:p>
    <w:p w14:paraId="59E144B7" w14:textId="77777777" w:rsidR="005352BB" w:rsidRPr="005A0911" w:rsidRDefault="005352BB" w:rsidP="00662C5A">
      <w:pPr>
        <w:pStyle w:val="A-DB12-12"/>
        <w:tabs>
          <w:tab w:val="clear" w:pos="567"/>
          <w:tab w:val="clear" w:pos="851"/>
        </w:tabs>
        <w:spacing w:line="276" w:lineRule="auto"/>
        <w:jc w:val="left"/>
        <w:rPr>
          <w:lang w:val="ro-RO"/>
        </w:rPr>
      </w:pPr>
    </w:p>
    <w:p w14:paraId="62F0FC7C" w14:textId="4473F518" w:rsidR="00832A51" w:rsidRPr="005A0911" w:rsidRDefault="00062608" w:rsidP="00662C5A">
      <w:pPr>
        <w:pStyle w:val="A-DB12-12"/>
        <w:tabs>
          <w:tab w:val="clear" w:pos="567"/>
          <w:tab w:val="clear" w:pos="851"/>
        </w:tabs>
        <w:spacing w:line="276" w:lineRule="auto"/>
        <w:jc w:val="center"/>
        <w:rPr>
          <w:b/>
          <w:bCs/>
          <w:sz w:val="36"/>
          <w:szCs w:val="36"/>
          <w:lang w:val="ro-RO"/>
        </w:rPr>
      </w:pPr>
      <w:r w:rsidRPr="005A0911">
        <w:rPr>
          <w:b/>
          <w:bCs/>
          <w:sz w:val="36"/>
          <w:szCs w:val="36"/>
          <w:lang w:val="ro-RO"/>
        </w:rPr>
        <w:t>CUPRINS</w:t>
      </w:r>
    </w:p>
    <w:p w14:paraId="52130141" w14:textId="77777777" w:rsidR="00832A51" w:rsidRPr="005A0911" w:rsidRDefault="00832A51" w:rsidP="00662C5A">
      <w:pPr>
        <w:pStyle w:val="A-DB12-12"/>
        <w:tabs>
          <w:tab w:val="clear" w:pos="567"/>
          <w:tab w:val="clear" w:pos="851"/>
        </w:tabs>
        <w:spacing w:line="276" w:lineRule="auto"/>
        <w:jc w:val="left"/>
        <w:rPr>
          <w:lang w:val="ro-RO"/>
        </w:rPr>
      </w:pPr>
    </w:p>
    <w:p w14:paraId="3E23FD25" w14:textId="77777777" w:rsidR="00832A51" w:rsidRPr="005A0911" w:rsidRDefault="00832A51" w:rsidP="00662C5A">
      <w:pPr>
        <w:pStyle w:val="A-DB12-12"/>
        <w:tabs>
          <w:tab w:val="clear" w:pos="567"/>
          <w:tab w:val="clear" w:pos="851"/>
        </w:tabs>
        <w:spacing w:line="276" w:lineRule="auto"/>
        <w:jc w:val="left"/>
        <w:rPr>
          <w:lang w:val="ro-RO"/>
        </w:rPr>
      </w:pPr>
    </w:p>
    <w:p w14:paraId="05B348D1" w14:textId="77777777" w:rsidR="00832A51" w:rsidRPr="005A0911" w:rsidRDefault="00832A51" w:rsidP="00662C5A">
      <w:pPr>
        <w:pStyle w:val="A-DB12-12"/>
        <w:tabs>
          <w:tab w:val="clear" w:pos="567"/>
          <w:tab w:val="clear" w:pos="851"/>
        </w:tabs>
        <w:spacing w:line="276" w:lineRule="auto"/>
        <w:jc w:val="left"/>
        <w:rPr>
          <w:lang w:val="ro-RO"/>
        </w:rPr>
      </w:pPr>
    </w:p>
    <w:p w14:paraId="7C6B2433" w14:textId="29CA4667" w:rsidR="00832A51" w:rsidRPr="005A0911" w:rsidRDefault="00062608" w:rsidP="00343714">
      <w:pPr>
        <w:pStyle w:val="A-DB12-12"/>
        <w:tabs>
          <w:tab w:val="clear" w:pos="567"/>
          <w:tab w:val="clear" w:pos="851"/>
          <w:tab w:val="right" w:leader="dot" w:pos="9072"/>
        </w:tabs>
        <w:spacing w:line="276" w:lineRule="auto"/>
        <w:jc w:val="left"/>
        <w:rPr>
          <w:lang w:val="ro-RO"/>
        </w:rPr>
      </w:pPr>
      <w:r w:rsidRPr="005A0911">
        <w:rPr>
          <w:b/>
          <w:lang w:val="ro-RO"/>
        </w:rPr>
        <w:t>LISTA TABELELOR</w:t>
      </w:r>
      <w:r w:rsidR="00B014C7" w:rsidRPr="005A0911">
        <w:rPr>
          <w:bCs/>
          <w:lang w:val="ro-RO"/>
        </w:rPr>
        <w:t xml:space="preserve"> </w:t>
      </w:r>
      <w:r w:rsidR="00B014C7" w:rsidRPr="005A0911">
        <w:rPr>
          <w:bCs/>
          <w:lang w:val="ro-RO"/>
        </w:rPr>
        <w:tab/>
        <w:t xml:space="preserve"> </w:t>
      </w:r>
      <w:r w:rsidR="002564AC" w:rsidRPr="005A0911">
        <w:rPr>
          <w:highlight w:val="yellow"/>
          <w:lang w:val="ro-RO"/>
        </w:rPr>
        <w:t>vii</w:t>
      </w:r>
    </w:p>
    <w:p w14:paraId="08AFF743" w14:textId="507458B0" w:rsidR="00853481" w:rsidRPr="005A0911" w:rsidRDefault="00062608" w:rsidP="00343714">
      <w:pPr>
        <w:pStyle w:val="A-DB12-12"/>
        <w:tabs>
          <w:tab w:val="clear" w:pos="567"/>
          <w:tab w:val="clear" w:pos="851"/>
          <w:tab w:val="right" w:leader="dot" w:pos="9072"/>
        </w:tabs>
        <w:spacing w:line="276" w:lineRule="auto"/>
        <w:jc w:val="left"/>
        <w:rPr>
          <w:lang w:val="ro-RO"/>
        </w:rPr>
      </w:pPr>
      <w:r w:rsidRPr="005A0911">
        <w:rPr>
          <w:b/>
          <w:lang w:val="ro-RO"/>
        </w:rPr>
        <w:t>LISTA FIGURILOR</w:t>
      </w:r>
      <w:r w:rsidR="00B014C7" w:rsidRPr="005A0911">
        <w:rPr>
          <w:bCs/>
          <w:lang w:val="ro-RO"/>
        </w:rPr>
        <w:t xml:space="preserve"> </w:t>
      </w:r>
      <w:r w:rsidR="00B014C7" w:rsidRPr="005A0911">
        <w:rPr>
          <w:bCs/>
          <w:lang w:val="ro-RO"/>
        </w:rPr>
        <w:tab/>
        <w:t xml:space="preserve"> </w:t>
      </w:r>
      <w:r w:rsidR="000443EE" w:rsidRPr="005A0911">
        <w:rPr>
          <w:highlight w:val="yellow"/>
          <w:lang w:val="ro-RO"/>
        </w:rPr>
        <w:t>ix</w:t>
      </w:r>
    </w:p>
    <w:p w14:paraId="7D3178E6" w14:textId="4271E491" w:rsidR="00B32A7D" w:rsidRPr="005A0911" w:rsidRDefault="00062608" w:rsidP="00343714">
      <w:pPr>
        <w:pStyle w:val="A-DB12-12"/>
        <w:tabs>
          <w:tab w:val="clear" w:pos="567"/>
          <w:tab w:val="clear" w:pos="851"/>
          <w:tab w:val="right" w:leader="dot" w:pos="9072"/>
        </w:tabs>
        <w:spacing w:line="276" w:lineRule="auto"/>
        <w:jc w:val="left"/>
        <w:rPr>
          <w:lang w:val="ro-RO"/>
        </w:rPr>
      </w:pPr>
      <w:r w:rsidRPr="005A0911">
        <w:rPr>
          <w:b/>
          <w:lang w:val="ro-RO"/>
        </w:rPr>
        <w:t>LISTA ABREVIERILOR</w:t>
      </w:r>
      <w:r w:rsidR="00B014C7" w:rsidRPr="005A0911">
        <w:rPr>
          <w:bCs/>
          <w:lang w:val="ro-RO"/>
        </w:rPr>
        <w:t xml:space="preserve"> </w:t>
      </w:r>
      <w:r w:rsidR="00B014C7" w:rsidRPr="005A0911">
        <w:rPr>
          <w:bCs/>
          <w:lang w:val="ro-RO"/>
        </w:rPr>
        <w:tab/>
        <w:t xml:space="preserve"> </w:t>
      </w:r>
      <w:r w:rsidR="000443EE" w:rsidRPr="005A0911">
        <w:rPr>
          <w:highlight w:val="yellow"/>
          <w:lang w:val="ro-RO"/>
        </w:rPr>
        <w:t>xi</w:t>
      </w:r>
    </w:p>
    <w:p w14:paraId="764F789B" w14:textId="77777777" w:rsidR="00EC3C9D" w:rsidRPr="005A0911" w:rsidRDefault="00EC3C9D" w:rsidP="00EC3C9D">
      <w:pPr>
        <w:pStyle w:val="A-DB12-12"/>
        <w:tabs>
          <w:tab w:val="clear" w:pos="567"/>
          <w:tab w:val="clear" w:pos="851"/>
        </w:tabs>
        <w:spacing w:line="276" w:lineRule="auto"/>
        <w:jc w:val="left"/>
        <w:rPr>
          <w:lang w:val="ro-RO"/>
        </w:rPr>
      </w:pPr>
    </w:p>
    <w:p w14:paraId="47E255B5" w14:textId="733A0DF0" w:rsidR="00832A51" w:rsidRPr="005A0911" w:rsidRDefault="00062608" w:rsidP="00343714">
      <w:pPr>
        <w:pStyle w:val="A-DB12-12"/>
        <w:tabs>
          <w:tab w:val="clear" w:pos="567"/>
          <w:tab w:val="clear" w:pos="851"/>
          <w:tab w:val="left" w:pos="284"/>
          <w:tab w:val="right" w:leader="dot" w:pos="9072"/>
        </w:tabs>
        <w:spacing w:line="276" w:lineRule="auto"/>
        <w:ind w:left="284" w:hanging="284"/>
        <w:jc w:val="left"/>
        <w:rPr>
          <w:lang w:val="ro-RO"/>
        </w:rPr>
      </w:pPr>
      <w:r w:rsidRPr="005A0911">
        <w:rPr>
          <w:b/>
          <w:bCs/>
          <w:lang w:val="ro-RO"/>
        </w:rPr>
        <w:t>1.</w:t>
      </w:r>
      <w:r w:rsidR="009A4B2A" w:rsidRPr="005A0911">
        <w:rPr>
          <w:b/>
          <w:bCs/>
          <w:lang w:val="ro-RO"/>
        </w:rPr>
        <w:tab/>
      </w:r>
      <w:r w:rsidRPr="005A0911">
        <w:rPr>
          <w:b/>
          <w:bCs/>
          <w:lang w:val="ro-RO"/>
        </w:rPr>
        <w:t>INTRODUCERE</w:t>
      </w:r>
      <w:r w:rsidR="00B014C7" w:rsidRPr="005A0911">
        <w:rPr>
          <w:bCs/>
          <w:lang w:val="ro-RO"/>
        </w:rPr>
        <w:t xml:space="preserve"> </w:t>
      </w:r>
      <w:r w:rsidR="00B014C7" w:rsidRPr="005A0911">
        <w:rPr>
          <w:bCs/>
          <w:lang w:val="ro-RO"/>
        </w:rPr>
        <w:tab/>
        <w:t xml:space="preserve"> </w:t>
      </w:r>
      <w:r w:rsidRPr="005A0911">
        <w:rPr>
          <w:bCs/>
          <w:lang w:val="ro-RO"/>
        </w:rPr>
        <w:t>1</w:t>
      </w:r>
    </w:p>
    <w:p w14:paraId="79C24668" w14:textId="77777777" w:rsidR="00EC3C9D" w:rsidRPr="005A0911" w:rsidRDefault="00EC3C9D" w:rsidP="00EC3C9D">
      <w:pPr>
        <w:pStyle w:val="A-DB12-12"/>
        <w:tabs>
          <w:tab w:val="clear" w:pos="567"/>
          <w:tab w:val="clear" w:pos="851"/>
        </w:tabs>
        <w:spacing w:line="276" w:lineRule="auto"/>
        <w:jc w:val="left"/>
        <w:rPr>
          <w:lang w:val="ro-RO"/>
        </w:rPr>
      </w:pPr>
    </w:p>
    <w:p w14:paraId="5ED5F2E2" w14:textId="29291C53" w:rsidR="00E305BD" w:rsidRPr="005A0911" w:rsidRDefault="00062608" w:rsidP="00343714">
      <w:pPr>
        <w:pStyle w:val="A-DB12-12"/>
        <w:tabs>
          <w:tab w:val="clear" w:pos="567"/>
          <w:tab w:val="clear" w:pos="851"/>
          <w:tab w:val="left" w:pos="284"/>
          <w:tab w:val="right" w:leader="dot" w:pos="9072"/>
        </w:tabs>
        <w:spacing w:line="276" w:lineRule="auto"/>
        <w:ind w:left="284" w:hanging="284"/>
        <w:jc w:val="left"/>
        <w:rPr>
          <w:highlight w:val="yellow"/>
          <w:lang w:val="ro-RO"/>
        </w:rPr>
      </w:pPr>
      <w:r w:rsidRPr="005A0911">
        <w:rPr>
          <w:b/>
          <w:bCs/>
          <w:highlight w:val="yellow"/>
          <w:lang w:val="ro-RO"/>
        </w:rPr>
        <w:t>2.</w:t>
      </w:r>
      <w:r w:rsidR="00BB2C1C" w:rsidRPr="005A0911">
        <w:rPr>
          <w:b/>
          <w:bCs/>
          <w:highlight w:val="yellow"/>
          <w:lang w:val="ro-RO"/>
        </w:rPr>
        <w:tab/>
      </w:r>
      <w:r w:rsidRPr="005A0911">
        <w:rPr>
          <w:b/>
          <w:bCs/>
          <w:highlight w:val="yellow"/>
          <w:lang w:val="ro-RO"/>
        </w:rPr>
        <w:t>TITLU CAPITOL</w:t>
      </w:r>
      <w:r w:rsidR="00B014C7" w:rsidRPr="005A0911">
        <w:rPr>
          <w:highlight w:val="yellow"/>
          <w:lang w:val="ro-RO"/>
        </w:rPr>
        <w:t xml:space="preserve"> </w:t>
      </w:r>
      <w:r w:rsidR="00B014C7" w:rsidRPr="005A0911">
        <w:rPr>
          <w:highlight w:val="yellow"/>
          <w:lang w:val="ro-RO"/>
        </w:rPr>
        <w:tab/>
        <w:t xml:space="preserve"> </w:t>
      </w:r>
      <w:r w:rsidRPr="005A0911">
        <w:rPr>
          <w:bCs/>
          <w:highlight w:val="yellow"/>
          <w:lang w:val="ro-RO"/>
        </w:rPr>
        <w:t>3</w:t>
      </w:r>
    </w:p>
    <w:p w14:paraId="50D3BFD6" w14:textId="067D4F88" w:rsidR="00E305BD" w:rsidRPr="005A0911" w:rsidRDefault="00CF27F5"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tab/>
      </w:r>
      <w:r w:rsidR="00E305BD" w:rsidRPr="005A0911">
        <w:rPr>
          <w:bCs/>
          <w:highlight w:val="yellow"/>
          <w:lang w:val="ro-RO"/>
        </w:rPr>
        <w:t>2.1.</w:t>
      </w:r>
      <w:r w:rsidRPr="005A0911">
        <w:rPr>
          <w:bCs/>
          <w:highlight w:val="yellow"/>
          <w:lang w:val="ro-RO"/>
        </w:rPr>
        <w:tab/>
      </w:r>
      <w:r w:rsidR="00E305BD" w:rsidRPr="005A0911">
        <w:rPr>
          <w:bCs/>
          <w:highlight w:val="yellow"/>
          <w:lang w:val="ro-RO"/>
        </w:rPr>
        <w:t>Titlu subcapitol</w:t>
      </w:r>
      <w:r w:rsidR="00B014C7" w:rsidRPr="005A0911">
        <w:rPr>
          <w:bCs/>
          <w:highlight w:val="yellow"/>
          <w:lang w:val="ro-RO"/>
        </w:rPr>
        <w:t xml:space="preserve"> </w:t>
      </w:r>
      <w:r w:rsidR="00B014C7" w:rsidRPr="005A0911">
        <w:rPr>
          <w:bCs/>
          <w:highlight w:val="yellow"/>
          <w:lang w:val="ro-RO"/>
        </w:rPr>
        <w:tab/>
        <w:t xml:space="preserve"> </w:t>
      </w:r>
      <w:r w:rsidR="00E305BD" w:rsidRPr="005A0911">
        <w:rPr>
          <w:bCs/>
          <w:highlight w:val="yellow"/>
          <w:lang w:val="ro-RO"/>
        </w:rPr>
        <w:t>3</w:t>
      </w:r>
    </w:p>
    <w:p w14:paraId="6673589F" w14:textId="270E9962" w:rsidR="00E305BD" w:rsidRPr="005A0911" w:rsidRDefault="00D6061D"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tab/>
      </w:r>
      <w:r w:rsidR="00E305BD" w:rsidRPr="005A0911">
        <w:rPr>
          <w:bCs/>
          <w:highlight w:val="yellow"/>
          <w:lang w:val="ro-RO"/>
        </w:rPr>
        <w:t>2.2.</w:t>
      </w:r>
      <w:r w:rsidRPr="005A0911">
        <w:rPr>
          <w:bCs/>
          <w:highlight w:val="yellow"/>
          <w:lang w:val="ro-RO"/>
        </w:rPr>
        <w:tab/>
      </w:r>
      <w:r w:rsidR="00E305BD" w:rsidRPr="005A0911">
        <w:rPr>
          <w:bCs/>
          <w:highlight w:val="yellow"/>
          <w:lang w:val="ro-RO"/>
        </w:rPr>
        <w:t>Titlu subcapitol</w:t>
      </w:r>
      <w:r w:rsidR="00B014C7" w:rsidRPr="005A0911">
        <w:rPr>
          <w:bCs/>
          <w:highlight w:val="yellow"/>
          <w:lang w:val="ro-RO"/>
        </w:rPr>
        <w:t xml:space="preserve"> </w:t>
      </w:r>
      <w:r w:rsidR="00B014C7" w:rsidRPr="005A0911">
        <w:rPr>
          <w:bCs/>
          <w:highlight w:val="yellow"/>
          <w:lang w:val="ro-RO"/>
        </w:rPr>
        <w:tab/>
        <w:t xml:space="preserve"> </w:t>
      </w:r>
      <w:r w:rsidR="00E305BD" w:rsidRPr="005A0911">
        <w:rPr>
          <w:bCs/>
          <w:highlight w:val="yellow"/>
          <w:lang w:val="ro-RO"/>
        </w:rPr>
        <w:t>6</w:t>
      </w:r>
    </w:p>
    <w:p w14:paraId="721BAA78" w14:textId="206A230C" w:rsidR="00E305BD" w:rsidRPr="005A0911" w:rsidRDefault="00D6061D"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tab/>
      </w:r>
      <w:r w:rsidR="00E305BD" w:rsidRPr="005A0911">
        <w:rPr>
          <w:bCs/>
          <w:highlight w:val="yellow"/>
          <w:lang w:val="ro-RO"/>
        </w:rPr>
        <w:t>2.3.</w:t>
      </w:r>
      <w:r w:rsidRPr="005A0911">
        <w:rPr>
          <w:bCs/>
          <w:highlight w:val="yellow"/>
          <w:lang w:val="ro-RO"/>
        </w:rPr>
        <w:tab/>
      </w:r>
      <w:r w:rsidR="00E305BD" w:rsidRPr="005A0911">
        <w:rPr>
          <w:bCs/>
          <w:highlight w:val="yellow"/>
          <w:lang w:val="ro-RO"/>
        </w:rPr>
        <w:t>Titlu subcapitol</w:t>
      </w:r>
      <w:r w:rsidR="00B014C7" w:rsidRPr="005A0911">
        <w:rPr>
          <w:bCs/>
          <w:highlight w:val="yellow"/>
          <w:lang w:val="ro-RO"/>
        </w:rPr>
        <w:t xml:space="preserve"> </w:t>
      </w:r>
      <w:r w:rsidR="00B014C7" w:rsidRPr="005A0911">
        <w:rPr>
          <w:bCs/>
          <w:highlight w:val="yellow"/>
          <w:lang w:val="ro-RO"/>
        </w:rPr>
        <w:tab/>
        <w:t xml:space="preserve"> </w:t>
      </w:r>
      <w:r w:rsidR="00E305BD" w:rsidRPr="005A0911">
        <w:rPr>
          <w:bCs/>
          <w:highlight w:val="yellow"/>
          <w:lang w:val="ro-RO"/>
        </w:rPr>
        <w:t>8</w:t>
      </w:r>
    </w:p>
    <w:p w14:paraId="57770354" w14:textId="77777777" w:rsidR="00EC3C9D" w:rsidRPr="005A0911" w:rsidRDefault="00EC3C9D" w:rsidP="00EC3C9D">
      <w:pPr>
        <w:pStyle w:val="A-DB12-12"/>
        <w:tabs>
          <w:tab w:val="clear" w:pos="567"/>
          <w:tab w:val="clear" w:pos="851"/>
        </w:tabs>
        <w:spacing w:line="276" w:lineRule="auto"/>
        <w:jc w:val="left"/>
        <w:rPr>
          <w:lang w:val="ro-RO"/>
        </w:rPr>
      </w:pPr>
    </w:p>
    <w:p w14:paraId="5BD2ADDD" w14:textId="189D0ECB" w:rsidR="00832A51" w:rsidRPr="005A0911" w:rsidRDefault="00062608" w:rsidP="00343714">
      <w:pPr>
        <w:pStyle w:val="A-DB12-12"/>
        <w:tabs>
          <w:tab w:val="clear" w:pos="567"/>
          <w:tab w:val="clear" w:pos="851"/>
          <w:tab w:val="left" w:pos="284"/>
          <w:tab w:val="right" w:leader="dot" w:pos="9072"/>
        </w:tabs>
        <w:spacing w:line="276" w:lineRule="auto"/>
        <w:ind w:left="284" w:hanging="284"/>
        <w:jc w:val="left"/>
        <w:rPr>
          <w:highlight w:val="yellow"/>
          <w:lang w:val="ro-RO"/>
        </w:rPr>
      </w:pPr>
      <w:r w:rsidRPr="005A0911">
        <w:rPr>
          <w:b/>
          <w:bCs/>
          <w:highlight w:val="yellow"/>
          <w:lang w:val="ro-RO"/>
        </w:rPr>
        <w:t>3.</w:t>
      </w:r>
      <w:r w:rsidR="000476AD" w:rsidRPr="005A0911">
        <w:rPr>
          <w:b/>
          <w:bCs/>
          <w:highlight w:val="yellow"/>
          <w:lang w:val="ro-RO"/>
        </w:rPr>
        <w:tab/>
      </w:r>
      <w:r w:rsidRPr="005A0911">
        <w:rPr>
          <w:b/>
          <w:bCs/>
          <w:highlight w:val="yellow"/>
          <w:lang w:val="ro-RO"/>
        </w:rPr>
        <w:t>TITLU CAPITOL</w:t>
      </w:r>
      <w:r w:rsidR="00B014C7" w:rsidRPr="005A0911">
        <w:rPr>
          <w:highlight w:val="yellow"/>
          <w:lang w:val="ro-RO"/>
        </w:rPr>
        <w:t xml:space="preserve"> </w:t>
      </w:r>
      <w:r w:rsidR="00B014C7" w:rsidRPr="005A0911">
        <w:rPr>
          <w:highlight w:val="yellow"/>
          <w:lang w:val="ro-RO"/>
        </w:rPr>
        <w:tab/>
        <w:t xml:space="preserve"> </w:t>
      </w:r>
      <w:r w:rsidRPr="005A0911">
        <w:rPr>
          <w:bCs/>
          <w:highlight w:val="yellow"/>
          <w:lang w:val="ro-RO"/>
        </w:rPr>
        <w:t>11</w:t>
      </w:r>
    </w:p>
    <w:p w14:paraId="3C64E2BC" w14:textId="7A1C3B03" w:rsidR="00832A51" w:rsidRPr="005A0911" w:rsidRDefault="004D4584"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tab/>
      </w:r>
      <w:r w:rsidR="00C36536" w:rsidRPr="005A0911">
        <w:rPr>
          <w:bCs/>
          <w:highlight w:val="yellow"/>
          <w:lang w:val="ro-RO"/>
        </w:rPr>
        <w:t>3</w:t>
      </w:r>
      <w:r w:rsidR="00832A51" w:rsidRPr="005A0911">
        <w:rPr>
          <w:bCs/>
          <w:highlight w:val="yellow"/>
          <w:lang w:val="ro-RO"/>
        </w:rPr>
        <w:t>.1.</w:t>
      </w:r>
      <w:r w:rsidR="005937EF" w:rsidRPr="005A0911">
        <w:rPr>
          <w:bCs/>
          <w:highlight w:val="yellow"/>
          <w:lang w:val="ro-RO"/>
        </w:rPr>
        <w:tab/>
      </w:r>
      <w:r w:rsidR="00E31B7A" w:rsidRPr="005A0911">
        <w:rPr>
          <w:bCs/>
          <w:highlight w:val="yellow"/>
          <w:lang w:val="ro-RO"/>
        </w:rPr>
        <w:t>Titlu subcapitol</w:t>
      </w:r>
      <w:r w:rsidR="00B014C7" w:rsidRPr="005A0911">
        <w:rPr>
          <w:bCs/>
          <w:highlight w:val="yellow"/>
          <w:lang w:val="ro-RO"/>
        </w:rPr>
        <w:t xml:space="preserve"> </w:t>
      </w:r>
      <w:r w:rsidR="00B014C7" w:rsidRPr="005A0911">
        <w:rPr>
          <w:bCs/>
          <w:highlight w:val="yellow"/>
          <w:lang w:val="ro-RO"/>
        </w:rPr>
        <w:tab/>
        <w:t xml:space="preserve"> </w:t>
      </w:r>
      <w:r w:rsidR="005D2EEA" w:rsidRPr="005A0911">
        <w:rPr>
          <w:bCs/>
          <w:highlight w:val="yellow"/>
          <w:lang w:val="ro-RO"/>
        </w:rPr>
        <w:t>11</w:t>
      </w:r>
    </w:p>
    <w:p w14:paraId="743C3A6D" w14:textId="7C46EB2E" w:rsidR="003E4058"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3E4058" w:rsidRPr="005A0911">
        <w:rPr>
          <w:bCs/>
          <w:highlight w:val="yellow"/>
          <w:lang w:val="ro-RO"/>
        </w:rPr>
        <w:t>.1.1.</w:t>
      </w:r>
      <w:r w:rsidR="004B0BBE" w:rsidRPr="005A0911">
        <w:rPr>
          <w:bCs/>
          <w:highlight w:val="yellow"/>
          <w:lang w:val="ro-RO"/>
        </w:rPr>
        <w:tab/>
        <w:t>Titlu</w:t>
      </w:r>
      <w:r w:rsidR="003E4058" w:rsidRPr="005A0911">
        <w:rPr>
          <w:bCs/>
          <w:highlight w:val="yellow"/>
          <w:lang w:val="ro-RO"/>
        </w:rPr>
        <w:t xml:space="preserve"> subcapitol secundar</w:t>
      </w:r>
      <w:r w:rsidR="00500A96" w:rsidRPr="005A0911">
        <w:rPr>
          <w:bCs/>
          <w:highlight w:val="yellow"/>
          <w:lang w:val="ro-RO"/>
        </w:rPr>
        <w:t xml:space="preserve"> </w:t>
      </w:r>
      <w:r w:rsidR="00500A96" w:rsidRPr="005A0911">
        <w:rPr>
          <w:bCs/>
          <w:highlight w:val="yellow"/>
          <w:lang w:val="ro-RO"/>
        </w:rPr>
        <w:tab/>
      </w:r>
      <w:r w:rsidR="003E4058" w:rsidRPr="005A0911">
        <w:rPr>
          <w:bCs/>
          <w:highlight w:val="yellow"/>
          <w:lang w:val="ro-RO"/>
        </w:rPr>
        <w:t xml:space="preserve"> </w:t>
      </w:r>
      <w:r w:rsidR="00820919" w:rsidRPr="005A0911">
        <w:rPr>
          <w:bCs/>
          <w:highlight w:val="yellow"/>
          <w:lang w:val="ro-RO"/>
        </w:rPr>
        <w:t>11</w:t>
      </w:r>
    </w:p>
    <w:p w14:paraId="459A6973" w14:textId="3EEE3662" w:rsidR="003E4058"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3E4058" w:rsidRPr="005A0911">
        <w:rPr>
          <w:bCs/>
          <w:highlight w:val="yellow"/>
          <w:lang w:val="ro-RO"/>
        </w:rPr>
        <w:t>.1.2.</w:t>
      </w:r>
      <w:r w:rsidR="004B0BBE" w:rsidRPr="005A0911">
        <w:rPr>
          <w:bCs/>
          <w:highlight w:val="yellow"/>
          <w:lang w:val="ro-RO"/>
        </w:rPr>
        <w:tab/>
        <w:t>Titlu</w:t>
      </w:r>
      <w:r w:rsidR="003E4058" w:rsidRPr="005A0911">
        <w:rPr>
          <w:bCs/>
          <w:highlight w:val="yellow"/>
          <w:lang w:val="ro-RO"/>
        </w:rPr>
        <w:t xml:space="preserve"> subcapitol secundar</w:t>
      </w:r>
      <w:r w:rsidR="00443B0E" w:rsidRPr="005A0911">
        <w:rPr>
          <w:bCs/>
          <w:highlight w:val="yellow"/>
          <w:lang w:val="ro-RO"/>
        </w:rPr>
        <w:t xml:space="preserve"> suficient de lung încât să ocupe mai mult de un singur rând</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13</w:t>
      </w:r>
    </w:p>
    <w:p w14:paraId="055B0BE9" w14:textId="3A8D09A3" w:rsidR="00832A51" w:rsidRPr="005A0911" w:rsidRDefault="004D4584"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tab/>
      </w:r>
      <w:r w:rsidR="00C36536" w:rsidRPr="005A0911">
        <w:rPr>
          <w:bCs/>
          <w:highlight w:val="yellow"/>
          <w:lang w:val="ro-RO"/>
        </w:rPr>
        <w:t>3</w:t>
      </w:r>
      <w:r w:rsidR="00832A51" w:rsidRPr="005A0911">
        <w:rPr>
          <w:bCs/>
          <w:highlight w:val="yellow"/>
          <w:lang w:val="ro-RO"/>
        </w:rPr>
        <w:t>.2.</w:t>
      </w:r>
      <w:r w:rsidR="004B0BBE" w:rsidRPr="005A0911">
        <w:rPr>
          <w:bCs/>
          <w:highlight w:val="yellow"/>
          <w:lang w:val="ro-RO"/>
        </w:rPr>
        <w:tab/>
        <w:t>Titlu</w:t>
      </w:r>
      <w:r w:rsidR="00E31B7A" w:rsidRPr="005A0911">
        <w:rPr>
          <w:bCs/>
          <w:highlight w:val="yellow"/>
          <w:lang w:val="ro-RO"/>
        </w:rPr>
        <w:t xml:space="preserve"> subcapitol</w:t>
      </w:r>
      <w:r w:rsidR="00600C26" w:rsidRPr="005A0911">
        <w:rPr>
          <w:bCs/>
          <w:highlight w:val="yellow"/>
          <w:lang w:val="ro-RO"/>
        </w:rPr>
        <w:t xml:space="preserve"> suficient de lung și interesant încât să ocupe mai mult de un singur rând</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14</w:t>
      </w:r>
    </w:p>
    <w:p w14:paraId="5BA13C68" w14:textId="791D2189" w:rsidR="00832A51"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832A51" w:rsidRPr="005A0911">
        <w:rPr>
          <w:bCs/>
          <w:highlight w:val="yellow"/>
          <w:lang w:val="ro-RO"/>
        </w:rPr>
        <w:t>.</w:t>
      </w:r>
      <w:r w:rsidR="004D26C3" w:rsidRPr="005A0911">
        <w:rPr>
          <w:bCs/>
          <w:highlight w:val="yellow"/>
          <w:lang w:val="ro-RO"/>
        </w:rPr>
        <w:t>2</w:t>
      </w:r>
      <w:r w:rsidR="00832A51" w:rsidRPr="005A0911">
        <w:rPr>
          <w:bCs/>
          <w:highlight w:val="yellow"/>
          <w:lang w:val="ro-RO"/>
        </w:rPr>
        <w:t>.1.</w:t>
      </w:r>
      <w:r w:rsidR="004B0BBE" w:rsidRPr="005A0911">
        <w:rPr>
          <w:bCs/>
          <w:highlight w:val="yellow"/>
          <w:lang w:val="ro-RO"/>
        </w:rPr>
        <w:tab/>
        <w:t>Titlu</w:t>
      </w:r>
      <w:r w:rsidR="00E31B7A" w:rsidRPr="005A0911">
        <w:rPr>
          <w:bCs/>
          <w:highlight w:val="yellow"/>
          <w:lang w:val="ro-RO"/>
        </w:rPr>
        <w:t xml:space="preserve"> subcapitol secundar</w:t>
      </w:r>
      <w:r w:rsidR="00832A51" w:rsidRPr="005A0911">
        <w:rPr>
          <w:bCs/>
          <w:highlight w:val="yellow"/>
          <w:lang w:val="ro-RO"/>
        </w:rPr>
        <w:t xml:space="preserve"> </w:t>
      </w:r>
      <w:r w:rsidR="00D26257" w:rsidRPr="005A0911">
        <w:rPr>
          <w:bCs/>
          <w:highlight w:val="yellow"/>
          <w:lang w:val="ro-RO"/>
        </w:rPr>
        <w:tab/>
        <w:t xml:space="preserve"> </w:t>
      </w:r>
      <w:r w:rsidR="00820919" w:rsidRPr="005A0911">
        <w:rPr>
          <w:bCs/>
          <w:highlight w:val="yellow"/>
          <w:lang w:val="ro-RO"/>
        </w:rPr>
        <w:t>14</w:t>
      </w:r>
    </w:p>
    <w:p w14:paraId="53974AD4" w14:textId="26029486" w:rsidR="00832A51"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832A51" w:rsidRPr="005A0911">
        <w:rPr>
          <w:bCs/>
          <w:highlight w:val="yellow"/>
          <w:lang w:val="ro-RO"/>
        </w:rPr>
        <w:t>.</w:t>
      </w:r>
      <w:r w:rsidR="004D26C3" w:rsidRPr="005A0911">
        <w:rPr>
          <w:bCs/>
          <w:highlight w:val="yellow"/>
          <w:lang w:val="ro-RO"/>
        </w:rPr>
        <w:t>2</w:t>
      </w:r>
      <w:r w:rsidR="00832A51" w:rsidRPr="005A0911">
        <w:rPr>
          <w:bCs/>
          <w:highlight w:val="yellow"/>
          <w:lang w:val="ro-RO"/>
        </w:rPr>
        <w:t>.2.</w:t>
      </w:r>
      <w:r w:rsidR="004B0BBE" w:rsidRPr="005A0911">
        <w:rPr>
          <w:bCs/>
          <w:highlight w:val="yellow"/>
          <w:lang w:val="ro-RO"/>
        </w:rPr>
        <w:tab/>
        <w:t>Titlu</w:t>
      </w:r>
      <w:r w:rsidR="00E31B7A" w:rsidRPr="005A0911">
        <w:rPr>
          <w:bCs/>
          <w:highlight w:val="yellow"/>
          <w:lang w:val="ro-RO"/>
        </w:rPr>
        <w:t xml:space="preserve"> subcapitol secundar</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15</w:t>
      </w:r>
    </w:p>
    <w:p w14:paraId="60033999" w14:textId="004E9CB0" w:rsidR="00046A92"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046A92" w:rsidRPr="005A0911">
        <w:rPr>
          <w:bCs/>
          <w:highlight w:val="yellow"/>
          <w:lang w:val="ro-RO"/>
        </w:rPr>
        <w:t>.</w:t>
      </w:r>
      <w:r w:rsidR="004D26C3" w:rsidRPr="005A0911">
        <w:rPr>
          <w:bCs/>
          <w:highlight w:val="yellow"/>
          <w:lang w:val="ro-RO"/>
        </w:rPr>
        <w:t>2</w:t>
      </w:r>
      <w:r w:rsidR="00046A92" w:rsidRPr="005A0911">
        <w:rPr>
          <w:bCs/>
          <w:highlight w:val="yellow"/>
          <w:lang w:val="ro-RO"/>
        </w:rPr>
        <w:t>.</w:t>
      </w:r>
      <w:r w:rsidR="004D26C3" w:rsidRPr="005A0911">
        <w:rPr>
          <w:bCs/>
          <w:highlight w:val="yellow"/>
          <w:lang w:val="ro-RO"/>
        </w:rPr>
        <w:t>3</w:t>
      </w:r>
      <w:r w:rsidR="00046A92" w:rsidRPr="005A0911">
        <w:rPr>
          <w:bCs/>
          <w:highlight w:val="yellow"/>
          <w:lang w:val="ro-RO"/>
        </w:rPr>
        <w:t>.</w:t>
      </w:r>
      <w:r w:rsidR="004B0BBE" w:rsidRPr="005A0911">
        <w:rPr>
          <w:bCs/>
          <w:highlight w:val="yellow"/>
          <w:lang w:val="ro-RO"/>
        </w:rPr>
        <w:tab/>
        <w:t>Titlu</w:t>
      </w:r>
      <w:r w:rsidR="00046A92" w:rsidRPr="005A0911">
        <w:rPr>
          <w:bCs/>
          <w:highlight w:val="yellow"/>
          <w:lang w:val="ro-RO"/>
        </w:rPr>
        <w:t xml:space="preserve"> subcapitol secundar</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17</w:t>
      </w:r>
    </w:p>
    <w:p w14:paraId="6E1E9A2E" w14:textId="7094D0B6" w:rsidR="00832A51" w:rsidRPr="005A0911" w:rsidRDefault="004D4584" w:rsidP="00343714">
      <w:pPr>
        <w:pStyle w:val="A-DB12-12"/>
        <w:tabs>
          <w:tab w:val="clear" w:pos="567"/>
          <w:tab w:val="left" w:pos="426"/>
          <w:tab w:val="right" w:leader="dot" w:pos="9072"/>
        </w:tabs>
        <w:spacing w:line="276" w:lineRule="auto"/>
        <w:ind w:left="851" w:hanging="851"/>
        <w:jc w:val="left"/>
        <w:rPr>
          <w:bCs/>
          <w:lang w:val="ro-RO"/>
        </w:rPr>
      </w:pPr>
      <w:r w:rsidRPr="005A0911">
        <w:rPr>
          <w:bCs/>
          <w:highlight w:val="yellow"/>
          <w:lang w:val="ro-RO"/>
        </w:rPr>
        <w:tab/>
      </w:r>
      <w:r w:rsidR="00C36536" w:rsidRPr="005A0911">
        <w:rPr>
          <w:bCs/>
          <w:highlight w:val="yellow"/>
          <w:lang w:val="ro-RO"/>
        </w:rPr>
        <w:t>3</w:t>
      </w:r>
      <w:r w:rsidR="00832A51" w:rsidRPr="005A0911">
        <w:rPr>
          <w:bCs/>
          <w:highlight w:val="yellow"/>
          <w:lang w:val="ro-RO"/>
        </w:rPr>
        <w:t>.</w:t>
      </w:r>
      <w:r w:rsidR="00D54491" w:rsidRPr="005A0911">
        <w:rPr>
          <w:bCs/>
          <w:highlight w:val="yellow"/>
          <w:lang w:val="ro-RO"/>
        </w:rPr>
        <w:t>3</w:t>
      </w:r>
      <w:r w:rsidR="00832A51" w:rsidRPr="005A0911">
        <w:rPr>
          <w:bCs/>
          <w:highlight w:val="yellow"/>
          <w:lang w:val="ro-RO"/>
        </w:rPr>
        <w:t>.</w:t>
      </w:r>
      <w:r w:rsidR="004B0BBE" w:rsidRPr="005A0911">
        <w:rPr>
          <w:bCs/>
          <w:highlight w:val="yellow"/>
          <w:lang w:val="ro-RO"/>
        </w:rPr>
        <w:tab/>
        <w:t>Titlu</w:t>
      </w:r>
      <w:r w:rsidR="00E31B7A" w:rsidRPr="005A0911">
        <w:rPr>
          <w:bCs/>
          <w:highlight w:val="yellow"/>
          <w:lang w:val="ro-RO"/>
        </w:rPr>
        <w:t xml:space="preserve"> subcapitol</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2</w:t>
      </w:r>
      <w:r w:rsidR="003E46E2" w:rsidRPr="005A0911">
        <w:rPr>
          <w:bCs/>
          <w:highlight w:val="yellow"/>
          <w:lang w:val="ro-RO"/>
        </w:rPr>
        <w:t>0</w:t>
      </w:r>
    </w:p>
    <w:p w14:paraId="634E64B3" w14:textId="0EC74672" w:rsidR="00DB45D6"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DB45D6" w:rsidRPr="005A0911">
        <w:rPr>
          <w:bCs/>
          <w:highlight w:val="yellow"/>
          <w:lang w:val="ro-RO"/>
        </w:rPr>
        <w:t>.</w:t>
      </w:r>
      <w:r w:rsidR="004D26C3" w:rsidRPr="005A0911">
        <w:rPr>
          <w:bCs/>
          <w:highlight w:val="yellow"/>
          <w:lang w:val="ro-RO"/>
        </w:rPr>
        <w:t>3</w:t>
      </w:r>
      <w:r w:rsidR="00DB45D6" w:rsidRPr="005A0911">
        <w:rPr>
          <w:bCs/>
          <w:highlight w:val="yellow"/>
          <w:lang w:val="ro-RO"/>
        </w:rPr>
        <w:t>.1.</w:t>
      </w:r>
      <w:r w:rsidR="004B0BBE" w:rsidRPr="005A0911">
        <w:rPr>
          <w:bCs/>
          <w:highlight w:val="yellow"/>
          <w:lang w:val="ro-RO"/>
        </w:rPr>
        <w:tab/>
        <w:t>Titlu</w:t>
      </w:r>
      <w:r w:rsidR="00DB45D6" w:rsidRPr="005A0911">
        <w:rPr>
          <w:bCs/>
          <w:highlight w:val="yellow"/>
          <w:lang w:val="ro-RO"/>
        </w:rPr>
        <w:t xml:space="preserve"> subcapitol secundar</w:t>
      </w:r>
      <w:r w:rsidR="00315FF3" w:rsidRPr="005A0911">
        <w:rPr>
          <w:bCs/>
          <w:highlight w:val="yellow"/>
          <w:lang w:val="ro-RO"/>
        </w:rPr>
        <w:t xml:space="preserve"> </w:t>
      </w:r>
      <w:r w:rsidR="0025671F" w:rsidRPr="005A0911">
        <w:rPr>
          <w:bCs/>
          <w:highlight w:val="yellow"/>
          <w:lang w:val="ro-RO"/>
        </w:rPr>
        <w:tab/>
        <w:t xml:space="preserve"> </w:t>
      </w:r>
      <w:r w:rsidR="00820919" w:rsidRPr="005A0911">
        <w:rPr>
          <w:bCs/>
          <w:highlight w:val="yellow"/>
          <w:lang w:val="ro-RO"/>
        </w:rPr>
        <w:t>20</w:t>
      </w:r>
    </w:p>
    <w:p w14:paraId="517A177E" w14:textId="4CBFA448" w:rsidR="00DB45D6"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DB45D6" w:rsidRPr="005A0911">
        <w:rPr>
          <w:bCs/>
          <w:highlight w:val="yellow"/>
          <w:lang w:val="ro-RO"/>
        </w:rPr>
        <w:t>.</w:t>
      </w:r>
      <w:r w:rsidR="004D26C3" w:rsidRPr="005A0911">
        <w:rPr>
          <w:bCs/>
          <w:highlight w:val="yellow"/>
          <w:lang w:val="ro-RO"/>
        </w:rPr>
        <w:t>3</w:t>
      </w:r>
      <w:r w:rsidR="00DB45D6" w:rsidRPr="005A0911">
        <w:rPr>
          <w:bCs/>
          <w:highlight w:val="yellow"/>
          <w:lang w:val="ro-RO"/>
        </w:rPr>
        <w:t>.2.</w:t>
      </w:r>
      <w:r w:rsidR="004B0BBE" w:rsidRPr="005A0911">
        <w:rPr>
          <w:bCs/>
          <w:highlight w:val="yellow"/>
          <w:lang w:val="ro-RO"/>
        </w:rPr>
        <w:tab/>
        <w:t>Titlu</w:t>
      </w:r>
      <w:r w:rsidR="00DB45D6" w:rsidRPr="005A0911">
        <w:rPr>
          <w:bCs/>
          <w:highlight w:val="yellow"/>
          <w:lang w:val="ro-RO"/>
        </w:rPr>
        <w:t xml:space="preserve"> subcapitol secundar</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22</w:t>
      </w:r>
    </w:p>
    <w:p w14:paraId="3240CD89" w14:textId="0F9562AA" w:rsidR="00F5435B" w:rsidRPr="005A0911" w:rsidRDefault="004D458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F5435B" w:rsidRPr="005A0911">
        <w:rPr>
          <w:bCs/>
          <w:highlight w:val="yellow"/>
          <w:lang w:val="ro-RO"/>
        </w:rPr>
        <w:t>.</w:t>
      </w:r>
      <w:r w:rsidR="004D26C3" w:rsidRPr="005A0911">
        <w:rPr>
          <w:bCs/>
          <w:highlight w:val="yellow"/>
          <w:lang w:val="ro-RO"/>
        </w:rPr>
        <w:t>3</w:t>
      </w:r>
      <w:r w:rsidR="00F5435B" w:rsidRPr="005A0911">
        <w:rPr>
          <w:bCs/>
          <w:highlight w:val="yellow"/>
          <w:lang w:val="ro-RO"/>
        </w:rPr>
        <w:t>.</w:t>
      </w:r>
      <w:r w:rsidR="004D26C3" w:rsidRPr="005A0911">
        <w:rPr>
          <w:bCs/>
          <w:highlight w:val="yellow"/>
          <w:lang w:val="ro-RO"/>
        </w:rPr>
        <w:t>3</w:t>
      </w:r>
      <w:r w:rsidR="00F5435B" w:rsidRPr="005A0911">
        <w:rPr>
          <w:bCs/>
          <w:highlight w:val="yellow"/>
          <w:lang w:val="ro-RO"/>
        </w:rPr>
        <w:t>.</w:t>
      </w:r>
      <w:r w:rsidR="004B0BBE" w:rsidRPr="005A0911">
        <w:rPr>
          <w:bCs/>
          <w:highlight w:val="yellow"/>
          <w:lang w:val="ro-RO"/>
        </w:rPr>
        <w:tab/>
        <w:t>Titlu</w:t>
      </w:r>
      <w:r w:rsidR="00F5435B" w:rsidRPr="005A0911">
        <w:rPr>
          <w:bCs/>
          <w:highlight w:val="yellow"/>
          <w:lang w:val="ro-RO"/>
        </w:rPr>
        <w:t xml:space="preserve"> subcapitol secundar</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24</w:t>
      </w:r>
    </w:p>
    <w:p w14:paraId="7B19D177" w14:textId="48E0FC77" w:rsidR="00F5435B" w:rsidRPr="005A0911" w:rsidRDefault="004D4584" w:rsidP="00343714">
      <w:pPr>
        <w:pStyle w:val="A-DB12-12"/>
        <w:tabs>
          <w:tab w:val="clear" w:pos="567"/>
          <w:tab w:val="left" w:pos="426"/>
          <w:tab w:val="right" w:leader="dot" w:pos="9072"/>
        </w:tabs>
        <w:spacing w:line="276" w:lineRule="auto"/>
        <w:ind w:left="851" w:hanging="851"/>
        <w:jc w:val="left"/>
        <w:rPr>
          <w:bCs/>
          <w:lang w:val="ro-RO"/>
        </w:rPr>
      </w:pPr>
      <w:r w:rsidRPr="005A0911">
        <w:rPr>
          <w:bCs/>
          <w:highlight w:val="yellow"/>
          <w:lang w:val="ro-RO"/>
        </w:rPr>
        <w:tab/>
      </w:r>
      <w:r w:rsidR="00C36536" w:rsidRPr="005A0911">
        <w:rPr>
          <w:bCs/>
          <w:highlight w:val="yellow"/>
          <w:lang w:val="ro-RO"/>
        </w:rPr>
        <w:t>3</w:t>
      </w:r>
      <w:r w:rsidR="00F5435B" w:rsidRPr="005A0911">
        <w:rPr>
          <w:bCs/>
          <w:highlight w:val="yellow"/>
          <w:lang w:val="ro-RO"/>
        </w:rPr>
        <w:t>.</w:t>
      </w:r>
      <w:r w:rsidR="004D26C3" w:rsidRPr="005A0911">
        <w:rPr>
          <w:bCs/>
          <w:highlight w:val="yellow"/>
          <w:lang w:val="ro-RO"/>
        </w:rPr>
        <w:t>4</w:t>
      </w:r>
      <w:r w:rsidR="00F5435B" w:rsidRPr="005A0911">
        <w:rPr>
          <w:bCs/>
          <w:highlight w:val="yellow"/>
          <w:lang w:val="ro-RO"/>
        </w:rPr>
        <w:t>.</w:t>
      </w:r>
      <w:r w:rsidR="004B0BBE" w:rsidRPr="005A0911">
        <w:rPr>
          <w:bCs/>
          <w:highlight w:val="yellow"/>
          <w:lang w:val="ro-RO"/>
        </w:rPr>
        <w:tab/>
        <w:t>Titlu</w:t>
      </w:r>
      <w:r w:rsidR="00F5435B" w:rsidRPr="005A0911">
        <w:rPr>
          <w:bCs/>
          <w:highlight w:val="yellow"/>
          <w:lang w:val="ro-RO"/>
        </w:rPr>
        <w:t xml:space="preserve"> subcapitol</w:t>
      </w:r>
      <w:r w:rsidR="00B014C7" w:rsidRPr="005A0911">
        <w:rPr>
          <w:bCs/>
          <w:highlight w:val="yellow"/>
          <w:lang w:val="ro-RO"/>
        </w:rPr>
        <w:t xml:space="preserve"> </w:t>
      </w:r>
      <w:r w:rsidR="00B014C7" w:rsidRPr="005A0911">
        <w:rPr>
          <w:bCs/>
          <w:highlight w:val="yellow"/>
          <w:lang w:val="ro-RO"/>
        </w:rPr>
        <w:tab/>
        <w:t xml:space="preserve"> </w:t>
      </w:r>
      <w:r w:rsidR="00820919" w:rsidRPr="005A0911">
        <w:rPr>
          <w:bCs/>
          <w:highlight w:val="yellow"/>
          <w:lang w:val="ro-RO"/>
        </w:rPr>
        <w:t>25</w:t>
      </w:r>
    </w:p>
    <w:p w14:paraId="2885B420" w14:textId="5A486E8E" w:rsidR="00F5435B" w:rsidRPr="005A0911" w:rsidRDefault="004D4584" w:rsidP="00343714">
      <w:pPr>
        <w:pStyle w:val="A-DB12-12"/>
        <w:tabs>
          <w:tab w:val="clear" w:pos="567"/>
          <w:tab w:val="clear" w:pos="851"/>
          <w:tab w:val="left" w:pos="992"/>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F5435B" w:rsidRPr="005A0911">
        <w:rPr>
          <w:bCs/>
          <w:highlight w:val="yellow"/>
          <w:lang w:val="ro-RO"/>
        </w:rPr>
        <w:t>.</w:t>
      </w:r>
      <w:r w:rsidR="004D26C3" w:rsidRPr="005A0911">
        <w:rPr>
          <w:bCs/>
          <w:highlight w:val="yellow"/>
          <w:lang w:val="ro-RO"/>
        </w:rPr>
        <w:t>4</w:t>
      </w:r>
      <w:r w:rsidR="00F5435B" w:rsidRPr="005A0911">
        <w:rPr>
          <w:bCs/>
          <w:highlight w:val="yellow"/>
          <w:lang w:val="ro-RO"/>
        </w:rPr>
        <w:t>.1.</w:t>
      </w:r>
      <w:r w:rsidR="004B0BBE" w:rsidRPr="005A0911">
        <w:rPr>
          <w:bCs/>
          <w:highlight w:val="yellow"/>
          <w:lang w:val="ro-RO"/>
        </w:rPr>
        <w:tab/>
        <w:t>Titlu</w:t>
      </w:r>
      <w:r w:rsidR="00F5435B" w:rsidRPr="005A0911">
        <w:rPr>
          <w:bCs/>
          <w:highlight w:val="yellow"/>
          <w:lang w:val="ro-RO"/>
        </w:rPr>
        <w:t xml:space="preserve"> subcapitol secundar </w:t>
      </w:r>
      <w:r w:rsidR="0025671F" w:rsidRPr="005A0911">
        <w:rPr>
          <w:bCs/>
          <w:highlight w:val="yellow"/>
          <w:lang w:val="ro-RO"/>
        </w:rPr>
        <w:tab/>
        <w:t xml:space="preserve"> </w:t>
      </w:r>
      <w:r w:rsidR="00E270B3" w:rsidRPr="005A0911">
        <w:rPr>
          <w:bCs/>
          <w:highlight w:val="yellow"/>
          <w:lang w:val="ro-RO"/>
        </w:rPr>
        <w:t>2</w:t>
      </w:r>
      <w:r w:rsidR="00F5435B" w:rsidRPr="005A0911">
        <w:rPr>
          <w:bCs/>
          <w:highlight w:val="yellow"/>
          <w:lang w:val="ro-RO"/>
        </w:rPr>
        <w:t>6</w:t>
      </w:r>
    </w:p>
    <w:p w14:paraId="2C5BE6B3" w14:textId="763579FD" w:rsidR="00F5435B" w:rsidRPr="005A0911" w:rsidRDefault="004D4584" w:rsidP="00343714">
      <w:pPr>
        <w:pStyle w:val="A-DB12-12"/>
        <w:tabs>
          <w:tab w:val="clear" w:pos="567"/>
          <w:tab w:val="clear" w:pos="851"/>
          <w:tab w:val="left" w:pos="992"/>
          <w:tab w:val="left" w:pos="1588"/>
          <w:tab w:val="right" w:leader="dot" w:pos="9072"/>
        </w:tabs>
        <w:spacing w:line="276" w:lineRule="auto"/>
        <w:ind w:left="1588" w:hanging="1588"/>
        <w:jc w:val="left"/>
        <w:rPr>
          <w:bCs/>
          <w:highlight w:val="yellow"/>
          <w:lang w:val="ro-RO"/>
        </w:rPr>
      </w:pPr>
      <w:r w:rsidRPr="005A0911">
        <w:rPr>
          <w:bCs/>
          <w:highlight w:val="yellow"/>
          <w:lang w:val="ro-RO"/>
        </w:rPr>
        <w:tab/>
      </w:r>
      <w:r w:rsidR="00C36536" w:rsidRPr="005A0911">
        <w:rPr>
          <w:bCs/>
          <w:highlight w:val="yellow"/>
          <w:lang w:val="ro-RO"/>
        </w:rPr>
        <w:t>3</w:t>
      </w:r>
      <w:r w:rsidR="00F5435B" w:rsidRPr="005A0911">
        <w:rPr>
          <w:bCs/>
          <w:highlight w:val="yellow"/>
          <w:lang w:val="ro-RO"/>
        </w:rPr>
        <w:t>.</w:t>
      </w:r>
      <w:r w:rsidR="004D26C3" w:rsidRPr="005A0911">
        <w:rPr>
          <w:bCs/>
          <w:highlight w:val="yellow"/>
          <w:lang w:val="ro-RO"/>
        </w:rPr>
        <w:t>4</w:t>
      </w:r>
      <w:r w:rsidR="00F5435B" w:rsidRPr="005A0911">
        <w:rPr>
          <w:bCs/>
          <w:highlight w:val="yellow"/>
          <w:lang w:val="ro-RO"/>
        </w:rPr>
        <w:t>.2.</w:t>
      </w:r>
      <w:r w:rsidR="004B0BBE" w:rsidRPr="005A0911">
        <w:rPr>
          <w:bCs/>
          <w:highlight w:val="yellow"/>
          <w:lang w:val="ro-RO"/>
        </w:rPr>
        <w:tab/>
        <w:t>Titlu</w:t>
      </w:r>
      <w:r w:rsidR="00F5435B" w:rsidRPr="005A0911">
        <w:rPr>
          <w:bCs/>
          <w:highlight w:val="yellow"/>
          <w:lang w:val="ro-RO"/>
        </w:rPr>
        <w:t xml:space="preserve"> subcapitol secundar</w:t>
      </w:r>
      <w:r w:rsidR="00B014C7" w:rsidRPr="005A0911">
        <w:rPr>
          <w:bCs/>
          <w:highlight w:val="yellow"/>
          <w:lang w:val="ro-RO"/>
        </w:rPr>
        <w:t xml:space="preserve"> </w:t>
      </w:r>
      <w:r w:rsidR="00B014C7" w:rsidRPr="005A0911">
        <w:rPr>
          <w:bCs/>
          <w:highlight w:val="yellow"/>
          <w:lang w:val="ro-RO"/>
        </w:rPr>
        <w:tab/>
        <w:t xml:space="preserve"> </w:t>
      </w:r>
      <w:r w:rsidR="00E270B3" w:rsidRPr="005A0911">
        <w:rPr>
          <w:bCs/>
          <w:highlight w:val="yellow"/>
          <w:lang w:val="ro-RO"/>
        </w:rPr>
        <w:t>2</w:t>
      </w:r>
      <w:r w:rsidR="00F5435B" w:rsidRPr="005A0911">
        <w:rPr>
          <w:bCs/>
          <w:highlight w:val="yellow"/>
          <w:lang w:val="ro-RO"/>
        </w:rPr>
        <w:t>8</w:t>
      </w:r>
    </w:p>
    <w:p w14:paraId="3DB60BB7" w14:textId="77777777" w:rsidR="00EC3C9D" w:rsidRPr="005A0911" w:rsidRDefault="00EC3C9D" w:rsidP="00EC3C9D">
      <w:pPr>
        <w:pStyle w:val="A-DB12-12"/>
        <w:tabs>
          <w:tab w:val="clear" w:pos="567"/>
          <w:tab w:val="clear" w:pos="851"/>
        </w:tabs>
        <w:spacing w:line="276" w:lineRule="auto"/>
        <w:jc w:val="left"/>
        <w:rPr>
          <w:lang w:val="ro-RO"/>
        </w:rPr>
      </w:pPr>
    </w:p>
    <w:p w14:paraId="2F6D352B" w14:textId="5456A740" w:rsidR="004D751B" w:rsidRPr="005A0911" w:rsidRDefault="00062608" w:rsidP="00343714">
      <w:pPr>
        <w:pStyle w:val="A-DB12-12"/>
        <w:tabs>
          <w:tab w:val="clear" w:pos="567"/>
          <w:tab w:val="clear" w:pos="851"/>
          <w:tab w:val="left" w:pos="284"/>
          <w:tab w:val="right" w:leader="dot" w:pos="9072"/>
        </w:tabs>
        <w:spacing w:line="276" w:lineRule="auto"/>
        <w:ind w:left="284" w:hanging="284"/>
        <w:jc w:val="left"/>
        <w:rPr>
          <w:highlight w:val="yellow"/>
          <w:lang w:val="ro-RO"/>
        </w:rPr>
      </w:pPr>
      <w:r w:rsidRPr="005A0911">
        <w:rPr>
          <w:b/>
          <w:bCs/>
          <w:highlight w:val="yellow"/>
          <w:lang w:val="ro-RO"/>
        </w:rPr>
        <w:t>4.</w:t>
      </w:r>
      <w:r w:rsidR="000476AD" w:rsidRPr="005A0911">
        <w:rPr>
          <w:b/>
          <w:bCs/>
          <w:highlight w:val="yellow"/>
          <w:lang w:val="ro-RO"/>
        </w:rPr>
        <w:tab/>
      </w:r>
      <w:r w:rsidRPr="005A0911">
        <w:rPr>
          <w:b/>
          <w:bCs/>
          <w:highlight w:val="yellow"/>
          <w:lang w:val="ro-RO"/>
        </w:rPr>
        <w:t>TITLU CAPITOL</w:t>
      </w:r>
      <w:r w:rsidR="001A6F91" w:rsidRPr="005A0911">
        <w:rPr>
          <w:b/>
          <w:bCs/>
          <w:highlight w:val="yellow"/>
          <w:lang w:val="ro-RO"/>
        </w:rPr>
        <w:t xml:space="preserve"> SUFICIENT DE LUNG ÎNCÂT SĂ OCUPE MAI MULT DE UN SINGUR RÂND</w:t>
      </w:r>
      <w:r w:rsidR="00B014C7" w:rsidRPr="005A0911">
        <w:rPr>
          <w:highlight w:val="yellow"/>
          <w:lang w:val="ro-RO"/>
        </w:rPr>
        <w:t xml:space="preserve"> </w:t>
      </w:r>
      <w:r w:rsidR="00B014C7" w:rsidRPr="005A0911">
        <w:rPr>
          <w:highlight w:val="yellow"/>
          <w:lang w:val="ro-RO"/>
        </w:rPr>
        <w:tab/>
        <w:t xml:space="preserve"> </w:t>
      </w:r>
      <w:r w:rsidRPr="005A0911">
        <w:rPr>
          <w:bCs/>
          <w:highlight w:val="yellow"/>
          <w:lang w:val="ro-RO"/>
        </w:rPr>
        <w:t>31</w:t>
      </w:r>
    </w:p>
    <w:p w14:paraId="5D7CD35E" w14:textId="4396B690" w:rsidR="00FD7704" w:rsidRPr="005A0911" w:rsidRDefault="00FD7704"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tab/>
        <w:t>4.1.</w:t>
      </w:r>
      <w:r w:rsidRPr="005A0911">
        <w:rPr>
          <w:bCs/>
          <w:highlight w:val="yellow"/>
          <w:lang w:val="ro-RO"/>
        </w:rPr>
        <w:tab/>
        <w:t xml:space="preserve">Titlu subcapitol </w:t>
      </w:r>
      <w:r w:rsidRPr="005A0911">
        <w:rPr>
          <w:bCs/>
          <w:highlight w:val="yellow"/>
          <w:lang w:val="ro-RO"/>
        </w:rPr>
        <w:tab/>
        <w:t xml:space="preserve"> </w:t>
      </w:r>
      <w:r w:rsidR="0014174C" w:rsidRPr="005A0911">
        <w:rPr>
          <w:bCs/>
          <w:highlight w:val="yellow"/>
          <w:lang w:val="ro-RO"/>
        </w:rPr>
        <w:t>3</w:t>
      </w:r>
      <w:r w:rsidRPr="005A0911">
        <w:rPr>
          <w:bCs/>
          <w:highlight w:val="yellow"/>
          <w:lang w:val="ro-RO"/>
        </w:rPr>
        <w:t>1</w:t>
      </w:r>
    </w:p>
    <w:p w14:paraId="18C5A740" w14:textId="3CB15803" w:rsidR="00FD7704" w:rsidRPr="005A0911" w:rsidRDefault="00FD770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t>4.1.1.</w:t>
      </w:r>
      <w:r w:rsidRPr="005A0911">
        <w:rPr>
          <w:bCs/>
          <w:highlight w:val="yellow"/>
          <w:lang w:val="ro-RO"/>
        </w:rPr>
        <w:tab/>
        <w:t xml:space="preserve">Titlu subcapitol secundar </w:t>
      </w:r>
      <w:r w:rsidRPr="005A0911">
        <w:rPr>
          <w:bCs/>
          <w:highlight w:val="yellow"/>
          <w:lang w:val="ro-RO"/>
        </w:rPr>
        <w:tab/>
        <w:t xml:space="preserve"> </w:t>
      </w:r>
      <w:r w:rsidR="0014174C" w:rsidRPr="005A0911">
        <w:rPr>
          <w:bCs/>
          <w:highlight w:val="yellow"/>
          <w:lang w:val="ro-RO"/>
        </w:rPr>
        <w:t>32</w:t>
      </w:r>
    </w:p>
    <w:p w14:paraId="71ADFD84" w14:textId="3E9B1046" w:rsidR="00FD7704" w:rsidRPr="005A0911" w:rsidRDefault="00FD770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t>4.1.2.</w:t>
      </w:r>
      <w:r w:rsidRPr="005A0911">
        <w:rPr>
          <w:bCs/>
          <w:highlight w:val="yellow"/>
          <w:lang w:val="ro-RO"/>
        </w:rPr>
        <w:tab/>
        <w:t xml:space="preserve">Titlu subcapitol secundar </w:t>
      </w:r>
      <w:r w:rsidRPr="005A0911">
        <w:rPr>
          <w:bCs/>
          <w:highlight w:val="yellow"/>
          <w:lang w:val="ro-RO"/>
        </w:rPr>
        <w:tab/>
        <w:t xml:space="preserve"> </w:t>
      </w:r>
      <w:r w:rsidR="0014174C" w:rsidRPr="005A0911">
        <w:rPr>
          <w:bCs/>
          <w:highlight w:val="yellow"/>
          <w:lang w:val="ro-RO"/>
        </w:rPr>
        <w:t>35</w:t>
      </w:r>
    </w:p>
    <w:p w14:paraId="29CD864F" w14:textId="45B99EAA" w:rsidR="00FD7704" w:rsidRPr="005A0911" w:rsidRDefault="00FD7704"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lastRenderedPageBreak/>
        <w:tab/>
        <w:t>4.2.</w:t>
      </w:r>
      <w:r w:rsidRPr="005A0911">
        <w:rPr>
          <w:bCs/>
          <w:highlight w:val="yellow"/>
          <w:lang w:val="ro-RO"/>
        </w:rPr>
        <w:tab/>
        <w:t xml:space="preserve">Titlu subcapitol </w:t>
      </w:r>
      <w:r w:rsidRPr="005A0911">
        <w:rPr>
          <w:bCs/>
          <w:highlight w:val="yellow"/>
          <w:lang w:val="ro-RO"/>
        </w:rPr>
        <w:tab/>
        <w:t xml:space="preserve"> </w:t>
      </w:r>
      <w:r w:rsidR="0014174C" w:rsidRPr="005A0911">
        <w:rPr>
          <w:bCs/>
          <w:highlight w:val="yellow"/>
          <w:lang w:val="ro-RO"/>
        </w:rPr>
        <w:t>37</w:t>
      </w:r>
    </w:p>
    <w:p w14:paraId="4CA63CD2" w14:textId="340BD025" w:rsidR="00FD7704" w:rsidRPr="005A0911" w:rsidRDefault="00FD770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t>4.2.1.</w:t>
      </w:r>
      <w:r w:rsidRPr="005A0911">
        <w:rPr>
          <w:bCs/>
          <w:highlight w:val="yellow"/>
          <w:lang w:val="ro-RO"/>
        </w:rPr>
        <w:tab/>
        <w:t xml:space="preserve">Titlu subcapitol secundar </w:t>
      </w:r>
      <w:r w:rsidRPr="005A0911">
        <w:rPr>
          <w:bCs/>
          <w:highlight w:val="yellow"/>
          <w:lang w:val="ro-RO"/>
        </w:rPr>
        <w:tab/>
        <w:t xml:space="preserve"> </w:t>
      </w:r>
      <w:r w:rsidR="0014174C" w:rsidRPr="005A0911">
        <w:rPr>
          <w:bCs/>
          <w:highlight w:val="yellow"/>
          <w:lang w:val="ro-RO"/>
        </w:rPr>
        <w:t>37</w:t>
      </w:r>
    </w:p>
    <w:p w14:paraId="20782001" w14:textId="3FA09605" w:rsidR="00FD7704" w:rsidRPr="005A0911" w:rsidRDefault="00FD770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t>4.2.2.</w:t>
      </w:r>
      <w:r w:rsidRPr="005A0911">
        <w:rPr>
          <w:bCs/>
          <w:highlight w:val="yellow"/>
          <w:lang w:val="ro-RO"/>
        </w:rPr>
        <w:tab/>
        <w:t xml:space="preserve">Titlu subcapitol secundar </w:t>
      </w:r>
      <w:r w:rsidRPr="005A0911">
        <w:rPr>
          <w:bCs/>
          <w:highlight w:val="yellow"/>
          <w:lang w:val="ro-RO"/>
        </w:rPr>
        <w:tab/>
        <w:t xml:space="preserve"> </w:t>
      </w:r>
      <w:r w:rsidR="0014174C" w:rsidRPr="005A0911">
        <w:rPr>
          <w:bCs/>
          <w:highlight w:val="yellow"/>
          <w:lang w:val="ro-RO"/>
        </w:rPr>
        <w:t>41</w:t>
      </w:r>
    </w:p>
    <w:p w14:paraId="08E0ED2A" w14:textId="2ACEBCC6" w:rsidR="00FD7704" w:rsidRPr="005A0911" w:rsidRDefault="00FD7704" w:rsidP="00343714">
      <w:pPr>
        <w:pStyle w:val="A-DB12-12"/>
        <w:tabs>
          <w:tab w:val="clear" w:pos="567"/>
          <w:tab w:val="left" w:pos="426"/>
          <w:tab w:val="right" w:leader="dot" w:pos="9072"/>
        </w:tabs>
        <w:spacing w:line="276" w:lineRule="auto"/>
        <w:ind w:left="851" w:hanging="851"/>
        <w:jc w:val="left"/>
        <w:rPr>
          <w:highlight w:val="yellow"/>
          <w:lang w:val="ro-RO"/>
        </w:rPr>
      </w:pPr>
      <w:r w:rsidRPr="005A0911">
        <w:rPr>
          <w:bCs/>
          <w:highlight w:val="yellow"/>
          <w:lang w:val="ro-RO"/>
        </w:rPr>
        <w:tab/>
        <w:t>4.3.</w:t>
      </w:r>
      <w:r w:rsidRPr="005A0911">
        <w:rPr>
          <w:bCs/>
          <w:highlight w:val="yellow"/>
          <w:lang w:val="ro-RO"/>
        </w:rPr>
        <w:tab/>
        <w:t xml:space="preserve">Titlu subcapitol </w:t>
      </w:r>
      <w:r w:rsidRPr="005A0911">
        <w:rPr>
          <w:bCs/>
          <w:highlight w:val="yellow"/>
          <w:lang w:val="ro-RO"/>
        </w:rPr>
        <w:tab/>
        <w:t xml:space="preserve"> </w:t>
      </w:r>
      <w:r w:rsidR="0014174C" w:rsidRPr="005A0911">
        <w:rPr>
          <w:bCs/>
          <w:highlight w:val="yellow"/>
          <w:lang w:val="ro-RO"/>
        </w:rPr>
        <w:t>45</w:t>
      </w:r>
    </w:p>
    <w:p w14:paraId="37F70D65" w14:textId="4FD70D80" w:rsidR="00FD7704" w:rsidRPr="005A0911" w:rsidRDefault="00FD770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t>4.3.1.</w:t>
      </w:r>
      <w:r w:rsidRPr="005A0911">
        <w:rPr>
          <w:bCs/>
          <w:highlight w:val="yellow"/>
          <w:lang w:val="ro-RO"/>
        </w:rPr>
        <w:tab/>
        <w:t xml:space="preserve">Titlu subcapitol secundar </w:t>
      </w:r>
      <w:r w:rsidRPr="005A0911">
        <w:rPr>
          <w:bCs/>
          <w:highlight w:val="yellow"/>
          <w:lang w:val="ro-RO"/>
        </w:rPr>
        <w:tab/>
        <w:t xml:space="preserve"> </w:t>
      </w:r>
      <w:r w:rsidR="0014174C" w:rsidRPr="005A0911">
        <w:rPr>
          <w:bCs/>
          <w:highlight w:val="yellow"/>
          <w:lang w:val="ro-RO"/>
        </w:rPr>
        <w:t>45</w:t>
      </w:r>
    </w:p>
    <w:p w14:paraId="1BC9AAD1" w14:textId="45730BE6" w:rsidR="00FD7704" w:rsidRPr="005A0911" w:rsidRDefault="00FD7704" w:rsidP="00343714">
      <w:pPr>
        <w:pStyle w:val="A-DB12-12"/>
        <w:tabs>
          <w:tab w:val="clear" w:pos="567"/>
          <w:tab w:val="clear" w:pos="851"/>
          <w:tab w:val="left" w:pos="993"/>
          <w:tab w:val="left" w:pos="1588"/>
          <w:tab w:val="right" w:leader="dot" w:pos="9072"/>
        </w:tabs>
        <w:spacing w:line="276" w:lineRule="auto"/>
        <w:ind w:left="1588" w:hanging="1588"/>
        <w:jc w:val="left"/>
        <w:rPr>
          <w:bCs/>
          <w:highlight w:val="yellow"/>
          <w:lang w:val="ro-RO"/>
        </w:rPr>
      </w:pPr>
      <w:r w:rsidRPr="005A0911">
        <w:rPr>
          <w:bCs/>
          <w:highlight w:val="yellow"/>
          <w:lang w:val="ro-RO"/>
        </w:rPr>
        <w:tab/>
        <w:t>4.3.2.</w:t>
      </w:r>
      <w:r w:rsidRPr="005A0911">
        <w:rPr>
          <w:bCs/>
          <w:highlight w:val="yellow"/>
          <w:lang w:val="ro-RO"/>
        </w:rPr>
        <w:tab/>
        <w:t xml:space="preserve">Titlu subcapitol secundar </w:t>
      </w:r>
      <w:r w:rsidRPr="005A0911">
        <w:rPr>
          <w:bCs/>
          <w:highlight w:val="yellow"/>
          <w:lang w:val="ro-RO"/>
        </w:rPr>
        <w:tab/>
        <w:t xml:space="preserve"> </w:t>
      </w:r>
      <w:r w:rsidR="0014174C" w:rsidRPr="005A0911">
        <w:rPr>
          <w:bCs/>
          <w:highlight w:val="yellow"/>
          <w:lang w:val="ro-RO"/>
        </w:rPr>
        <w:t>50</w:t>
      </w:r>
    </w:p>
    <w:p w14:paraId="1A14DE97" w14:textId="77777777" w:rsidR="00EC3C9D" w:rsidRPr="005A0911" w:rsidRDefault="00EC3C9D" w:rsidP="00EC3C9D">
      <w:pPr>
        <w:pStyle w:val="A-DB12-12"/>
        <w:tabs>
          <w:tab w:val="clear" w:pos="567"/>
          <w:tab w:val="clear" w:pos="851"/>
        </w:tabs>
        <w:spacing w:line="276" w:lineRule="auto"/>
        <w:jc w:val="left"/>
        <w:rPr>
          <w:lang w:val="ro-RO"/>
        </w:rPr>
      </w:pPr>
    </w:p>
    <w:p w14:paraId="7EDAC07D" w14:textId="64497E99" w:rsidR="00E73B68" w:rsidRPr="005A0911" w:rsidRDefault="00062608" w:rsidP="00343714">
      <w:pPr>
        <w:pStyle w:val="A-DB12-12"/>
        <w:tabs>
          <w:tab w:val="clear" w:pos="567"/>
          <w:tab w:val="clear" w:pos="851"/>
          <w:tab w:val="left" w:pos="284"/>
          <w:tab w:val="right" w:leader="dot" w:pos="9072"/>
        </w:tabs>
        <w:spacing w:line="276" w:lineRule="auto"/>
        <w:ind w:left="284" w:hanging="284"/>
        <w:jc w:val="left"/>
        <w:rPr>
          <w:highlight w:val="yellow"/>
          <w:lang w:val="ro-RO"/>
        </w:rPr>
      </w:pPr>
      <w:r w:rsidRPr="005A0911">
        <w:rPr>
          <w:b/>
          <w:bCs/>
          <w:highlight w:val="yellow"/>
          <w:lang w:val="ro-RO"/>
        </w:rPr>
        <w:t>5.</w:t>
      </w:r>
      <w:r w:rsidR="00BA2552" w:rsidRPr="005A0911">
        <w:rPr>
          <w:b/>
          <w:bCs/>
          <w:lang w:val="ro-RO"/>
        </w:rPr>
        <w:tab/>
      </w:r>
      <w:r w:rsidRPr="005A0911">
        <w:rPr>
          <w:b/>
          <w:bCs/>
          <w:lang w:val="ro-RO"/>
        </w:rPr>
        <w:t>CONCLUZII</w:t>
      </w:r>
      <w:r w:rsidR="00B014C7" w:rsidRPr="005A0911">
        <w:rPr>
          <w:lang w:val="ro-RO"/>
        </w:rPr>
        <w:t xml:space="preserve"> </w:t>
      </w:r>
      <w:r w:rsidR="00B014C7" w:rsidRPr="005A0911">
        <w:rPr>
          <w:lang w:val="ro-RO"/>
        </w:rPr>
        <w:tab/>
        <w:t xml:space="preserve"> </w:t>
      </w:r>
      <w:r w:rsidRPr="005A0911">
        <w:rPr>
          <w:bCs/>
          <w:highlight w:val="yellow"/>
          <w:lang w:val="ro-RO"/>
        </w:rPr>
        <w:t>55</w:t>
      </w:r>
    </w:p>
    <w:p w14:paraId="1B49321C" w14:textId="77777777" w:rsidR="00EC3C9D" w:rsidRPr="005A0911" w:rsidRDefault="00EC3C9D" w:rsidP="00EC3C9D">
      <w:pPr>
        <w:pStyle w:val="A-DB12-12"/>
        <w:tabs>
          <w:tab w:val="clear" w:pos="567"/>
          <w:tab w:val="clear" w:pos="851"/>
        </w:tabs>
        <w:spacing w:line="276" w:lineRule="auto"/>
        <w:jc w:val="left"/>
        <w:rPr>
          <w:lang w:val="ro-RO"/>
        </w:rPr>
      </w:pPr>
    </w:p>
    <w:p w14:paraId="2CAC41D7" w14:textId="3E49C4CD" w:rsidR="00832A51" w:rsidRPr="005A0911" w:rsidRDefault="00062608" w:rsidP="00343714">
      <w:pPr>
        <w:pStyle w:val="A-DB12-12"/>
        <w:tabs>
          <w:tab w:val="clear" w:pos="567"/>
          <w:tab w:val="clear" w:pos="851"/>
          <w:tab w:val="right" w:leader="dot" w:pos="9072"/>
        </w:tabs>
        <w:spacing w:line="276" w:lineRule="auto"/>
        <w:jc w:val="left"/>
        <w:rPr>
          <w:bCs/>
          <w:lang w:val="ro-RO"/>
        </w:rPr>
      </w:pPr>
      <w:r w:rsidRPr="005A0911">
        <w:rPr>
          <w:b/>
          <w:bCs/>
          <w:lang w:val="ro-RO"/>
        </w:rPr>
        <w:t>BIBLIOGRAFIE</w:t>
      </w:r>
      <w:r w:rsidR="00B014C7" w:rsidRPr="005A0911">
        <w:rPr>
          <w:lang w:val="ro-RO"/>
        </w:rPr>
        <w:t xml:space="preserve"> </w:t>
      </w:r>
      <w:r w:rsidR="00B014C7" w:rsidRPr="005A0911">
        <w:rPr>
          <w:lang w:val="ro-RO"/>
        </w:rPr>
        <w:tab/>
        <w:t xml:space="preserve"> </w:t>
      </w:r>
      <w:r w:rsidR="003A0910" w:rsidRPr="005A0911">
        <w:rPr>
          <w:bCs/>
          <w:highlight w:val="yellow"/>
          <w:lang w:val="ro-RO"/>
        </w:rPr>
        <w:t>57</w:t>
      </w:r>
    </w:p>
    <w:p w14:paraId="40AC288D" w14:textId="77777777" w:rsidR="00535605" w:rsidRPr="005A0911" w:rsidRDefault="00535605" w:rsidP="009A4B2A">
      <w:pPr>
        <w:widowControl w:val="0"/>
        <w:tabs>
          <w:tab w:val="left" w:pos="567"/>
          <w:tab w:val="left" w:pos="851"/>
          <w:tab w:val="right" w:pos="9071"/>
        </w:tabs>
        <w:autoSpaceDE w:val="0"/>
        <w:autoSpaceDN w:val="0"/>
        <w:adjustRightInd w:val="0"/>
        <w:spacing w:line="276" w:lineRule="auto"/>
        <w:jc w:val="both"/>
        <w:rPr>
          <w:szCs w:val="24"/>
          <w:lang w:val="ro-RO" w:eastAsia="ro-RO"/>
        </w:rPr>
        <w:sectPr w:rsidR="00535605" w:rsidRPr="005A0911" w:rsidSect="00CC6EB4">
          <w:headerReference w:type="default" r:id="rId22"/>
          <w:footerReference w:type="default" r:id="rId23"/>
          <w:headerReference w:type="first" r:id="rId24"/>
          <w:footerReference w:type="first" r:id="rId25"/>
          <w:pgSz w:w="11907" w:h="16840" w:code="9"/>
          <w:pgMar w:top="1418" w:right="1418" w:bottom="1418" w:left="1418" w:header="709" w:footer="709" w:gutter="0"/>
          <w:pgNumType w:fmt="lowerRoman" w:start="5"/>
          <w:cols w:space="720"/>
          <w:titlePg/>
          <w:docGrid w:linePitch="326"/>
        </w:sectPr>
      </w:pPr>
    </w:p>
    <w:p w14:paraId="2002F872" w14:textId="77777777" w:rsidR="00F759BD" w:rsidRPr="005A0911" w:rsidRDefault="00F759BD" w:rsidP="00662C5A">
      <w:pPr>
        <w:pStyle w:val="A-DB12-12"/>
        <w:tabs>
          <w:tab w:val="clear" w:pos="567"/>
          <w:tab w:val="clear" w:pos="851"/>
        </w:tabs>
        <w:spacing w:line="276" w:lineRule="auto"/>
        <w:jc w:val="left"/>
        <w:rPr>
          <w:lang w:val="ro-RO"/>
        </w:rPr>
      </w:pPr>
    </w:p>
    <w:p w14:paraId="2D01F678" w14:textId="77777777" w:rsidR="00F759BD" w:rsidRPr="005A0911" w:rsidRDefault="00F759BD" w:rsidP="00662C5A">
      <w:pPr>
        <w:pStyle w:val="A-DB12-12"/>
        <w:tabs>
          <w:tab w:val="clear" w:pos="567"/>
          <w:tab w:val="clear" w:pos="851"/>
        </w:tabs>
        <w:spacing w:line="276" w:lineRule="auto"/>
        <w:jc w:val="left"/>
        <w:rPr>
          <w:lang w:val="ro-RO"/>
        </w:rPr>
      </w:pPr>
    </w:p>
    <w:p w14:paraId="3F593741" w14:textId="77777777" w:rsidR="00F759BD" w:rsidRPr="005A0911" w:rsidRDefault="00F759BD" w:rsidP="00662C5A">
      <w:pPr>
        <w:pStyle w:val="A-DB12-12"/>
        <w:tabs>
          <w:tab w:val="clear" w:pos="567"/>
          <w:tab w:val="clear" w:pos="851"/>
        </w:tabs>
        <w:spacing w:line="276" w:lineRule="auto"/>
        <w:jc w:val="left"/>
        <w:rPr>
          <w:lang w:val="ro-RO"/>
        </w:rPr>
      </w:pPr>
    </w:p>
    <w:p w14:paraId="5CA99466" w14:textId="77777777" w:rsidR="00F759BD" w:rsidRPr="005A0911" w:rsidRDefault="00F759BD" w:rsidP="00662C5A">
      <w:pPr>
        <w:pStyle w:val="A-DB12-12"/>
        <w:tabs>
          <w:tab w:val="clear" w:pos="567"/>
          <w:tab w:val="clear" w:pos="851"/>
        </w:tabs>
        <w:spacing w:line="276" w:lineRule="auto"/>
        <w:jc w:val="left"/>
        <w:rPr>
          <w:lang w:val="ro-RO"/>
        </w:rPr>
      </w:pPr>
    </w:p>
    <w:p w14:paraId="70AEFA73" w14:textId="77777777" w:rsidR="00F759BD" w:rsidRPr="005A0911" w:rsidRDefault="00F759BD" w:rsidP="00662C5A">
      <w:pPr>
        <w:pStyle w:val="A-DB12-12"/>
        <w:tabs>
          <w:tab w:val="clear" w:pos="567"/>
          <w:tab w:val="clear" w:pos="851"/>
        </w:tabs>
        <w:spacing w:line="276" w:lineRule="auto"/>
        <w:jc w:val="left"/>
        <w:rPr>
          <w:lang w:val="ro-RO"/>
        </w:rPr>
      </w:pPr>
    </w:p>
    <w:p w14:paraId="03CAEF1D" w14:textId="4C59C685" w:rsidR="00F759BD" w:rsidRPr="005A0911" w:rsidRDefault="00481A98" w:rsidP="00662C5A">
      <w:pPr>
        <w:pStyle w:val="A-DB12-12"/>
        <w:tabs>
          <w:tab w:val="clear" w:pos="567"/>
          <w:tab w:val="clear" w:pos="851"/>
        </w:tabs>
        <w:spacing w:line="276" w:lineRule="auto"/>
        <w:jc w:val="center"/>
        <w:rPr>
          <w:b/>
          <w:bCs/>
          <w:sz w:val="36"/>
          <w:szCs w:val="36"/>
          <w:lang w:val="ro-RO"/>
        </w:rPr>
      </w:pPr>
      <w:r w:rsidRPr="005A0911">
        <w:rPr>
          <w:b/>
          <w:bCs/>
          <w:sz w:val="36"/>
          <w:szCs w:val="36"/>
          <w:lang w:val="ro-RO"/>
        </w:rPr>
        <w:t>LISTA TABELELOR</w:t>
      </w:r>
    </w:p>
    <w:p w14:paraId="1B43DD37" w14:textId="77777777" w:rsidR="00F759BD" w:rsidRPr="005A0911" w:rsidRDefault="00F759BD" w:rsidP="00662C5A">
      <w:pPr>
        <w:pStyle w:val="A-DB12-12"/>
        <w:tabs>
          <w:tab w:val="clear" w:pos="567"/>
          <w:tab w:val="clear" w:pos="851"/>
        </w:tabs>
        <w:spacing w:line="276" w:lineRule="auto"/>
        <w:jc w:val="left"/>
        <w:rPr>
          <w:lang w:val="ro-RO"/>
        </w:rPr>
      </w:pPr>
    </w:p>
    <w:p w14:paraId="158A4ADE" w14:textId="77777777" w:rsidR="00F759BD" w:rsidRPr="005A0911" w:rsidRDefault="00F759BD" w:rsidP="00662C5A">
      <w:pPr>
        <w:pStyle w:val="A-DB12-12"/>
        <w:tabs>
          <w:tab w:val="clear" w:pos="567"/>
          <w:tab w:val="clear" w:pos="851"/>
        </w:tabs>
        <w:spacing w:line="276" w:lineRule="auto"/>
        <w:jc w:val="left"/>
        <w:rPr>
          <w:lang w:val="ro-RO"/>
        </w:rPr>
      </w:pPr>
    </w:p>
    <w:p w14:paraId="7566EFDA" w14:textId="77777777" w:rsidR="00F759BD" w:rsidRPr="005A0911" w:rsidRDefault="00F759BD" w:rsidP="00662C5A">
      <w:pPr>
        <w:pStyle w:val="A-DB12-12"/>
        <w:tabs>
          <w:tab w:val="clear" w:pos="567"/>
          <w:tab w:val="clear" w:pos="851"/>
        </w:tabs>
        <w:spacing w:line="276" w:lineRule="auto"/>
        <w:jc w:val="left"/>
        <w:rPr>
          <w:lang w:val="ro-RO"/>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23"/>
        <w:gridCol w:w="7650"/>
      </w:tblGrid>
      <w:tr w:rsidR="00F84CE5" w:rsidRPr="005A0911" w14:paraId="25157711" w14:textId="77777777" w:rsidTr="00F13259">
        <w:trPr>
          <w:trHeight w:val="283"/>
        </w:trPr>
        <w:tc>
          <w:tcPr>
            <w:tcW w:w="784" w:type="pct"/>
          </w:tcPr>
          <w:p w14:paraId="4BCAEF36" w14:textId="2BA45FB5" w:rsidR="00F84CE5" w:rsidRPr="005A0911" w:rsidRDefault="00F84CE5" w:rsidP="00C8290C">
            <w:pPr>
              <w:jc w:val="right"/>
              <w:rPr>
                <w:rStyle w:val="Heading1Char"/>
                <w:bCs/>
                <w:szCs w:val="24"/>
                <w:highlight w:val="yellow"/>
              </w:rPr>
            </w:pPr>
            <w:r w:rsidRPr="005A0911">
              <w:rPr>
                <w:rStyle w:val="Heading1Char"/>
                <w:bCs/>
                <w:szCs w:val="24"/>
                <w:highlight w:val="yellow"/>
              </w:rPr>
              <w:t>Tabelul 2.1</w:t>
            </w:r>
          </w:p>
        </w:tc>
        <w:tc>
          <w:tcPr>
            <w:tcW w:w="4216" w:type="pct"/>
            <w:tcMar>
              <w:left w:w="142" w:type="dxa"/>
            </w:tcMar>
          </w:tcPr>
          <w:p w14:paraId="4347BF70" w14:textId="6152563F" w:rsidR="00F84CE5" w:rsidRPr="005A0911" w:rsidRDefault="00934A49" w:rsidP="00D32F8B">
            <w:pPr>
              <w:tabs>
                <w:tab w:val="right" w:leader="dot" w:pos="7499"/>
              </w:tabs>
              <w:rPr>
                <w:rStyle w:val="Heading1Char"/>
                <w:bCs/>
                <w:szCs w:val="24"/>
                <w:highlight w:val="yellow"/>
              </w:rPr>
            </w:pPr>
            <w:r w:rsidRPr="005A0911">
              <w:rPr>
                <w:szCs w:val="24"/>
                <w:highlight w:val="yellow"/>
                <w:lang w:val="ro-RO"/>
              </w:rPr>
              <w:t>Titlu</w:t>
            </w:r>
            <w:r w:rsidR="00F84CE5" w:rsidRPr="005A0911">
              <w:rPr>
                <w:rStyle w:val="Heading1Char"/>
                <w:bCs/>
                <w:highlight w:val="yellow"/>
              </w:rPr>
              <w:t xml:space="preserve"> </w:t>
            </w:r>
            <w:r w:rsidR="00F84CE5" w:rsidRPr="005A0911">
              <w:rPr>
                <w:bCs/>
                <w:highlight w:val="yellow"/>
                <w:lang w:val="ro-RO"/>
              </w:rPr>
              <w:t xml:space="preserve">tabel </w:t>
            </w:r>
            <w:r w:rsidR="00F84CE5" w:rsidRPr="005A0911">
              <w:rPr>
                <w:bCs/>
                <w:szCs w:val="24"/>
                <w:highlight w:val="yellow"/>
                <w:lang w:val="ro-RO"/>
              </w:rPr>
              <w:tab/>
            </w:r>
            <w:r w:rsidR="006A590E" w:rsidRPr="005A0911">
              <w:rPr>
                <w:bCs/>
                <w:szCs w:val="24"/>
                <w:highlight w:val="yellow"/>
                <w:lang w:val="ro-RO"/>
              </w:rPr>
              <w:t xml:space="preserve"> 6</w:t>
            </w:r>
          </w:p>
        </w:tc>
      </w:tr>
      <w:tr w:rsidR="00F84CE5" w:rsidRPr="005A0911" w14:paraId="32310555" w14:textId="77777777" w:rsidTr="00F13259">
        <w:trPr>
          <w:trHeight w:val="283"/>
        </w:trPr>
        <w:tc>
          <w:tcPr>
            <w:tcW w:w="784" w:type="pct"/>
          </w:tcPr>
          <w:p w14:paraId="5E1ED371" w14:textId="6C0E768A" w:rsidR="00F84CE5" w:rsidRPr="005A0911" w:rsidRDefault="00F84CE5" w:rsidP="00310F97">
            <w:pPr>
              <w:jc w:val="right"/>
              <w:rPr>
                <w:rStyle w:val="Heading1Char"/>
                <w:bCs/>
                <w:szCs w:val="24"/>
                <w:highlight w:val="yellow"/>
              </w:rPr>
            </w:pPr>
            <w:r w:rsidRPr="005A0911">
              <w:rPr>
                <w:rStyle w:val="Heading1Char"/>
                <w:bCs/>
                <w:szCs w:val="24"/>
                <w:highlight w:val="yellow"/>
              </w:rPr>
              <w:t>Tabelul 3.1</w:t>
            </w:r>
          </w:p>
        </w:tc>
        <w:tc>
          <w:tcPr>
            <w:tcW w:w="4216" w:type="pct"/>
            <w:tcMar>
              <w:left w:w="142" w:type="dxa"/>
            </w:tcMar>
          </w:tcPr>
          <w:p w14:paraId="5FA2792E" w14:textId="2B53FC8D" w:rsidR="00F84CE5" w:rsidRPr="005A0911" w:rsidRDefault="00934A49" w:rsidP="00D32F8B">
            <w:pPr>
              <w:tabs>
                <w:tab w:val="right" w:leader="dot" w:pos="7499"/>
              </w:tabs>
              <w:rPr>
                <w:bCs/>
                <w:szCs w:val="24"/>
                <w:highlight w:val="yellow"/>
                <w:lang w:val="ro-RO"/>
              </w:rPr>
            </w:pPr>
            <w:r w:rsidRPr="005A0911">
              <w:rPr>
                <w:bCs/>
                <w:szCs w:val="24"/>
                <w:highlight w:val="yellow"/>
                <w:lang w:val="ro-RO"/>
              </w:rPr>
              <w:t xml:space="preserve">Titlu </w:t>
            </w:r>
            <w:r w:rsidR="00F84CE5" w:rsidRPr="005A0911">
              <w:rPr>
                <w:bCs/>
                <w:highlight w:val="yellow"/>
                <w:lang w:val="ro-RO"/>
              </w:rPr>
              <w:t xml:space="preserve">tabel </w:t>
            </w:r>
            <w:r w:rsidR="00462AAC" w:rsidRPr="005A0911">
              <w:rPr>
                <w:bCs/>
                <w:highlight w:val="yellow"/>
                <w:lang w:val="ro-RO"/>
              </w:rPr>
              <w:t xml:space="preserve">suficient de </w:t>
            </w:r>
            <w:r w:rsidR="00F84CE5" w:rsidRPr="005A0911">
              <w:rPr>
                <w:bCs/>
                <w:highlight w:val="yellow"/>
                <w:lang w:val="ro-RO"/>
              </w:rPr>
              <w:t>lung încât ajunge să ocupe mai mult de</w:t>
            </w:r>
            <w:r w:rsidRPr="005A0911">
              <w:rPr>
                <w:bCs/>
                <w:highlight w:val="yellow"/>
                <w:lang w:val="ro-RO"/>
              </w:rPr>
              <w:t xml:space="preserve"> </w:t>
            </w:r>
            <w:r w:rsidR="00F84CE5" w:rsidRPr="005A0911">
              <w:rPr>
                <w:bCs/>
                <w:highlight w:val="yellow"/>
                <w:lang w:val="ro-RO"/>
              </w:rPr>
              <w:t>un singur</w:t>
            </w:r>
            <w:r w:rsidR="00462AAC" w:rsidRPr="005A0911">
              <w:rPr>
                <w:bCs/>
                <w:highlight w:val="yellow"/>
                <w:lang w:val="ro-RO"/>
              </w:rPr>
              <w:br/>
            </w:r>
            <w:r w:rsidR="00F84CE5" w:rsidRPr="005A0911">
              <w:rPr>
                <w:bCs/>
                <w:highlight w:val="yellow"/>
                <w:lang w:val="ro-RO"/>
              </w:rPr>
              <w:t xml:space="preserve">rând </w:t>
            </w:r>
            <w:r w:rsidR="00F84CE5" w:rsidRPr="005A0911">
              <w:rPr>
                <w:bCs/>
                <w:szCs w:val="24"/>
                <w:highlight w:val="yellow"/>
                <w:lang w:val="ro-RO"/>
              </w:rPr>
              <w:tab/>
            </w:r>
            <w:r w:rsidR="006A590E" w:rsidRPr="005A0911">
              <w:rPr>
                <w:bCs/>
                <w:szCs w:val="24"/>
                <w:highlight w:val="yellow"/>
                <w:lang w:val="ro-RO"/>
              </w:rPr>
              <w:t xml:space="preserve"> 17</w:t>
            </w:r>
          </w:p>
        </w:tc>
      </w:tr>
      <w:tr w:rsidR="00F84CE5" w:rsidRPr="005A0911" w14:paraId="2A3901FB" w14:textId="77777777" w:rsidTr="00F13259">
        <w:trPr>
          <w:trHeight w:val="283"/>
        </w:trPr>
        <w:tc>
          <w:tcPr>
            <w:tcW w:w="784" w:type="pct"/>
          </w:tcPr>
          <w:p w14:paraId="706698DD" w14:textId="3B2B1B29" w:rsidR="00F84CE5" w:rsidRPr="005A0911" w:rsidRDefault="00F84CE5" w:rsidP="00310F97">
            <w:pPr>
              <w:jc w:val="right"/>
              <w:rPr>
                <w:rStyle w:val="Heading1Char"/>
                <w:bCs/>
                <w:szCs w:val="24"/>
                <w:highlight w:val="yellow"/>
              </w:rPr>
            </w:pPr>
            <w:r w:rsidRPr="005A0911">
              <w:rPr>
                <w:rStyle w:val="Heading1Char"/>
                <w:bCs/>
                <w:szCs w:val="24"/>
                <w:highlight w:val="yellow"/>
              </w:rPr>
              <w:t>Tabelul 3.2</w:t>
            </w:r>
          </w:p>
        </w:tc>
        <w:tc>
          <w:tcPr>
            <w:tcW w:w="4216" w:type="pct"/>
            <w:tcMar>
              <w:left w:w="142" w:type="dxa"/>
            </w:tcMar>
          </w:tcPr>
          <w:p w14:paraId="2B0350F2" w14:textId="0795CEAA" w:rsidR="00F84CE5" w:rsidRPr="005A0911" w:rsidRDefault="00B506C4" w:rsidP="00D32F8B">
            <w:pPr>
              <w:tabs>
                <w:tab w:val="right" w:leader="dot" w:pos="7499"/>
              </w:tabs>
              <w:rPr>
                <w:bCs/>
                <w:szCs w:val="24"/>
                <w:highlight w:val="yellow"/>
                <w:lang w:val="ro-RO"/>
              </w:rPr>
            </w:pPr>
            <w:r w:rsidRPr="005A0911">
              <w:rPr>
                <w:bCs/>
                <w:szCs w:val="24"/>
                <w:highlight w:val="yellow"/>
                <w:lang w:val="ro-RO"/>
              </w:rPr>
              <w:t>Titlu</w:t>
            </w:r>
            <w:r w:rsidR="00F84CE5" w:rsidRPr="005A0911">
              <w:rPr>
                <w:bCs/>
                <w:highlight w:val="yellow"/>
                <w:lang w:val="ro-RO"/>
              </w:rPr>
              <w:t xml:space="preserve"> tabel </w:t>
            </w:r>
            <w:r w:rsidR="00F84CE5" w:rsidRPr="005A0911">
              <w:rPr>
                <w:bCs/>
                <w:szCs w:val="24"/>
                <w:highlight w:val="yellow"/>
                <w:lang w:val="ro-RO"/>
              </w:rPr>
              <w:tab/>
            </w:r>
            <w:r w:rsidR="006A590E" w:rsidRPr="005A0911">
              <w:rPr>
                <w:bCs/>
                <w:szCs w:val="24"/>
                <w:highlight w:val="yellow"/>
                <w:lang w:val="ro-RO"/>
              </w:rPr>
              <w:t xml:space="preserve"> 25</w:t>
            </w:r>
          </w:p>
        </w:tc>
      </w:tr>
    </w:tbl>
    <w:p w14:paraId="6F58B91A" w14:textId="77777777" w:rsidR="00600DC5" w:rsidRPr="005A0911" w:rsidRDefault="00600DC5" w:rsidP="000F2A2A">
      <w:pPr>
        <w:rPr>
          <w:rStyle w:val="Heading1Char"/>
          <w:bCs/>
          <w:szCs w:val="24"/>
        </w:rPr>
      </w:pPr>
    </w:p>
    <w:p w14:paraId="18507ACF" w14:textId="77777777" w:rsidR="00600DC5" w:rsidRPr="005A0911" w:rsidRDefault="00600DC5" w:rsidP="000F2A2A">
      <w:pPr>
        <w:rPr>
          <w:rStyle w:val="Heading1Char"/>
          <w:bCs/>
          <w:szCs w:val="24"/>
        </w:rPr>
        <w:sectPr w:rsidR="00600DC5" w:rsidRPr="005A0911" w:rsidSect="00300953">
          <w:headerReference w:type="default" r:id="rId26"/>
          <w:footerReference w:type="even" r:id="rId27"/>
          <w:footerReference w:type="default" r:id="rId28"/>
          <w:footerReference w:type="first" r:id="rId29"/>
          <w:pgSz w:w="11909" w:h="16834" w:code="9"/>
          <w:pgMar w:top="1418" w:right="1418" w:bottom="1418" w:left="1418" w:header="709" w:footer="709" w:gutter="0"/>
          <w:pgNumType w:fmt="lowerRoman"/>
          <w:cols w:space="720"/>
          <w:docGrid w:linePitch="360"/>
        </w:sectPr>
      </w:pPr>
    </w:p>
    <w:p w14:paraId="09D236F9" w14:textId="77777777" w:rsidR="000F2A2A" w:rsidRPr="005A0911" w:rsidRDefault="000F2A2A" w:rsidP="000F2A2A">
      <w:pPr>
        <w:rPr>
          <w:rStyle w:val="Heading1Char"/>
          <w:bCs/>
          <w:szCs w:val="24"/>
        </w:rPr>
      </w:pPr>
    </w:p>
    <w:p w14:paraId="6093A142" w14:textId="77777777" w:rsidR="000F2A2A" w:rsidRPr="005A0911" w:rsidRDefault="000F2A2A" w:rsidP="000F2A2A">
      <w:pPr>
        <w:rPr>
          <w:rStyle w:val="Heading1Char"/>
          <w:bCs/>
          <w:szCs w:val="24"/>
        </w:rPr>
        <w:sectPr w:rsidR="000F2A2A" w:rsidRPr="005A0911" w:rsidSect="00300953">
          <w:headerReference w:type="default" r:id="rId30"/>
          <w:footerReference w:type="default" r:id="rId31"/>
          <w:pgSz w:w="11909" w:h="16834" w:code="9"/>
          <w:pgMar w:top="1418" w:right="1418" w:bottom="1418" w:left="1418" w:header="709" w:footer="709" w:gutter="0"/>
          <w:pgNumType w:fmt="lowerRoman"/>
          <w:cols w:space="720"/>
          <w:docGrid w:linePitch="360"/>
        </w:sectPr>
      </w:pPr>
    </w:p>
    <w:p w14:paraId="39BB1E9B" w14:textId="77777777" w:rsidR="008D5A0C" w:rsidRPr="005A0911" w:rsidRDefault="008D5A0C" w:rsidP="00662C5A">
      <w:pPr>
        <w:pStyle w:val="A-DB12-12"/>
        <w:tabs>
          <w:tab w:val="clear" w:pos="567"/>
          <w:tab w:val="clear" w:pos="851"/>
        </w:tabs>
        <w:spacing w:line="276" w:lineRule="auto"/>
        <w:jc w:val="left"/>
        <w:rPr>
          <w:lang w:val="ro-RO"/>
        </w:rPr>
      </w:pPr>
    </w:p>
    <w:p w14:paraId="5A91E4F1" w14:textId="77777777" w:rsidR="008D5A0C" w:rsidRPr="005A0911" w:rsidRDefault="008D5A0C" w:rsidP="00662C5A">
      <w:pPr>
        <w:pStyle w:val="A-DB12-12"/>
        <w:tabs>
          <w:tab w:val="clear" w:pos="567"/>
          <w:tab w:val="clear" w:pos="851"/>
        </w:tabs>
        <w:spacing w:line="276" w:lineRule="auto"/>
        <w:jc w:val="left"/>
        <w:rPr>
          <w:lang w:val="ro-RO"/>
        </w:rPr>
      </w:pPr>
    </w:p>
    <w:p w14:paraId="2A08DA14" w14:textId="77777777" w:rsidR="008D5A0C" w:rsidRPr="005A0911" w:rsidRDefault="008D5A0C" w:rsidP="00662C5A">
      <w:pPr>
        <w:pStyle w:val="A-DB12-12"/>
        <w:tabs>
          <w:tab w:val="clear" w:pos="567"/>
          <w:tab w:val="clear" w:pos="851"/>
        </w:tabs>
        <w:spacing w:line="276" w:lineRule="auto"/>
        <w:jc w:val="left"/>
        <w:rPr>
          <w:lang w:val="ro-RO"/>
        </w:rPr>
      </w:pPr>
    </w:p>
    <w:p w14:paraId="30A2F3A7" w14:textId="77777777" w:rsidR="008D5A0C" w:rsidRPr="005A0911" w:rsidRDefault="008D5A0C" w:rsidP="00662C5A">
      <w:pPr>
        <w:pStyle w:val="A-DB12-12"/>
        <w:tabs>
          <w:tab w:val="clear" w:pos="567"/>
          <w:tab w:val="clear" w:pos="851"/>
        </w:tabs>
        <w:spacing w:line="276" w:lineRule="auto"/>
        <w:jc w:val="left"/>
        <w:rPr>
          <w:lang w:val="ro-RO"/>
        </w:rPr>
      </w:pPr>
    </w:p>
    <w:p w14:paraId="766A24F5" w14:textId="77777777" w:rsidR="008D5A0C" w:rsidRPr="005A0911" w:rsidRDefault="008D5A0C" w:rsidP="00662C5A">
      <w:pPr>
        <w:pStyle w:val="A-DB12-12"/>
        <w:tabs>
          <w:tab w:val="clear" w:pos="567"/>
          <w:tab w:val="clear" w:pos="851"/>
        </w:tabs>
        <w:spacing w:line="276" w:lineRule="auto"/>
        <w:jc w:val="left"/>
        <w:rPr>
          <w:lang w:val="ro-RO"/>
        </w:rPr>
      </w:pPr>
    </w:p>
    <w:p w14:paraId="6118BC4B" w14:textId="5ECD6C4C" w:rsidR="008D5A0C" w:rsidRPr="005A0911" w:rsidRDefault="008D5A0C" w:rsidP="00662C5A">
      <w:pPr>
        <w:pStyle w:val="A-DB12-12"/>
        <w:tabs>
          <w:tab w:val="clear" w:pos="567"/>
          <w:tab w:val="clear" w:pos="851"/>
        </w:tabs>
        <w:spacing w:line="276" w:lineRule="auto"/>
        <w:jc w:val="center"/>
        <w:rPr>
          <w:b/>
          <w:bCs/>
          <w:sz w:val="36"/>
          <w:szCs w:val="36"/>
          <w:lang w:val="ro-RO"/>
        </w:rPr>
      </w:pPr>
      <w:r w:rsidRPr="005A0911">
        <w:rPr>
          <w:b/>
          <w:bCs/>
          <w:sz w:val="36"/>
          <w:szCs w:val="36"/>
          <w:lang w:val="ro-RO"/>
        </w:rPr>
        <w:t xml:space="preserve">LISTA </w:t>
      </w:r>
      <w:r w:rsidR="00E43DDD" w:rsidRPr="005A0911">
        <w:rPr>
          <w:b/>
          <w:bCs/>
          <w:sz w:val="36"/>
          <w:szCs w:val="36"/>
          <w:lang w:val="ro-RO"/>
        </w:rPr>
        <w:t>FIGURILOR</w:t>
      </w:r>
    </w:p>
    <w:p w14:paraId="0CFC7BAA" w14:textId="77777777" w:rsidR="008D5A0C" w:rsidRPr="005A0911" w:rsidRDefault="008D5A0C" w:rsidP="00662C5A">
      <w:pPr>
        <w:pStyle w:val="A-DB12-12"/>
        <w:tabs>
          <w:tab w:val="clear" w:pos="567"/>
          <w:tab w:val="clear" w:pos="851"/>
        </w:tabs>
        <w:spacing w:line="276" w:lineRule="auto"/>
        <w:jc w:val="left"/>
        <w:rPr>
          <w:lang w:val="ro-RO"/>
        </w:rPr>
      </w:pPr>
    </w:p>
    <w:p w14:paraId="4D20EA3F" w14:textId="77777777" w:rsidR="008D5A0C" w:rsidRPr="005A0911" w:rsidRDefault="008D5A0C" w:rsidP="00662C5A">
      <w:pPr>
        <w:pStyle w:val="A-DB12-12"/>
        <w:tabs>
          <w:tab w:val="clear" w:pos="567"/>
          <w:tab w:val="clear" w:pos="851"/>
        </w:tabs>
        <w:spacing w:line="276" w:lineRule="auto"/>
        <w:jc w:val="left"/>
        <w:rPr>
          <w:lang w:val="ro-RO"/>
        </w:rPr>
      </w:pPr>
    </w:p>
    <w:p w14:paraId="02C7434A" w14:textId="77777777" w:rsidR="008D5A0C" w:rsidRPr="005A0911" w:rsidRDefault="008D5A0C" w:rsidP="00662C5A">
      <w:pPr>
        <w:pStyle w:val="A-DB12-12"/>
        <w:tabs>
          <w:tab w:val="clear" w:pos="567"/>
          <w:tab w:val="clear" w:pos="851"/>
        </w:tabs>
        <w:spacing w:line="276" w:lineRule="auto"/>
        <w:jc w:val="left"/>
        <w:rPr>
          <w:lang w:val="ro-RO"/>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23"/>
        <w:gridCol w:w="7650"/>
      </w:tblGrid>
      <w:tr w:rsidR="008D5A0C" w:rsidRPr="005A0911" w14:paraId="6DC1A8AF" w14:textId="77777777" w:rsidTr="00081BC6">
        <w:trPr>
          <w:trHeight w:val="283"/>
        </w:trPr>
        <w:tc>
          <w:tcPr>
            <w:tcW w:w="784" w:type="pct"/>
          </w:tcPr>
          <w:p w14:paraId="316D1D8A" w14:textId="17C79DF0" w:rsidR="008D5A0C" w:rsidRPr="005A0911" w:rsidRDefault="00B155C6" w:rsidP="00081BC6">
            <w:pPr>
              <w:jc w:val="right"/>
              <w:rPr>
                <w:rStyle w:val="Heading1Char"/>
                <w:bCs/>
                <w:szCs w:val="24"/>
                <w:highlight w:val="yellow"/>
              </w:rPr>
            </w:pPr>
            <w:r w:rsidRPr="005A0911">
              <w:rPr>
                <w:rStyle w:val="Heading1Char"/>
                <w:bCs/>
                <w:szCs w:val="24"/>
                <w:highlight w:val="yellow"/>
              </w:rPr>
              <w:t>Figura</w:t>
            </w:r>
            <w:r w:rsidR="008D5A0C" w:rsidRPr="005A0911">
              <w:rPr>
                <w:rStyle w:val="Heading1Char"/>
                <w:bCs/>
                <w:szCs w:val="24"/>
                <w:highlight w:val="yellow"/>
              </w:rPr>
              <w:t> </w:t>
            </w:r>
            <w:r w:rsidR="004B1985" w:rsidRPr="005A0911">
              <w:rPr>
                <w:rStyle w:val="Heading1Char"/>
                <w:bCs/>
                <w:szCs w:val="24"/>
                <w:highlight w:val="yellow"/>
              </w:rPr>
              <w:t>1</w:t>
            </w:r>
            <w:r w:rsidR="008D5A0C" w:rsidRPr="005A0911">
              <w:rPr>
                <w:rStyle w:val="Heading1Char"/>
                <w:bCs/>
                <w:szCs w:val="24"/>
                <w:highlight w:val="yellow"/>
              </w:rPr>
              <w:t>.1</w:t>
            </w:r>
          </w:p>
        </w:tc>
        <w:tc>
          <w:tcPr>
            <w:tcW w:w="4216" w:type="pct"/>
            <w:tcMar>
              <w:left w:w="142" w:type="dxa"/>
            </w:tcMar>
          </w:tcPr>
          <w:p w14:paraId="4212FEB1" w14:textId="3CE46D83" w:rsidR="008D5A0C" w:rsidRPr="005A0911" w:rsidRDefault="00A84F06" w:rsidP="002E3573">
            <w:pPr>
              <w:tabs>
                <w:tab w:val="right" w:leader="dot" w:pos="7499"/>
              </w:tabs>
              <w:rPr>
                <w:rStyle w:val="Heading1Char"/>
                <w:bCs/>
                <w:szCs w:val="24"/>
                <w:highlight w:val="yellow"/>
              </w:rPr>
            </w:pPr>
            <w:r w:rsidRPr="005A0911">
              <w:rPr>
                <w:bCs/>
                <w:szCs w:val="24"/>
                <w:highlight w:val="yellow"/>
                <w:lang w:val="ro-RO"/>
              </w:rPr>
              <w:t>Titlu</w:t>
            </w:r>
            <w:r w:rsidR="008D5A0C" w:rsidRPr="005A0911">
              <w:rPr>
                <w:bCs/>
                <w:highlight w:val="yellow"/>
                <w:lang w:val="ro-RO"/>
              </w:rPr>
              <w:t xml:space="preserve"> </w:t>
            </w:r>
            <w:r w:rsidR="00713F4C" w:rsidRPr="005A0911">
              <w:rPr>
                <w:bCs/>
                <w:highlight w:val="yellow"/>
                <w:lang w:val="ro-RO"/>
              </w:rPr>
              <w:t>figură</w:t>
            </w:r>
            <w:r w:rsidR="008D5A0C" w:rsidRPr="005A0911">
              <w:rPr>
                <w:bCs/>
                <w:highlight w:val="yellow"/>
                <w:lang w:val="ro-RO"/>
              </w:rPr>
              <w:t xml:space="preserve"> </w:t>
            </w:r>
            <w:r w:rsidR="008D5A0C" w:rsidRPr="005A0911">
              <w:rPr>
                <w:bCs/>
                <w:szCs w:val="24"/>
                <w:highlight w:val="yellow"/>
                <w:lang w:val="ro-RO"/>
              </w:rPr>
              <w:tab/>
              <w:t xml:space="preserve"> </w:t>
            </w:r>
            <w:r w:rsidR="00E7288E" w:rsidRPr="005A0911">
              <w:rPr>
                <w:bCs/>
                <w:szCs w:val="24"/>
                <w:highlight w:val="yellow"/>
                <w:lang w:val="ro-RO"/>
              </w:rPr>
              <w:t>1</w:t>
            </w:r>
          </w:p>
        </w:tc>
      </w:tr>
      <w:tr w:rsidR="008D5A0C" w:rsidRPr="005A0911" w14:paraId="54904132" w14:textId="77777777" w:rsidTr="00081BC6">
        <w:trPr>
          <w:trHeight w:val="283"/>
        </w:trPr>
        <w:tc>
          <w:tcPr>
            <w:tcW w:w="784" w:type="pct"/>
          </w:tcPr>
          <w:p w14:paraId="3971405B" w14:textId="34189AD3" w:rsidR="008D5A0C" w:rsidRPr="005A0911" w:rsidRDefault="004B1985" w:rsidP="00081BC6">
            <w:pPr>
              <w:jc w:val="right"/>
              <w:rPr>
                <w:rStyle w:val="Heading1Char"/>
                <w:bCs/>
                <w:szCs w:val="24"/>
                <w:highlight w:val="yellow"/>
              </w:rPr>
            </w:pPr>
            <w:r w:rsidRPr="005A0911">
              <w:rPr>
                <w:rStyle w:val="Heading1Char"/>
                <w:bCs/>
                <w:szCs w:val="24"/>
                <w:highlight w:val="yellow"/>
              </w:rPr>
              <w:t>Figura</w:t>
            </w:r>
            <w:r w:rsidR="008D5A0C" w:rsidRPr="005A0911">
              <w:rPr>
                <w:rStyle w:val="Heading1Char"/>
                <w:bCs/>
                <w:szCs w:val="24"/>
                <w:highlight w:val="yellow"/>
              </w:rPr>
              <w:t> </w:t>
            </w:r>
            <w:r w:rsidR="001B54CD" w:rsidRPr="005A0911">
              <w:rPr>
                <w:rStyle w:val="Heading1Char"/>
                <w:bCs/>
                <w:szCs w:val="24"/>
                <w:highlight w:val="yellow"/>
              </w:rPr>
              <w:t>1</w:t>
            </w:r>
            <w:r w:rsidR="008D5A0C" w:rsidRPr="005A0911">
              <w:rPr>
                <w:rStyle w:val="Heading1Char"/>
                <w:bCs/>
                <w:szCs w:val="24"/>
                <w:highlight w:val="yellow"/>
              </w:rPr>
              <w:t>.</w:t>
            </w:r>
            <w:r w:rsidR="001B54CD" w:rsidRPr="005A0911">
              <w:rPr>
                <w:rStyle w:val="Heading1Char"/>
                <w:bCs/>
                <w:szCs w:val="24"/>
                <w:highlight w:val="yellow"/>
              </w:rPr>
              <w:t>2</w:t>
            </w:r>
          </w:p>
        </w:tc>
        <w:tc>
          <w:tcPr>
            <w:tcW w:w="4216" w:type="pct"/>
            <w:tcMar>
              <w:left w:w="142" w:type="dxa"/>
            </w:tcMar>
          </w:tcPr>
          <w:p w14:paraId="48BEA36C" w14:textId="5831C257" w:rsidR="008D5A0C" w:rsidRPr="005A0911" w:rsidRDefault="00A84F06" w:rsidP="002E3573">
            <w:pPr>
              <w:tabs>
                <w:tab w:val="right" w:leader="dot" w:pos="7499"/>
              </w:tabs>
              <w:rPr>
                <w:bCs/>
                <w:szCs w:val="24"/>
                <w:highlight w:val="yellow"/>
                <w:lang w:val="ro-RO"/>
              </w:rPr>
            </w:pPr>
            <w:r w:rsidRPr="005A0911">
              <w:rPr>
                <w:bCs/>
                <w:szCs w:val="24"/>
                <w:highlight w:val="yellow"/>
                <w:lang w:val="ro-RO"/>
              </w:rPr>
              <w:t xml:space="preserve">Titlu </w:t>
            </w:r>
            <w:r w:rsidR="00713F4C" w:rsidRPr="005A0911">
              <w:rPr>
                <w:bCs/>
                <w:highlight w:val="yellow"/>
                <w:lang w:val="ro-RO"/>
              </w:rPr>
              <w:t xml:space="preserve">figură </w:t>
            </w:r>
            <w:r w:rsidRPr="005A0911">
              <w:rPr>
                <w:bCs/>
                <w:highlight w:val="yellow"/>
                <w:lang w:val="ro-RO"/>
              </w:rPr>
              <w:t xml:space="preserve">suficient de </w:t>
            </w:r>
            <w:r w:rsidR="008D5A0C" w:rsidRPr="005A0911">
              <w:rPr>
                <w:bCs/>
                <w:highlight w:val="yellow"/>
                <w:lang w:val="ro-RO"/>
              </w:rPr>
              <w:t>lung încât ajunge să ocupe mai mult de</w:t>
            </w:r>
            <w:r w:rsidRPr="005A0911">
              <w:rPr>
                <w:bCs/>
                <w:highlight w:val="yellow"/>
                <w:lang w:val="ro-RO"/>
              </w:rPr>
              <w:t xml:space="preserve"> </w:t>
            </w:r>
            <w:r w:rsidR="008D5A0C" w:rsidRPr="005A0911">
              <w:rPr>
                <w:bCs/>
                <w:highlight w:val="yellow"/>
                <w:lang w:val="ro-RO"/>
              </w:rPr>
              <w:t xml:space="preserve">un singur rând </w:t>
            </w:r>
            <w:r w:rsidR="008D5A0C" w:rsidRPr="005A0911">
              <w:rPr>
                <w:bCs/>
                <w:szCs w:val="24"/>
                <w:highlight w:val="yellow"/>
                <w:lang w:val="ro-RO"/>
              </w:rPr>
              <w:tab/>
              <w:t xml:space="preserve"> </w:t>
            </w:r>
            <w:r w:rsidR="00E7288E" w:rsidRPr="005A0911">
              <w:rPr>
                <w:bCs/>
                <w:szCs w:val="24"/>
                <w:highlight w:val="yellow"/>
                <w:lang w:val="ro-RO"/>
              </w:rPr>
              <w:t>2</w:t>
            </w:r>
          </w:p>
        </w:tc>
      </w:tr>
      <w:tr w:rsidR="008D5A0C" w:rsidRPr="005A0911" w14:paraId="142F0704" w14:textId="77777777" w:rsidTr="00081BC6">
        <w:trPr>
          <w:trHeight w:val="283"/>
        </w:trPr>
        <w:tc>
          <w:tcPr>
            <w:tcW w:w="784" w:type="pct"/>
          </w:tcPr>
          <w:p w14:paraId="3D2208A3" w14:textId="76632B3A" w:rsidR="008D5A0C" w:rsidRPr="005A0911" w:rsidRDefault="004B1985" w:rsidP="00081BC6">
            <w:pPr>
              <w:jc w:val="right"/>
              <w:rPr>
                <w:rStyle w:val="Heading1Char"/>
                <w:bCs/>
                <w:szCs w:val="24"/>
                <w:highlight w:val="yellow"/>
              </w:rPr>
            </w:pPr>
            <w:r w:rsidRPr="005A0911">
              <w:rPr>
                <w:rStyle w:val="Heading1Char"/>
                <w:bCs/>
                <w:szCs w:val="24"/>
                <w:highlight w:val="yellow"/>
              </w:rPr>
              <w:t>Figura</w:t>
            </w:r>
            <w:r w:rsidR="008D5A0C" w:rsidRPr="005A0911">
              <w:rPr>
                <w:rStyle w:val="Heading1Char"/>
                <w:bCs/>
                <w:szCs w:val="24"/>
                <w:highlight w:val="yellow"/>
              </w:rPr>
              <w:t> 3.</w:t>
            </w:r>
            <w:r w:rsidR="001B54CD" w:rsidRPr="005A0911">
              <w:rPr>
                <w:rStyle w:val="Heading1Char"/>
                <w:bCs/>
                <w:szCs w:val="24"/>
                <w:highlight w:val="yellow"/>
              </w:rPr>
              <w:t>1a</w:t>
            </w:r>
          </w:p>
        </w:tc>
        <w:tc>
          <w:tcPr>
            <w:tcW w:w="4216" w:type="pct"/>
            <w:tcMar>
              <w:left w:w="142" w:type="dxa"/>
            </w:tcMar>
          </w:tcPr>
          <w:p w14:paraId="5DB21726" w14:textId="168E1651" w:rsidR="008D5A0C" w:rsidRPr="005A0911" w:rsidRDefault="00C93B4E" w:rsidP="002E3573">
            <w:pPr>
              <w:tabs>
                <w:tab w:val="right" w:leader="dot" w:pos="7499"/>
              </w:tabs>
              <w:rPr>
                <w:bCs/>
                <w:szCs w:val="24"/>
                <w:highlight w:val="yellow"/>
                <w:lang w:val="ro-RO"/>
              </w:rPr>
            </w:pPr>
            <w:r w:rsidRPr="005A0911">
              <w:rPr>
                <w:bCs/>
                <w:szCs w:val="24"/>
                <w:highlight w:val="yellow"/>
                <w:lang w:val="ro-RO"/>
              </w:rPr>
              <w:t>Titlu</w:t>
            </w:r>
            <w:r w:rsidR="008D5A0C" w:rsidRPr="005A0911">
              <w:rPr>
                <w:bCs/>
                <w:highlight w:val="yellow"/>
                <w:lang w:val="ro-RO"/>
              </w:rPr>
              <w:t xml:space="preserve"> </w:t>
            </w:r>
            <w:r w:rsidR="00A64D69" w:rsidRPr="005A0911">
              <w:rPr>
                <w:bCs/>
                <w:highlight w:val="yellow"/>
                <w:lang w:val="ro-RO"/>
              </w:rPr>
              <w:t>figură dintr-un grup de figuri</w:t>
            </w:r>
            <w:r w:rsidR="008D5A0C" w:rsidRPr="005A0911">
              <w:rPr>
                <w:bCs/>
                <w:highlight w:val="yellow"/>
                <w:lang w:val="ro-RO"/>
              </w:rPr>
              <w:t xml:space="preserve"> </w:t>
            </w:r>
            <w:r w:rsidR="008D5A0C" w:rsidRPr="005A0911">
              <w:rPr>
                <w:bCs/>
                <w:szCs w:val="24"/>
                <w:highlight w:val="yellow"/>
                <w:lang w:val="ro-RO"/>
              </w:rPr>
              <w:tab/>
              <w:t xml:space="preserve"> 2</w:t>
            </w:r>
            <w:r w:rsidR="0051644D" w:rsidRPr="005A0911">
              <w:rPr>
                <w:bCs/>
                <w:szCs w:val="24"/>
                <w:highlight w:val="yellow"/>
                <w:lang w:val="ro-RO"/>
              </w:rPr>
              <w:t>7</w:t>
            </w:r>
          </w:p>
        </w:tc>
      </w:tr>
      <w:tr w:rsidR="004F6817" w:rsidRPr="005A0911" w14:paraId="1422D830" w14:textId="77777777" w:rsidTr="00081BC6">
        <w:trPr>
          <w:trHeight w:val="283"/>
        </w:trPr>
        <w:tc>
          <w:tcPr>
            <w:tcW w:w="784" w:type="pct"/>
          </w:tcPr>
          <w:p w14:paraId="7BF46B05" w14:textId="05C265F8" w:rsidR="004F6817" w:rsidRPr="005A0911" w:rsidRDefault="004F6817" w:rsidP="004F6817">
            <w:pPr>
              <w:jc w:val="right"/>
              <w:rPr>
                <w:rStyle w:val="Heading1Char"/>
                <w:bCs/>
                <w:szCs w:val="24"/>
                <w:highlight w:val="yellow"/>
              </w:rPr>
            </w:pPr>
            <w:r w:rsidRPr="005A0911">
              <w:rPr>
                <w:rStyle w:val="Heading1Char"/>
                <w:bCs/>
                <w:szCs w:val="24"/>
                <w:highlight w:val="yellow"/>
              </w:rPr>
              <w:t>Figura 3.</w:t>
            </w:r>
            <w:r w:rsidR="001B54CD" w:rsidRPr="005A0911">
              <w:rPr>
                <w:rStyle w:val="Heading1Char"/>
                <w:bCs/>
                <w:szCs w:val="24"/>
                <w:highlight w:val="yellow"/>
              </w:rPr>
              <w:t>1b</w:t>
            </w:r>
          </w:p>
        </w:tc>
        <w:tc>
          <w:tcPr>
            <w:tcW w:w="4216" w:type="pct"/>
            <w:tcMar>
              <w:left w:w="142" w:type="dxa"/>
            </w:tcMar>
          </w:tcPr>
          <w:p w14:paraId="6ABA9CEB" w14:textId="7FFD8DA6" w:rsidR="004F6817" w:rsidRPr="005A0911" w:rsidRDefault="00C93B4E" w:rsidP="002E3573">
            <w:pPr>
              <w:tabs>
                <w:tab w:val="right" w:leader="dot" w:pos="7499"/>
              </w:tabs>
              <w:rPr>
                <w:bCs/>
                <w:szCs w:val="24"/>
                <w:highlight w:val="yellow"/>
                <w:lang w:val="ro-RO"/>
              </w:rPr>
            </w:pPr>
            <w:r w:rsidRPr="005A0911">
              <w:rPr>
                <w:bCs/>
                <w:szCs w:val="24"/>
                <w:highlight w:val="yellow"/>
                <w:lang w:val="ro-RO"/>
              </w:rPr>
              <w:t xml:space="preserve">Titlu </w:t>
            </w:r>
            <w:r w:rsidR="00A64D69" w:rsidRPr="005A0911">
              <w:rPr>
                <w:bCs/>
                <w:highlight w:val="yellow"/>
                <w:lang w:val="ro-RO"/>
              </w:rPr>
              <w:t>figură dintr-un grup de figuri</w:t>
            </w:r>
            <w:r w:rsidR="004F6817" w:rsidRPr="005A0911">
              <w:rPr>
                <w:bCs/>
                <w:highlight w:val="yellow"/>
                <w:lang w:val="ro-RO"/>
              </w:rPr>
              <w:t xml:space="preserve"> </w:t>
            </w:r>
            <w:r w:rsidR="004F6817" w:rsidRPr="005A0911">
              <w:rPr>
                <w:bCs/>
                <w:szCs w:val="24"/>
                <w:highlight w:val="yellow"/>
                <w:lang w:val="ro-RO"/>
              </w:rPr>
              <w:tab/>
              <w:t xml:space="preserve"> 2</w:t>
            </w:r>
            <w:r w:rsidR="0051644D" w:rsidRPr="005A0911">
              <w:rPr>
                <w:bCs/>
                <w:szCs w:val="24"/>
                <w:highlight w:val="yellow"/>
                <w:lang w:val="ro-RO"/>
              </w:rPr>
              <w:t>7</w:t>
            </w:r>
          </w:p>
        </w:tc>
      </w:tr>
    </w:tbl>
    <w:p w14:paraId="65E9F692" w14:textId="77777777" w:rsidR="00600DC5" w:rsidRPr="005A0911" w:rsidRDefault="00600DC5" w:rsidP="008D5A0C">
      <w:pPr>
        <w:rPr>
          <w:rStyle w:val="Heading1Char"/>
          <w:bCs/>
          <w:szCs w:val="24"/>
        </w:rPr>
      </w:pPr>
    </w:p>
    <w:p w14:paraId="62841B88" w14:textId="77777777" w:rsidR="00600DC5" w:rsidRPr="005A0911" w:rsidRDefault="00600DC5" w:rsidP="008D5A0C">
      <w:pPr>
        <w:rPr>
          <w:rStyle w:val="Heading1Char"/>
          <w:bCs/>
          <w:szCs w:val="24"/>
        </w:rPr>
        <w:sectPr w:rsidR="00600DC5" w:rsidRPr="005A0911" w:rsidSect="00300953">
          <w:headerReference w:type="default" r:id="rId32"/>
          <w:footerReference w:type="even" r:id="rId33"/>
          <w:footerReference w:type="default" r:id="rId34"/>
          <w:footerReference w:type="first" r:id="rId35"/>
          <w:pgSz w:w="11909" w:h="16834" w:code="9"/>
          <w:pgMar w:top="1418" w:right="1418" w:bottom="1418" w:left="1418" w:header="709" w:footer="709" w:gutter="0"/>
          <w:pgNumType w:fmt="lowerRoman"/>
          <w:cols w:space="720"/>
          <w:docGrid w:linePitch="360"/>
        </w:sectPr>
      </w:pPr>
    </w:p>
    <w:p w14:paraId="6B2CE1BE" w14:textId="77777777" w:rsidR="008D5A0C" w:rsidRPr="005A0911" w:rsidRDefault="008D5A0C" w:rsidP="008D5A0C">
      <w:pPr>
        <w:rPr>
          <w:rStyle w:val="Heading1Char"/>
          <w:bCs/>
          <w:szCs w:val="24"/>
        </w:rPr>
      </w:pPr>
    </w:p>
    <w:p w14:paraId="33DD2631" w14:textId="77777777" w:rsidR="008D5A0C" w:rsidRPr="005A0911" w:rsidRDefault="008D5A0C" w:rsidP="008D5A0C">
      <w:pPr>
        <w:rPr>
          <w:rStyle w:val="Heading1Char"/>
          <w:bCs/>
          <w:szCs w:val="24"/>
        </w:rPr>
        <w:sectPr w:rsidR="008D5A0C" w:rsidRPr="005A0911" w:rsidSect="00300953">
          <w:headerReference w:type="default" r:id="rId36"/>
          <w:footerReference w:type="default" r:id="rId37"/>
          <w:pgSz w:w="11909" w:h="16834" w:code="9"/>
          <w:pgMar w:top="1418" w:right="1418" w:bottom="1418" w:left="1418" w:header="709" w:footer="709" w:gutter="0"/>
          <w:pgNumType w:fmt="lowerRoman"/>
          <w:cols w:space="720"/>
          <w:docGrid w:linePitch="360"/>
        </w:sectPr>
      </w:pPr>
    </w:p>
    <w:p w14:paraId="4E9A8F49" w14:textId="77777777" w:rsidR="00245BFA" w:rsidRPr="005A0911" w:rsidRDefault="00245BFA" w:rsidP="00662C5A">
      <w:pPr>
        <w:pStyle w:val="A-DB12-12"/>
        <w:tabs>
          <w:tab w:val="clear" w:pos="567"/>
          <w:tab w:val="clear" w:pos="851"/>
        </w:tabs>
        <w:spacing w:line="276" w:lineRule="auto"/>
        <w:jc w:val="left"/>
        <w:rPr>
          <w:lang w:val="ro-RO"/>
        </w:rPr>
      </w:pPr>
    </w:p>
    <w:p w14:paraId="1A77B0A0" w14:textId="77777777" w:rsidR="00245BFA" w:rsidRPr="005A0911" w:rsidRDefault="00245BFA" w:rsidP="00662C5A">
      <w:pPr>
        <w:pStyle w:val="A-DB12-12"/>
        <w:tabs>
          <w:tab w:val="clear" w:pos="567"/>
          <w:tab w:val="clear" w:pos="851"/>
        </w:tabs>
        <w:spacing w:line="276" w:lineRule="auto"/>
        <w:jc w:val="left"/>
        <w:rPr>
          <w:lang w:val="ro-RO"/>
        </w:rPr>
      </w:pPr>
    </w:p>
    <w:p w14:paraId="7CBF9A13" w14:textId="77777777" w:rsidR="00245BFA" w:rsidRPr="005A0911" w:rsidRDefault="00245BFA" w:rsidP="00662C5A">
      <w:pPr>
        <w:pStyle w:val="A-DB12-12"/>
        <w:tabs>
          <w:tab w:val="clear" w:pos="567"/>
          <w:tab w:val="clear" w:pos="851"/>
        </w:tabs>
        <w:spacing w:line="276" w:lineRule="auto"/>
        <w:jc w:val="left"/>
        <w:rPr>
          <w:lang w:val="ro-RO"/>
        </w:rPr>
      </w:pPr>
    </w:p>
    <w:p w14:paraId="5D86D4B2" w14:textId="77777777" w:rsidR="00245BFA" w:rsidRPr="005A0911" w:rsidRDefault="00245BFA" w:rsidP="00662C5A">
      <w:pPr>
        <w:pStyle w:val="A-DB12-12"/>
        <w:tabs>
          <w:tab w:val="clear" w:pos="567"/>
          <w:tab w:val="clear" w:pos="851"/>
        </w:tabs>
        <w:spacing w:line="276" w:lineRule="auto"/>
        <w:jc w:val="left"/>
        <w:rPr>
          <w:lang w:val="ro-RO"/>
        </w:rPr>
      </w:pPr>
    </w:p>
    <w:p w14:paraId="189A8C01" w14:textId="77777777" w:rsidR="00245BFA" w:rsidRPr="005A0911" w:rsidRDefault="00245BFA" w:rsidP="00662C5A">
      <w:pPr>
        <w:pStyle w:val="A-DB12-12"/>
        <w:tabs>
          <w:tab w:val="clear" w:pos="567"/>
          <w:tab w:val="clear" w:pos="851"/>
        </w:tabs>
        <w:spacing w:line="276" w:lineRule="auto"/>
        <w:jc w:val="left"/>
        <w:rPr>
          <w:lang w:val="ro-RO"/>
        </w:rPr>
      </w:pPr>
    </w:p>
    <w:p w14:paraId="7BF9C5F2" w14:textId="0F50E0A8" w:rsidR="00245BFA" w:rsidRPr="005A0911" w:rsidRDefault="00245BFA" w:rsidP="00662C5A">
      <w:pPr>
        <w:pStyle w:val="A-DB12-12"/>
        <w:tabs>
          <w:tab w:val="clear" w:pos="567"/>
          <w:tab w:val="clear" w:pos="851"/>
        </w:tabs>
        <w:spacing w:line="276" w:lineRule="auto"/>
        <w:jc w:val="center"/>
        <w:rPr>
          <w:b/>
          <w:bCs/>
          <w:sz w:val="36"/>
          <w:szCs w:val="36"/>
          <w:lang w:val="ro-RO"/>
        </w:rPr>
      </w:pPr>
      <w:r w:rsidRPr="005A0911">
        <w:rPr>
          <w:b/>
          <w:bCs/>
          <w:sz w:val="36"/>
          <w:szCs w:val="36"/>
          <w:lang w:val="ro-RO"/>
        </w:rPr>
        <w:t xml:space="preserve">LISTA </w:t>
      </w:r>
      <w:r w:rsidR="00B859FC" w:rsidRPr="005A0911">
        <w:rPr>
          <w:b/>
          <w:bCs/>
          <w:sz w:val="36"/>
          <w:szCs w:val="36"/>
          <w:lang w:val="ro-RO"/>
        </w:rPr>
        <w:t>ABREVIERILOR</w:t>
      </w:r>
    </w:p>
    <w:p w14:paraId="382BCEF9" w14:textId="77777777" w:rsidR="00245BFA" w:rsidRPr="005A0911" w:rsidRDefault="00245BFA" w:rsidP="00662C5A">
      <w:pPr>
        <w:pStyle w:val="A-DB12-12"/>
        <w:tabs>
          <w:tab w:val="clear" w:pos="567"/>
          <w:tab w:val="clear" w:pos="851"/>
        </w:tabs>
        <w:spacing w:line="276" w:lineRule="auto"/>
        <w:jc w:val="left"/>
        <w:rPr>
          <w:lang w:val="ro-RO"/>
        </w:rPr>
      </w:pPr>
    </w:p>
    <w:p w14:paraId="03AFFC41" w14:textId="77777777" w:rsidR="00245BFA" w:rsidRPr="005A0911" w:rsidRDefault="00245BFA" w:rsidP="00662C5A">
      <w:pPr>
        <w:pStyle w:val="A-DB12-12"/>
        <w:tabs>
          <w:tab w:val="clear" w:pos="567"/>
          <w:tab w:val="clear" w:pos="851"/>
        </w:tabs>
        <w:spacing w:line="276" w:lineRule="auto"/>
        <w:jc w:val="left"/>
        <w:rPr>
          <w:lang w:val="ro-RO"/>
        </w:rPr>
      </w:pPr>
    </w:p>
    <w:p w14:paraId="116CFC45" w14:textId="77777777" w:rsidR="00245BFA" w:rsidRPr="005A0911" w:rsidRDefault="00245BFA" w:rsidP="00662C5A">
      <w:pPr>
        <w:pStyle w:val="A-DB12-12"/>
        <w:tabs>
          <w:tab w:val="clear" w:pos="567"/>
          <w:tab w:val="clear" w:pos="851"/>
        </w:tabs>
        <w:spacing w:line="276" w:lineRule="auto"/>
        <w:jc w:val="left"/>
        <w:rPr>
          <w:lang w:val="ro-RO"/>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23"/>
        <w:gridCol w:w="7650"/>
      </w:tblGrid>
      <w:tr w:rsidR="00116472" w:rsidRPr="005A0911" w14:paraId="5CB5B2D1" w14:textId="77777777" w:rsidTr="00081BC6">
        <w:trPr>
          <w:trHeight w:val="283"/>
        </w:trPr>
        <w:tc>
          <w:tcPr>
            <w:tcW w:w="784" w:type="pct"/>
          </w:tcPr>
          <w:p w14:paraId="1D168E74" w14:textId="34ADDA6F" w:rsidR="00245BFA" w:rsidRPr="005A0911" w:rsidRDefault="007D288C" w:rsidP="00081BC6">
            <w:pPr>
              <w:jc w:val="right"/>
              <w:rPr>
                <w:rStyle w:val="Heading1Char"/>
                <w:bCs/>
                <w:szCs w:val="24"/>
                <w:highlight w:val="yellow"/>
              </w:rPr>
            </w:pPr>
            <w:r w:rsidRPr="005A0911">
              <w:rPr>
                <w:rStyle w:val="Heading1Char"/>
                <w:bCs/>
                <w:szCs w:val="24"/>
                <w:highlight w:val="yellow"/>
              </w:rPr>
              <w:t>C</w:t>
            </w:r>
            <w:r w:rsidRPr="005A0911">
              <w:rPr>
                <w:rStyle w:val="Heading1Char"/>
                <w:szCs w:val="24"/>
                <w:highlight w:val="yellow"/>
              </w:rPr>
              <w:t>NN</w:t>
            </w:r>
          </w:p>
        </w:tc>
        <w:tc>
          <w:tcPr>
            <w:tcW w:w="4216" w:type="pct"/>
            <w:tcMar>
              <w:left w:w="142" w:type="dxa"/>
            </w:tcMar>
          </w:tcPr>
          <w:p w14:paraId="0563B224" w14:textId="3FDFA6DD" w:rsidR="00245BFA" w:rsidRPr="005A0911" w:rsidRDefault="007D288C" w:rsidP="00A5206C">
            <w:pPr>
              <w:rPr>
                <w:rStyle w:val="Heading1Char"/>
                <w:bCs/>
                <w:szCs w:val="24"/>
                <w:highlight w:val="yellow"/>
              </w:rPr>
            </w:pPr>
            <w:r w:rsidRPr="005A0911">
              <w:rPr>
                <w:rStyle w:val="Heading1Char"/>
                <w:bCs/>
                <w:i/>
                <w:iCs/>
                <w:szCs w:val="24"/>
                <w:highlight w:val="yellow"/>
              </w:rPr>
              <w:t>C</w:t>
            </w:r>
            <w:r w:rsidRPr="005A0911">
              <w:rPr>
                <w:rStyle w:val="Heading1Char"/>
                <w:i/>
                <w:iCs/>
                <w:szCs w:val="24"/>
                <w:highlight w:val="yellow"/>
              </w:rPr>
              <w:t>onvolutional Neural Network</w:t>
            </w:r>
            <w:r w:rsidRPr="005A0911">
              <w:rPr>
                <w:rStyle w:val="Heading1Char"/>
                <w:szCs w:val="24"/>
                <w:highlight w:val="yellow"/>
              </w:rPr>
              <w:t xml:space="preserve"> (lb. en.; rețea neurală convoluțională)</w:t>
            </w:r>
          </w:p>
        </w:tc>
      </w:tr>
      <w:tr w:rsidR="00D34DF2" w:rsidRPr="005A0911" w14:paraId="0EBA6249" w14:textId="77777777" w:rsidTr="00081BC6">
        <w:trPr>
          <w:trHeight w:val="283"/>
        </w:trPr>
        <w:tc>
          <w:tcPr>
            <w:tcW w:w="784" w:type="pct"/>
          </w:tcPr>
          <w:p w14:paraId="7AD178E3" w14:textId="555836B6" w:rsidR="00D34DF2" w:rsidRPr="005A0911" w:rsidRDefault="000C51C7" w:rsidP="00D34DF2">
            <w:pPr>
              <w:jc w:val="right"/>
              <w:rPr>
                <w:rStyle w:val="Heading1Char"/>
                <w:bCs/>
                <w:szCs w:val="24"/>
                <w:highlight w:val="yellow"/>
              </w:rPr>
            </w:pPr>
            <w:r w:rsidRPr="005A0911">
              <w:rPr>
                <w:rStyle w:val="Heading1Char"/>
                <w:bCs/>
                <w:szCs w:val="24"/>
                <w:highlight w:val="yellow"/>
              </w:rPr>
              <w:t>I</w:t>
            </w:r>
            <w:r w:rsidRPr="005A0911">
              <w:rPr>
                <w:rStyle w:val="Heading1Char"/>
                <w:szCs w:val="24"/>
                <w:highlight w:val="yellow"/>
              </w:rPr>
              <w:t>A</w:t>
            </w:r>
          </w:p>
        </w:tc>
        <w:tc>
          <w:tcPr>
            <w:tcW w:w="4216" w:type="pct"/>
            <w:tcMar>
              <w:left w:w="142" w:type="dxa"/>
            </w:tcMar>
          </w:tcPr>
          <w:p w14:paraId="5117879D" w14:textId="3EE98F4F" w:rsidR="00D34DF2" w:rsidRPr="005A0911" w:rsidRDefault="00505067" w:rsidP="00D34DF2">
            <w:pPr>
              <w:rPr>
                <w:rStyle w:val="Heading1Char"/>
                <w:bCs/>
                <w:szCs w:val="24"/>
                <w:highlight w:val="yellow"/>
              </w:rPr>
            </w:pPr>
            <w:r w:rsidRPr="005A0911">
              <w:rPr>
                <w:rStyle w:val="Heading1Char"/>
                <w:bCs/>
                <w:szCs w:val="24"/>
                <w:highlight w:val="yellow"/>
              </w:rPr>
              <w:t>Inteligență artificială</w:t>
            </w:r>
          </w:p>
        </w:tc>
      </w:tr>
      <w:tr w:rsidR="00D34DF2" w:rsidRPr="005A0911" w14:paraId="2C69A7A0" w14:textId="77777777" w:rsidTr="00081BC6">
        <w:trPr>
          <w:trHeight w:val="283"/>
        </w:trPr>
        <w:tc>
          <w:tcPr>
            <w:tcW w:w="784" w:type="pct"/>
          </w:tcPr>
          <w:p w14:paraId="6ACE9B23" w14:textId="32AEB3C5" w:rsidR="00D34DF2" w:rsidRPr="005A0911" w:rsidRDefault="00D34DF2" w:rsidP="00D34DF2">
            <w:pPr>
              <w:jc w:val="right"/>
              <w:rPr>
                <w:rStyle w:val="Heading1Char"/>
                <w:bCs/>
                <w:szCs w:val="24"/>
                <w:highlight w:val="yellow"/>
              </w:rPr>
            </w:pPr>
            <w:r w:rsidRPr="005A0911">
              <w:rPr>
                <w:rStyle w:val="Heading1Char"/>
                <w:bCs/>
                <w:szCs w:val="24"/>
                <w:highlight w:val="yellow"/>
              </w:rPr>
              <w:t>MFCC</w:t>
            </w:r>
          </w:p>
        </w:tc>
        <w:tc>
          <w:tcPr>
            <w:tcW w:w="4216" w:type="pct"/>
            <w:tcMar>
              <w:left w:w="142" w:type="dxa"/>
            </w:tcMar>
          </w:tcPr>
          <w:p w14:paraId="13227831" w14:textId="7F8A73D4" w:rsidR="00D34DF2" w:rsidRPr="005A0911" w:rsidRDefault="00D34DF2" w:rsidP="00D34DF2">
            <w:pPr>
              <w:rPr>
                <w:bCs/>
                <w:szCs w:val="24"/>
                <w:highlight w:val="yellow"/>
                <w:lang w:val="ro-RO"/>
              </w:rPr>
            </w:pPr>
            <w:r w:rsidRPr="005A0911">
              <w:rPr>
                <w:bCs/>
                <w:i/>
                <w:iCs/>
                <w:szCs w:val="24"/>
                <w:highlight w:val="yellow"/>
                <w:lang w:val="ro-RO"/>
              </w:rPr>
              <w:t>M</w:t>
            </w:r>
            <w:r w:rsidRPr="005A0911">
              <w:rPr>
                <w:bCs/>
                <w:i/>
                <w:iCs/>
                <w:highlight w:val="yellow"/>
                <w:lang w:val="ro-RO"/>
              </w:rPr>
              <w:t>el-frequency Cepstral Coefficient</w:t>
            </w:r>
            <w:r w:rsidRPr="005A0911">
              <w:rPr>
                <w:bCs/>
                <w:highlight w:val="yellow"/>
                <w:lang w:val="ro-RO"/>
              </w:rPr>
              <w:t xml:space="preserve"> (lb. en.; coeficient Mel-cepstral)</w:t>
            </w:r>
          </w:p>
        </w:tc>
      </w:tr>
      <w:tr w:rsidR="00D34DF2" w:rsidRPr="005A0911" w14:paraId="629C0FD2" w14:textId="77777777" w:rsidTr="00081BC6">
        <w:trPr>
          <w:trHeight w:val="283"/>
        </w:trPr>
        <w:tc>
          <w:tcPr>
            <w:tcW w:w="784" w:type="pct"/>
          </w:tcPr>
          <w:p w14:paraId="6C5064F6" w14:textId="1044DCB9" w:rsidR="00D34DF2" w:rsidRPr="005A0911" w:rsidRDefault="00D34DF2" w:rsidP="00D34DF2">
            <w:pPr>
              <w:jc w:val="right"/>
              <w:rPr>
                <w:rStyle w:val="Heading1Char"/>
                <w:bCs/>
                <w:szCs w:val="24"/>
                <w:highlight w:val="yellow"/>
              </w:rPr>
            </w:pPr>
            <w:r w:rsidRPr="005A0911">
              <w:rPr>
                <w:rStyle w:val="Heading1Char"/>
                <w:bCs/>
                <w:szCs w:val="24"/>
                <w:highlight w:val="yellow"/>
              </w:rPr>
              <w:t>R</w:t>
            </w:r>
            <w:r w:rsidRPr="005A0911">
              <w:rPr>
                <w:rStyle w:val="Heading1Char"/>
                <w:szCs w:val="24"/>
                <w:highlight w:val="yellow"/>
              </w:rPr>
              <w:t>ODeCAR</w:t>
            </w:r>
          </w:p>
        </w:tc>
        <w:tc>
          <w:tcPr>
            <w:tcW w:w="4216" w:type="pct"/>
            <w:tcMar>
              <w:left w:w="142" w:type="dxa"/>
            </w:tcMar>
          </w:tcPr>
          <w:p w14:paraId="633E2847" w14:textId="23D871A6" w:rsidR="00D34DF2" w:rsidRPr="005A0911" w:rsidRDefault="00D34DF2" w:rsidP="00D34DF2">
            <w:pPr>
              <w:rPr>
                <w:bCs/>
                <w:szCs w:val="24"/>
                <w:highlight w:val="yellow"/>
                <w:lang w:val="ro-RO"/>
              </w:rPr>
            </w:pPr>
            <w:r w:rsidRPr="005A0911">
              <w:rPr>
                <w:bCs/>
                <w:i/>
                <w:iCs/>
                <w:szCs w:val="24"/>
                <w:highlight w:val="yellow"/>
                <w:lang w:val="ro-RO"/>
              </w:rPr>
              <w:t>Romanian Deva Criminal Investigation Audio Recordings</w:t>
            </w:r>
            <w:r w:rsidRPr="005A0911">
              <w:rPr>
                <w:bCs/>
                <w:szCs w:val="24"/>
                <w:highlight w:val="yellow"/>
                <w:lang w:val="ro-RO"/>
              </w:rPr>
              <w:t xml:space="preserve"> (set de date)</w:t>
            </w:r>
          </w:p>
        </w:tc>
      </w:tr>
    </w:tbl>
    <w:p w14:paraId="32586DFC" w14:textId="77777777" w:rsidR="00AB4849" w:rsidRPr="005A0911" w:rsidRDefault="00AB4849" w:rsidP="00AB4849">
      <w:pPr>
        <w:rPr>
          <w:rStyle w:val="Heading1Char"/>
          <w:bCs/>
          <w:szCs w:val="24"/>
        </w:rPr>
      </w:pPr>
    </w:p>
    <w:p w14:paraId="05802289" w14:textId="77777777" w:rsidR="00AB4849" w:rsidRPr="005A0911" w:rsidRDefault="00AB4849" w:rsidP="00AB4849">
      <w:pPr>
        <w:rPr>
          <w:rStyle w:val="Heading1Char"/>
          <w:bCs/>
          <w:szCs w:val="24"/>
        </w:rPr>
        <w:sectPr w:rsidR="00AB4849" w:rsidRPr="005A0911" w:rsidSect="00300953">
          <w:headerReference w:type="default" r:id="rId38"/>
          <w:footerReference w:type="even" r:id="rId39"/>
          <w:footerReference w:type="default" r:id="rId40"/>
          <w:footerReference w:type="first" r:id="rId41"/>
          <w:pgSz w:w="11909" w:h="16834" w:code="9"/>
          <w:pgMar w:top="1418" w:right="1418" w:bottom="1418" w:left="1418" w:header="709" w:footer="709" w:gutter="0"/>
          <w:pgNumType w:fmt="lowerRoman"/>
          <w:cols w:space="720"/>
          <w:docGrid w:linePitch="360"/>
        </w:sectPr>
      </w:pPr>
    </w:p>
    <w:p w14:paraId="02647CEE" w14:textId="77777777" w:rsidR="00245BFA" w:rsidRPr="005A0911" w:rsidRDefault="00245BFA" w:rsidP="00245BFA">
      <w:pPr>
        <w:rPr>
          <w:rStyle w:val="Heading1Char"/>
          <w:bCs/>
          <w:szCs w:val="24"/>
        </w:rPr>
      </w:pPr>
    </w:p>
    <w:p w14:paraId="65C3D433" w14:textId="77777777" w:rsidR="00231A50" w:rsidRPr="005A0911" w:rsidRDefault="00231A50" w:rsidP="00245BFA">
      <w:pPr>
        <w:rPr>
          <w:rStyle w:val="Heading1Char"/>
          <w:bCs/>
          <w:szCs w:val="24"/>
        </w:rPr>
        <w:sectPr w:rsidR="00231A50" w:rsidRPr="005A0911" w:rsidSect="00300953">
          <w:headerReference w:type="default" r:id="rId42"/>
          <w:footerReference w:type="even" r:id="rId43"/>
          <w:footerReference w:type="default" r:id="rId44"/>
          <w:footerReference w:type="first" r:id="rId45"/>
          <w:pgSz w:w="11909" w:h="16834" w:code="9"/>
          <w:pgMar w:top="1418" w:right="1418" w:bottom="1418" w:left="1418" w:header="709" w:footer="709" w:gutter="0"/>
          <w:pgNumType w:fmt="lowerRoman"/>
          <w:cols w:space="720"/>
          <w:docGrid w:linePitch="360"/>
        </w:sectPr>
      </w:pPr>
    </w:p>
    <w:p w14:paraId="3F136CBF" w14:textId="77777777" w:rsidR="00EE0328" w:rsidRPr="005A0911" w:rsidRDefault="00EE0328" w:rsidP="00792916">
      <w:pPr>
        <w:pStyle w:val="A-DB12-12"/>
        <w:tabs>
          <w:tab w:val="clear" w:pos="567"/>
          <w:tab w:val="clear" w:pos="851"/>
        </w:tabs>
        <w:spacing w:line="276" w:lineRule="auto"/>
        <w:jc w:val="left"/>
        <w:rPr>
          <w:lang w:val="ro-RO"/>
        </w:rPr>
      </w:pPr>
    </w:p>
    <w:p w14:paraId="673FB1C7" w14:textId="77777777" w:rsidR="00EE0328" w:rsidRPr="005A0911" w:rsidRDefault="00EE0328" w:rsidP="00792916">
      <w:pPr>
        <w:pStyle w:val="A-DB12-12"/>
        <w:tabs>
          <w:tab w:val="clear" w:pos="567"/>
          <w:tab w:val="clear" w:pos="851"/>
        </w:tabs>
        <w:spacing w:line="276" w:lineRule="auto"/>
        <w:jc w:val="left"/>
        <w:rPr>
          <w:lang w:val="ro-RO"/>
        </w:rPr>
      </w:pPr>
    </w:p>
    <w:p w14:paraId="119409B2" w14:textId="77777777" w:rsidR="00EE0328" w:rsidRPr="005A0911" w:rsidRDefault="00EE0328" w:rsidP="00792916">
      <w:pPr>
        <w:pStyle w:val="A-DB12-12"/>
        <w:tabs>
          <w:tab w:val="clear" w:pos="567"/>
          <w:tab w:val="clear" w:pos="851"/>
        </w:tabs>
        <w:spacing w:line="276" w:lineRule="auto"/>
        <w:jc w:val="left"/>
        <w:rPr>
          <w:lang w:val="ro-RO"/>
        </w:rPr>
      </w:pPr>
    </w:p>
    <w:p w14:paraId="7744A270" w14:textId="77777777" w:rsidR="00EE0328" w:rsidRPr="005A0911" w:rsidRDefault="00EE0328" w:rsidP="00792916">
      <w:pPr>
        <w:pStyle w:val="A-DB12-12"/>
        <w:tabs>
          <w:tab w:val="clear" w:pos="567"/>
          <w:tab w:val="clear" w:pos="851"/>
        </w:tabs>
        <w:spacing w:line="276" w:lineRule="auto"/>
        <w:jc w:val="left"/>
        <w:rPr>
          <w:lang w:val="ro-RO"/>
        </w:rPr>
      </w:pPr>
    </w:p>
    <w:p w14:paraId="1F18AC68" w14:textId="77777777" w:rsidR="00EE0328" w:rsidRPr="005A0911" w:rsidRDefault="00EE0328" w:rsidP="00792916">
      <w:pPr>
        <w:pStyle w:val="A-DB12-12"/>
        <w:tabs>
          <w:tab w:val="clear" w:pos="567"/>
          <w:tab w:val="clear" w:pos="851"/>
        </w:tabs>
        <w:spacing w:line="276" w:lineRule="auto"/>
        <w:jc w:val="left"/>
        <w:rPr>
          <w:lang w:val="ro-RO"/>
        </w:rPr>
      </w:pPr>
    </w:p>
    <w:p w14:paraId="109AE63B" w14:textId="2FA2EFE0" w:rsidR="00EE0328" w:rsidRPr="005A0911" w:rsidRDefault="00662C5A" w:rsidP="00792916">
      <w:pPr>
        <w:pStyle w:val="A-DB12-12"/>
        <w:tabs>
          <w:tab w:val="clear" w:pos="567"/>
          <w:tab w:val="clear" w:pos="851"/>
        </w:tabs>
        <w:spacing w:line="276" w:lineRule="auto"/>
        <w:jc w:val="center"/>
        <w:rPr>
          <w:b/>
          <w:bCs/>
          <w:sz w:val="36"/>
          <w:szCs w:val="36"/>
          <w:lang w:val="ro-RO"/>
        </w:rPr>
      </w:pPr>
      <w:r w:rsidRPr="005A0911">
        <w:rPr>
          <w:b/>
          <w:bCs/>
          <w:sz w:val="36"/>
          <w:szCs w:val="36"/>
          <w:lang w:val="ro-RO"/>
        </w:rPr>
        <w:t>1. FORMA DE PREZENTARE.</w:t>
      </w:r>
      <w:r w:rsidR="00C9076C" w:rsidRPr="005A0911">
        <w:rPr>
          <w:b/>
          <w:bCs/>
          <w:sz w:val="36"/>
          <w:szCs w:val="36"/>
          <w:lang w:val="ro-RO"/>
        </w:rPr>
        <w:br/>
      </w:r>
      <w:r w:rsidRPr="005A0911">
        <w:rPr>
          <w:b/>
          <w:bCs/>
          <w:sz w:val="36"/>
          <w:szCs w:val="36"/>
          <w:lang w:val="ro-RO"/>
        </w:rPr>
        <w:t>STRUCTURA LUCRĂRII</w:t>
      </w:r>
    </w:p>
    <w:p w14:paraId="217F0DBF" w14:textId="77777777" w:rsidR="00EE0328" w:rsidRPr="005A0911" w:rsidRDefault="00EE0328" w:rsidP="00792916">
      <w:pPr>
        <w:pStyle w:val="A-DB12-12"/>
        <w:tabs>
          <w:tab w:val="clear" w:pos="567"/>
          <w:tab w:val="clear" w:pos="851"/>
        </w:tabs>
        <w:spacing w:line="276" w:lineRule="auto"/>
        <w:jc w:val="left"/>
        <w:rPr>
          <w:lang w:val="ro-RO"/>
        </w:rPr>
      </w:pPr>
    </w:p>
    <w:p w14:paraId="6D51016E" w14:textId="77777777" w:rsidR="006B34AD" w:rsidRPr="005A0911" w:rsidRDefault="006B34AD" w:rsidP="00792916">
      <w:pPr>
        <w:widowControl w:val="0"/>
        <w:autoSpaceDE w:val="0"/>
        <w:autoSpaceDN w:val="0"/>
        <w:adjustRightInd w:val="0"/>
        <w:spacing w:line="276" w:lineRule="auto"/>
        <w:jc w:val="both"/>
        <w:rPr>
          <w:szCs w:val="24"/>
          <w:lang w:val="ro-RO"/>
        </w:rPr>
      </w:pPr>
    </w:p>
    <w:p w14:paraId="57B0D33E" w14:textId="77777777" w:rsidR="007F17AC" w:rsidRPr="005A0911" w:rsidRDefault="007F17AC" w:rsidP="00792916">
      <w:pPr>
        <w:widowControl w:val="0"/>
        <w:autoSpaceDE w:val="0"/>
        <w:autoSpaceDN w:val="0"/>
        <w:adjustRightInd w:val="0"/>
        <w:spacing w:line="276" w:lineRule="auto"/>
        <w:jc w:val="both"/>
        <w:rPr>
          <w:szCs w:val="24"/>
          <w:lang w:val="ro-RO"/>
        </w:rPr>
      </w:pPr>
    </w:p>
    <w:p w14:paraId="275B8967" w14:textId="3DA0B71A" w:rsidR="00E876DD" w:rsidRPr="005A0911" w:rsidRDefault="00E876DD" w:rsidP="008921E3">
      <w:pPr>
        <w:widowControl w:val="0"/>
        <w:tabs>
          <w:tab w:val="left" w:pos="567"/>
        </w:tabs>
        <w:autoSpaceDE w:val="0"/>
        <w:autoSpaceDN w:val="0"/>
        <w:adjustRightInd w:val="0"/>
        <w:spacing w:line="276" w:lineRule="auto"/>
        <w:jc w:val="both"/>
        <w:rPr>
          <w:lang w:val="ro-RO"/>
        </w:rPr>
      </w:pPr>
      <w:r w:rsidRPr="005A0911">
        <w:rPr>
          <w:szCs w:val="24"/>
          <w:lang w:val="ro-RO" w:eastAsia="ro-RO"/>
        </w:rPr>
        <w:tab/>
        <w:t>Materialele se prezintă editate cu toate semnele diacritice din limba română</w:t>
      </w:r>
      <w:r w:rsidR="00DC7352" w:rsidRPr="005A0911">
        <w:rPr>
          <w:szCs w:val="24"/>
          <w:lang w:val="ro-RO" w:eastAsia="ro-RO"/>
        </w:rPr>
        <w:t>,</w:t>
      </w:r>
      <w:r w:rsidRPr="005A0911">
        <w:rPr>
          <w:szCs w:val="24"/>
          <w:lang w:val="ro-RO" w:eastAsia="ro-RO"/>
        </w:rPr>
        <w:t xml:space="preserve"> cu </w:t>
      </w:r>
      <w:r w:rsidR="00BF7C64" w:rsidRPr="005A0911">
        <w:rPr>
          <w:szCs w:val="24"/>
          <w:lang w:val="ro-RO" w:eastAsia="ro-RO"/>
        </w:rPr>
        <w:t>figurile</w:t>
      </w:r>
      <w:r w:rsidRPr="005A0911">
        <w:rPr>
          <w:szCs w:val="24"/>
          <w:lang w:val="ro-RO" w:eastAsia="ro-RO"/>
        </w:rPr>
        <w:t xml:space="preserve"> </w:t>
      </w:r>
      <w:r w:rsidR="00B12277" w:rsidRPr="005A0911">
        <w:rPr>
          <w:szCs w:val="24"/>
          <w:lang w:val="ro-RO" w:eastAsia="ro-RO"/>
        </w:rPr>
        <w:t>ș</w:t>
      </w:r>
      <w:r w:rsidRPr="005A0911">
        <w:rPr>
          <w:szCs w:val="24"/>
          <w:lang w:val="ro-RO" w:eastAsia="ro-RO"/>
        </w:rPr>
        <w:t>i tabelele incluse în text.</w:t>
      </w:r>
      <w:r w:rsidR="00D43BCC" w:rsidRPr="005A0911">
        <w:rPr>
          <w:szCs w:val="24"/>
          <w:lang w:val="ro-RO" w:eastAsia="ro-RO"/>
        </w:rPr>
        <w:t xml:space="preserve"> </w:t>
      </w:r>
      <w:r w:rsidRPr="005A0911">
        <w:rPr>
          <w:szCs w:val="24"/>
          <w:lang w:val="ro-RO" w:eastAsia="ro-RO"/>
        </w:rPr>
        <w:t xml:space="preserve">Se va folosi fontul Times New Roman, </w:t>
      </w:r>
      <w:r w:rsidR="001359CA" w:rsidRPr="005A0911">
        <w:rPr>
          <w:szCs w:val="24"/>
          <w:lang w:val="ro-RO" w:eastAsia="ro-RO"/>
        </w:rPr>
        <w:t xml:space="preserve">mărime </w:t>
      </w:r>
      <w:r w:rsidRPr="005A0911">
        <w:rPr>
          <w:szCs w:val="24"/>
          <w:lang w:val="ro-RO" w:eastAsia="ro-RO"/>
        </w:rPr>
        <w:t>12</w:t>
      </w:r>
      <w:r w:rsidR="00CC58F1" w:rsidRPr="005A0911">
        <w:rPr>
          <w:szCs w:val="24"/>
          <w:lang w:val="ro-RO" w:eastAsia="ro-RO"/>
        </w:rPr>
        <w:t> </w:t>
      </w:r>
      <w:r w:rsidRPr="005A0911">
        <w:rPr>
          <w:szCs w:val="24"/>
          <w:lang w:val="ro-RO" w:eastAsia="ro-RO"/>
        </w:rPr>
        <w:t>pt.</w:t>
      </w:r>
      <w:r w:rsidR="001C482B" w:rsidRPr="005A0911">
        <w:rPr>
          <w:szCs w:val="24"/>
          <w:lang w:val="ro-RO" w:eastAsia="ro-RO"/>
        </w:rPr>
        <w:t xml:space="preserve"> Formatul paginii va fi A4</w:t>
      </w:r>
      <w:r w:rsidR="00BF7C64" w:rsidRPr="005A0911">
        <w:rPr>
          <w:szCs w:val="24"/>
          <w:lang w:val="ro-RO" w:eastAsia="ro-RO"/>
        </w:rPr>
        <w:t>; margini: 2.5</w:t>
      </w:r>
      <w:r w:rsidR="0051360C" w:rsidRPr="005A0911">
        <w:rPr>
          <w:szCs w:val="24"/>
          <w:lang w:val="ro-RO" w:eastAsia="ro-RO"/>
        </w:rPr>
        <w:t> </w:t>
      </w:r>
      <w:r w:rsidR="0009527C" w:rsidRPr="005A0911">
        <w:rPr>
          <w:szCs w:val="24"/>
          <w:lang w:val="ro-RO" w:eastAsia="ro-RO"/>
        </w:rPr>
        <w:t>cm</w:t>
      </w:r>
      <w:r w:rsidR="00BF7C64" w:rsidRPr="005A0911">
        <w:rPr>
          <w:szCs w:val="24"/>
          <w:lang w:val="ro-RO" w:eastAsia="ro-RO"/>
        </w:rPr>
        <w:t xml:space="preserve"> – </w:t>
      </w:r>
      <w:r w:rsidR="00433A12" w:rsidRPr="005A0911">
        <w:rPr>
          <w:szCs w:val="24"/>
          <w:lang w:val="ro-RO" w:eastAsia="ro-RO"/>
        </w:rPr>
        <w:t xml:space="preserve">sus, </w:t>
      </w:r>
      <w:r w:rsidR="00BF7C64" w:rsidRPr="005A0911">
        <w:rPr>
          <w:lang w:val="ro-RO"/>
        </w:rPr>
        <w:t>jos, stânga</w:t>
      </w:r>
      <w:r w:rsidR="005A4925" w:rsidRPr="005A0911">
        <w:rPr>
          <w:lang w:val="ro-RO"/>
        </w:rPr>
        <w:t>, dreapta</w:t>
      </w:r>
      <w:r w:rsidR="00BF7C64" w:rsidRPr="005A0911">
        <w:rPr>
          <w:lang w:val="ro-RO"/>
        </w:rPr>
        <w:t>.</w:t>
      </w:r>
    </w:p>
    <w:p w14:paraId="7DB309D5" w14:textId="35E6A33C" w:rsidR="00E876DD" w:rsidRPr="005A0911" w:rsidRDefault="00D43BCC"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T</w:t>
      </w:r>
      <w:r w:rsidR="00E876DD" w:rsidRPr="005A0911">
        <w:rPr>
          <w:szCs w:val="24"/>
          <w:lang w:val="ro-RO" w:eastAsia="ro-RO"/>
        </w:rPr>
        <w:t>itlu</w:t>
      </w:r>
      <w:r w:rsidRPr="005A0911">
        <w:rPr>
          <w:szCs w:val="24"/>
          <w:lang w:val="ro-RO" w:eastAsia="ro-RO"/>
        </w:rPr>
        <w:t>rile capitolelor</w:t>
      </w:r>
      <w:r w:rsidR="00E876DD" w:rsidRPr="005A0911">
        <w:rPr>
          <w:szCs w:val="24"/>
          <w:lang w:val="ro-RO" w:eastAsia="ro-RO"/>
        </w:rPr>
        <w:t xml:space="preserve"> se v</w:t>
      </w:r>
      <w:r w:rsidRPr="005A0911">
        <w:rPr>
          <w:szCs w:val="24"/>
          <w:lang w:val="ro-RO" w:eastAsia="ro-RO"/>
        </w:rPr>
        <w:t>or</w:t>
      </w:r>
      <w:r w:rsidR="00E876DD" w:rsidRPr="005A0911">
        <w:rPr>
          <w:szCs w:val="24"/>
          <w:lang w:val="ro-RO" w:eastAsia="ro-RO"/>
        </w:rPr>
        <w:t xml:space="preserve"> scrie centrat, cu majuscule </w:t>
      </w:r>
      <w:r w:rsidR="00B12277" w:rsidRPr="005A0911">
        <w:rPr>
          <w:szCs w:val="24"/>
          <w:lang w:val="ro-RO" w:eastAsia="ro-RO"/>
        </w:rPr>
        <w:t>ș</w:t>
      </w:r>
      <w:r w:rsidR="00E876DD" w:rsidRPr="005A0911">
        <w:rPr>
          <w:szCs w:val="24"/>
          <w:lang w:val="ro-RO" w:eastAsia="ro-RO"/>
        </w:rPr>
        <w:t>i v</w:t>
      </w:r>
      <w:r w:rsidRPr="005A0911">
        <w:rPr>
          <w:szCs w:val="24"/>
          <w:lang w:val="ro-RO" w:eastAsia="ro-RO"/>
        </w:rPr>
        <w:t>or</w:t>
      </w:r>
      <w:r w:rsidR="00E876DD" w:rsidRPr="005A0911">
        <w:rPr>
          <w:szCs w:val="24"/>
          <w:lang w:val="ro-RO" w:eastAsia="ro-RO"/>
        </w:rPr>
        <w:t xml:space="preserve"> fi precedat</w:t>
      </w:r>
      <w:r w:rsidRPr="005A0911">
        <w:rPr>
          <w:szCs w:val="24"/>
          <w:lang w:val="ro-RO" w:eastAsia="ro-RO"/>
        </w:rPr>
        <w:t>e</w:t>
      </w:r>
      <w:r w:rsidR="00E876DD" w:rsidRPr="005A0911">
        <w:rPr>
          <w:szCs w:val="24"/>
          <w:lang w:val="ro-RO" w:eastAsia="ro-RO"/>
        </w:rPr>
        <w:t xml:space="preserve"> de un simbol numeric, începând cu</w:t>
      </w:r>
      <w:r w:rsidRPr="005A0911">
        <w:rPr>
          <w:szCs w:val="24"/>
          <w:lang w:val="ro-RO" w:eastAsia="ro-RO"/>
        </w:rPr>
        <w:t xml:space="preserve"> </w:t>
      </w:r>
      <w:r w:rsidR="00E876DD" w:rsidRPr="005A0911">
        <w:rPr>
          <w:szCs w:val="24"/>
          <w:lang w:val="ro-RO" w:eastAsia="ro-RO"/>
        </w:rPr>
        <w:t xml:space="preserve">cifra 1, urmată de un punct; </w:t>
      </w:r>
      <w:r w:rsidRPr="005A0911">
        <w:rPr>
          <w:szCs w:val="24"/>
          <w:lang w:val="ro-RO" w:eastAsia="ro-RO"/>
        </w:rPr>
        <w:t>pentru subtitluri</w:t>
      </w:r>
      <w:r w:rsidR="00E876DD" w:rsidRPr="005A0911">
        <w:rPr>
          <w:szCs w:val="24"/>
          <w:lang w:val="ro-RO" w:eastAsia="ro-RO"/>
        </w:rPr>
        <w:t xml:space="preserve">, vor urma </w:t>
      </w:r>
      <w:r w:rsidR="00B12277" w:rsidRPr="005A0911">
        <w:rPr>
          <w:szCs w:val="24"/>
          <w:lang w:val="ro-RO" w:eastAsia="ro-RO"/>
        </w:rPr>
        <w:t>ș</w:t>
      </w:r>
      <w:r w:rsidR="00E876DD" w:rsidRPr="005A0911">
        <w:rPr>
          <w:szCs w:val="24"/>
          <w:lang w:val="ro-RO" w:eastAsia="ro-RO"/>
        </w:rPr>
        <w:t>i alte cifre, despăr</w:t>
      </w:r>
      <w:r w:rsidR="00A326AA" w:rsidRPr="005A0911">
        <w:rPr>
          <w:szCs w:val="24"/>
          <w:lang w:val="ro-RO" w:eastAsia="ro-RO"/>
        </w:rPr>
        <w:t>ț</w:t>
      </w:r>
      <w:r w:rsidR="00E876DD" w:rsidRPr="005A0911">
        <w:rPr>
          <w:szCs w:val="24"/>
          <w:lang w:val="ro-RO" w:eastAsia="ro-RO"/>
        </w:rPr>
        <w:t>ite între ele prin puncte, în</w:t>
      </w:r>
      <w:r w:rsidRPr="005A0911">
        <w:rPr>
          <w:szCs w:val="24"/>
          <w:lang w:val="ro-RO" w:eastAsia="ro-RO"/>
        </w:rPr>
        <w:t xml:space="preserve"> </w:t>
      </w:r>
      <w:r w:rsidR="00E876DD" w:rsidRPr="005A0911">
        <w:rPr>
          <w:szCs w:val="24"/>
          <w:lang w:val="ro-RO" w:eastAsia="ro-RO"/>
        </w:rPr>
        <w:t>func</w:t>
      </w:r>
      <w:r w:rsidR="00A326AA" w:rsidRPr="005A0911">
        <w:rPr>
          <w:szCs w:val="24"/>
          <w:lang w:val="ro-RO" w:eastAsia="ro-RO"/>
        </w:rPr>
        <w:t>ț</w:t>
      </w:r>
      <w:r w:rsidR="00E876DD" w:rsidRPr="005A0911">
        <w:rPr>
          <w:szCs w:val="24"/>
          <w:lang w:val="ro-RO" w:eastAsia="ro-RO"/>
        </w:rPr>
        <w:t>ie de gradul titlului subordonat (ex.: 1.</w:t>
      </w:r>
      <w:r w:rsidR="00F55DAF" w:rsidRPr="005A0911">
        <w:rPr>
          <w:szCs w:val="24"/>
          <w:lang w:val="ro-RO" w:eastAsia="ro-RO"/>
        </w:rPr>
        <w:t> </w:t>
      </w:r>
      <w:r w:rsidR="00E876DD" w:rsidRPr="005A0911">
        <w:rPr>
          <w:szCs w:val="24"/>
          <w:lang w:val="ro-RO" w:eastAsia="ro-RO"/>
        </w:rPr>
        <w:t>C</w:t>
      </w:r>
      <w:r w:rsidR="005E7387" w:rsidRPr="005A0911">
        <w:rPr>
          <w:szCs w:val="24"/>
          <w:lang w:val="ro-RO" w:eastAsia="ro-RO"/>
        </w:rPr>
        <w:t>APITOL</w:t>
      </w:r>
      <w:r w:rsidR="00E876DD" w:rsidRPr="005A0911">
        <w:rPr>
          <w:szCs w:val="24"/>
          <w:lang w:val="ro-RO" w:eastAsia="ro-RO"/>
        </w:rPr>
        <w:t>; 1.1.</w:t>
      </w:r>
      <w:r w:rsidR="00F55DAF" w:rsidRPr="005A0911">
        <w:rPr>
          <w:szCs w:val="24"/>
          <w:lang w:val="ro-RO" w:eastAsia="ro-RO"/>
        </w:rPr>
        <w:t> </w:t>
      </w:r>
      <w:r w:rsidR="00E876DD" w:rsidRPr="005A0911">
        <w:rPr>
          <w:szCs w:val="24"/>
          <w:lang w:val="ro-RO" w:eastAsia="ro-RO"/>
        </w:rPr>
        <w:t>Subcapitol; 1.1.1.</w:t>
      </w:r>
      <w:r w:rsidR="00665F28" w:rsidRPr="005A0911">
        <w:rPr>
          <w:szCs w:val="24"/>
          <w:lang w:val="ro-RO" w:eastAsia="ro-RO"/>
        </w:rPr>
        <w:t> </w:t>
      </w:r>
      <w:r w:rsidRPr="005A0911">
        <w:rPr>
          <w:szCs w:val="24"/>
          <w:lang w:val="ro-RO" w:eastAsia="ro-RO"/>
        </w:rPr>
        <w:t>Subcapitol secundar</w:t>
      </w:r>
      <w:r w:rsidR="00E876DD" w:rsidRPr="005A0911">
        <w:rPr>
          <w:szCs w:val="24"/>
          <w:lang w:val="ro-RO" w:eastAsia="ro-RO"/>
        </w:rPr>
        <w:t>).</w:t>
      </w:r>
      <w:r w:rsidR="00963C70" w:rsidRPr="005A0911">
        <w:rPr>
          <w:szCs w:val="24"/>
          <w:lang w:val="ro-RO" w:eastAsia="ro-RO"/>
        </w:rPr>
        <w:t xml:space="preserve"> </w:t>
      </w:r>
      <w:r w:rsidR="00087B0B" w:rsidRPr="005A0911">
        <w:rPr>
          <w:szCs w:val="24"/>
          <w:lang w:val="ro-RO" w:eastAsia="ro-RO"/>
        </w:rPr>
        <w:t>Nu se vor utiliza mai mult de 3 grade de titluri</w:t>
      </w:r>
      <w:r w:rsidR="004362EC" w:rsidRPr="005A0911">
        <w:rPr>
          <w:szCs w:val="24"/>
          <w:lang w:val="ro-RO" w:eastAsia="ro-RO"/>
        </w:rPr>
        <w:t xml:space="preserve"> (capitole, subcapitole, subcapitole secundare)</w:t>
      </w:r>
      <w:r w:rsidR="00087B0B" w:rsidRPr="005A0911">
        <w:rPr>
          <w:szCs w:val="24"/>
          <w:lang w:val="ro-RO" w:eastAsia="ro-RO"/>
        </w:rPr>
        <w:t>.</w:t>
      </w:r>
    </w:p>
    <w:p w14:paraId="588D3347" w14:textId="77777777" w:rsidR="00D43BCC" w:rsidRPr="005A0911" w:rsidRDefault="00D43BCC"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6B34AD" w:rsidRPr="005A0911">
        <w:rPr>
          <w:szCs w:val="24"/>
          <w:lang w:val="ro-RO" w:eastAsia="ro-RO"/>
        </w:rPr>
        <w:t>F</w:t>
      </w:r>
      <w:r w:rsidRPr="005A0911">
        <w:rPr>
          <w:szCs w:val="24"/>
          <w:lang w:val="ro-RO" w:eastAsia="ro-RO"/>
        </w:rPr>
        <w:t xml:space="preserve">onturi </w:t>
      </w:r>
      <w:r w:rsidR="00B12277" w:rsidRPr="005A0911">
        <w:rPr>
          <w:szCs w:val="24"/>
          <w:lang w:val="ro-RO" w:eastAsia="ro-RO"/>
        </w:rPr>
        <w:t>ș</w:t>
      </w:r>
      <w:r w:rsidRPr="005A0911">
        <w:rPr>
          <w:szCs w:val="24"/>
          <w:lang w:val="ro-RO" w:eastAsia="ro-RO"/>
        </w:rPr>
        <w:t>i aliniere</w:t>
      </w:r>
      <w:r w:rsidR="00BC6288" w:rsidRPr="005A0911">
        <w:rPr>
          <w:szCs w:val="24"/>
          <w:lang w:val="ro-RO" w:eastAsia="ro-RO"/>
        </w:rPr>
        <w:t xml:space="preserve"> pentru titluri</w:t>
      </w:r>
      <w:r w:rsidRPr="005A0911">
        <w:rPr>
          <w:szCs w:val="24"/>
          <w:lang w:val="ro-RO" w:eastAsia="ro-RO"/>
        </w:rPr>
        <w:t>:</w:t>
      </w:r>
    </w:p>
    <w:p w14:paraId="3BF51138" w14:textId="6FD0261A" w:rsidR="00D43BCC" w:rsidRPr="005A0911" w:rsidRDefault="00CE5A37" w:rsidP="006A2665">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r>
      <w:r w:rsidR="00D43BCC" w:rsidRPr="005A0911">
        <w:rPr>
          <w:szCs w:val="24"/>
          <w:lang w:val="ro-RO" w:eastAsia="ro-RO"/>
        </w:rPr>
        <w:t>–</w:t>
      </w:r>
      <w:r w:rsidR="008C13F9" w:rsidRPr="005A0911">
        <w:rPr>
          <w:szCs w:val="24"/>
          <w:lang w:val="ro-RO" w:eastAsia="ro-RO"/>
        </w:rPr>
        <w:tab/>
      </w:r>
      <w:r w:rsidR="00D43BCC" w:rsidRPr="005A0911">
        <w:rPr>
          <w:szCs w:val="24"/>
          <w:lang w:val="ro-RO" w:eastAsia="ro-RO"/>
        </w:rPr>
        <w:t>titlul capitolului: font 18</w:t>
      </w:r>
      <w:r w:rsidR="0036570F" w:rsidRPr="005A0911">
        <w:rPr>
          <w:szCs w:val="24"/>
          <w:lang w:val="ro-RO" w:eastAsia="ro-RO"/>
        </w:rPr>
        <w:t> pt</w:t>
      </w:r>
      <w:r w:rsidR="00D43BCC" w:rsidRPr="005A0911">
        <w:rPr>
          <w:szCs w:val="24"/>
          <w:lang w:val="ro-RO" w:eastAsia="ro-RO"/>
        </w:rPr>
        <w:t xml:space="preserve">, </w:t>
      </w:r>
      <w:r w:rsidR="00D43BCC" w:rsidRPr="005A0911">
        <w:rPr>
          <w:b/>
          <w:szCs w:val="24"/>
          <w:lang w:val="ro-RO" w:eastAsia="ro-RO"/>
        </w:rPr>
        <w:t>bold</w:t>
      </w:r>
      <w:r w:rsidR="00D43BCC" w:rsidRPr="005A0911">
        <w:rPr>
          <w:szCs w:val="24"/>
          <w:lang w:val="ro-RO" w:eastAsia="ro-RO"/>
        </w:rPr>
        <w:t>, majuscule, centrat;</w:t>
      </w:r>
    </w:p>
    <w:p w14:paraId="43A276CC" w14:textId="020E2583" w:rsidR="00D43BCC" w:rsidRPr="005A0911" w:rsidRDefault="00CE5A37" w:rsidP="006A2665">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r>
      <w:r w:rsidR="00ED794F" w:rsidRPr="005A0911">
        <w:rPr>
          <w:szCs w:val="24"/>
          <w:lang w:val="ro-RO" w:eastAsia="ro-RO"/>
        </w:rPr>
        <w:t>–</w:t>
      </w:r>
      <w:r w:rsidR="00FD11A2" w:rsidRPr="005A0911">
        <w:rPr>
          <w:szCs w:val="24"/>
          <w:lang w:val="ro-RO" w:eastAsia="ro-RO"/>
        </w:rPr>
        <w:tab/>
      </w:r>
      <w:r w:rsidR="00ED794F" w:rsidRPr="005A0911">
        <w:rPr>
          <w:szCs w:val="24"/>
          <w:lang w:val="ro-RO" w:eastAsia="ro-RO"/>
        </w:rPr>
        <w:t>titluri subcapitole: font</w:t>
      </w:r>
      <w:r w:rsidR="00D43BCC" w:rsidRPr="005A0911">
        <w:rPr>
          <w:szCs w:val="24"/>
          <w:lang w:val="ro-RO" w:eastAsia="ro-RO"/>
        </w:rPr>
        <w:t xml:space="preserve"> 16</w:t>
      </w:r>
      <w:r w:rsidR="0036570F" w:rsidRPr="005A0911">
        <w:rPr>
          <w:szCs w:val="24"/>
          <w:lang w:val="ro-RO" w:eastAsia="ro-RO"/>
        </w:rPr>
        <w:t> pt</w:t>
      </w:r>
      <w:r w:rsidR="00D43BCC" w:rsidRPr="005A0911">
        <w:rPr>
          <w:szCs w:val="24"/>
          <w:lang w:val="ro-RO" w:eastAsia="ro-RO"/>
        </w:rPr>
        <w:t xml:space="preserve">, </w:t>
      </w:r>
      <w:r w:rsidR="00D43BCC" w:rsidRPr="005A0911">
        <w:rPr>
          <w:b/>
          <w:szCs w:val="24"/>
          <w:lang w:val="ro-RO" w:eastAsia="ro-RO"/>
        </w:rPr>
        <w:t>bold</w:t>
      </w:r>
      <w:r w:rsidR="00D43BCC" w:rsidRPr="005A0911">
        <w:rPr>
          <w:szCs w:val="24"/>
          <w:lang w:val="ro-RO" w:eastAsia="ro-RO"/>
        </w:rPr>
        <w:t xml:space="preserve">, </w:t>
      </w:r>
      <w:r w:rsidR="006B34AD" w:rsidRPr="005A0911">
        <w:rPr>
          <w:i/>
          <w:szCs w:val="24"/>
          <w:lang w:val="ro-RO" w:eastAsia="ro-RO"/>
        </w:rPr>
        <w:t>Sentence case</w:t>
      </w:r>
      <w:r w:rsidR="00D43BCC" w:rsidRPr="005A0911">
        <w:rPr>
          <w:szCs w:val="24"/>
          <w:lang w:val="ro-RO" w:eastAsia="ro-RO"/>
        </w:rPr>
        <w:t xml:space="preserve">, </w:t>
      </w:r>
      <w:r w:rsidR="006B34AD" w:rsidRPr="005A0911">
        <w:rPr>
          <w:szCs w:val="24"/>
          <w:lang w:val="ro-RO" w:eastAsia="ro-RO"/>
        </w:rPr>
        <w:t>aliniat la stânga</w:t>
      </w:r>
      <w:r w:rsidR="00ED794F" w:rsidRPr="005A0911">
        <w:rPr>
          <w:szCs w:val="24"/>
          <w:lang w:val="ro-RO" w:eastAsia="ro-RO"/>
        </w:rPr>
        <w:t>,</w:t>
      </w:r>
      <w:r w:rsidR="006B34AD" w:rsidRPr="005A0911">
        <w:rPr>
          <w:szCs w:val="24"/>
          <w:lang w:val="ro-RO" w:eastAsia="ro-RO"/>
        </w:rPr>
        <w:t xml:space="preserve"> tab de 1</w:t>
      </w:r>
      <w:r w:rsidR="008576E9" w:rsidRPr="005A0911">
        <w:rPr>
          <w:szCs w:val="24"/>
          <w:lang w:val="ro-RO" w:eastAsia="ro-RO"/>
        </w:rPr>
        <w:t> cm</w:t>
      </w:r>
      <w:r w:rsidR="00D43BCC" w:rsidRPr="005A0911">
        <w:rPr>
          <w:szCs w:val="24"/>
          <w:lang w:val="ro-RO" w:eastAsia="ro-RO"/>
        </w:rPr>
        <w:t>;</w:t>
      </w:r>
    </w:p>
    <w:p w14:paraId="4AB447B3" w14:textId="73C1BA26" w:rsidR="006B34AD" w:rsidRPr="005A0911" w:rsidRDefault="00816819" w:rsidP="006A2665">
      <w:pPr>
        <w:widowControl w:val="0"/>
        <w:tabs>
          <w:tab w:val="left" w:pos="851"/>
        </w:tabs>
        <w:autoSpaceDE w:val="0"/>
        <w:autoSpaceDN w:val="0"/>
        <w:adjustRightInd w:val="0"/>
        <w:ind w:left="1021" w:hanging="1021"/>
        <w:jc w:val="both"/>
        <w:rPr>
          <w:szCs w:val="24"/>
          <w:lang w:val="ro-RO" w:eastAsia="ro-RO"/>
        </w:rPr>
      </w:pPr>
      <w:r w:rsidRPr="005A0911">
        <w:rPr>
          <w:szCs w:val="24"/>
          <w:lang w:val="ro-RO" w:eastAsia="ro-RO"/>
        </w:rPr>
        <w:tab/>
        <w:t>–</w:t>
      </w:r>
      <w:r w:rsidRPr="005A0911">
        <w:rPr>
          <w:szCs w:val="24"/>
          <w:lang w:val="ro-RO" w:eastAsia="ro-RO"/>
        </w:rPr>
        <w:tab/>
      </w:r>
      <w:r w:rsidR="006B34AD" w:rsidRPr="005A0911">
        <w:rPr>
          <w:szCs w:val="24"/>
          <w:lang w:val="ro-RO" w:eastAsia="ro-RO"/>
        </w:rPr>
        <w:t>titl</w:t>
      </w:r>
      <w:r w:rsidR="00ED794F" w:rsidRPr="005A0911">
        <w:rPr>
          <w:szCs w:val="24"/>
          <w:lang w:val="ro-RO" w:eastAsia="ro-RO"/>
        </w:rPr>
        <w:t>uri subcapitole secundare: font</w:t>
      </w:r>
      <w:r w:rsidR="006B34AD" w:rsidRPr="005A0911">
        <w:rPr>
          <w:szCs w:val="24"/>
          <w:lang w:val="ro-RO" w:eastAsia="ro-RO"/>
        </w:rPr>
        <w:t xml:space="preserve"> 14</w:t>
      </w:r>
      <w:r w:rsidR="0036570F" w:rsidRPr="005A0911">
        <w:rPr>
          <w:szCs w:val="24"/>
          <w:lang w:val="ro-RO" w:eastAsia="ro-RO"/>
        </w:rPr>
        <w:t> pt</w:t>
      </w:r>
      <w:r w:rsidR="006B34AD" w:rsidRPr="005A0911">
        <w:rPr>
          <w:szCs w:val="24"/>
          <w:lang w:val="ro-RO" w:eastAsia="ro-RO"/>
        </w:rPr>
        <w:t xml:space="preserve">, </w:t>
      </w:r>
      <w:r w:rsidR="006B34AD" w:rsidRPr="005A0911">
        <w:rPr>
          <w:b/>
          <w:szCs w:val="24"/>
          <w:lang w:val="ro-RO" w:eastAsia="ro-RO"/>
        </w:rPr>
        <w:t>bold</w:t>
      </w:r>
      <w:r w:rsidR="006B34AD" w:rsidRPr="005A0911">
        <w:rPr>
          <w:szCs w:val="24"/>
          <w:lang w:val="ro-RO" w:eastAsia="ro-RO"/>
        </w:rPr>
        <w:t xml:space="preserve">, </w:t>
      </w:r>
      <w:r w:rsidR="006B34AD" w:rsidRPr="005A0911">
        <w:rPr>
          <w:i/>
          <w:szCs w:val="24"/>
          <w:lang w:val="ro-RO" w:eastAsia="ro-RO"/>
        </w:rPr>
        <w:t>Sentence case</w:t>
      </w:r>
      <w:r w:rsidR="006B34AD" w:rsidRPr="005A0911">
        <w:rPr>
          <w:szCs w:val="24"/>
          <w:lang w:val="ro-RO" w:eastAsia="ro-RO"/>
        </w:rPr>
        <w:t>, aliniat la stânga</w:t>
      </w:r>
      <w:r w:rsidR="00ED794F" w:rsidRPr="005A0911">
        <w:rPr>
          <w:szCs w:val="24"/>
          <w:lang w:val="ro-RO" w:eastAsia="ro-RO"/>
        </w:rPr>
        <w:t xml:space="preserve">, </w:t>
      </w:r>
      <w:r w:rsidR="006B34AD" w:rsidRPr="005A0911">
        <w:rPr>
          <w:szCs w:val="24"/>
          <w:lang w:val="ro-RO" w:eastAsia="ro-RO"/>
        </w:rPr>
        <w:t>tab de 1</w:t>
      </w:r>
      <w:r w:rsidR="008576E9" w:rsidRPr="005A0911">
        <w:rPr>
          <w:szCs w:val="24"/>
          <w:lang w:val="ro-RO" w:eastAsia="ro-RO"/>
        </w:rPr>
        <w:t> cm</w:t>
      </w:r>
      <w:r w:rsidR="006B34AD" w:rsidRPr="005A0911">
        <w:rPr>
          <w:szCs w:val="24"/>
          <w:lang w:val="ro-RO" w:eastAsia="ro-RO"/>
        </w:rPr>
        <w:t>.</w:t>
      </w:r>
    </w:p>
    <w:p w14:paraId="012F84D5" w14:textId="0C51E338" w:rsidR="00BC6288" w:rsidRPr="005A0911" w:rsidRDefault="00BC6288"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DE64A6" w:rsidRPr="005A0911">
        <w:rPr>
          <w:szCs w:val="24"/>
          <w:lang w:val="ro-RO" w:eastAsia="ro-RO"/>
        </w:rPr>
        <w:t>Pentru s</w:t>
      </w:r>
      <w:r w:rsidRPr="005A0911">
        <w:rPr>
          <w:szCs w:val="24"/>
          <w:lang w:val="ro-RO" w:eastAsia="ro-RO"/>
        </w:rPr>
        <w:t>pa</w:t>
      </w:r>
      <w:r w:rsidR="00A326AA" w:rsidRPr="005A0911">
        <w:rPr>
          <w:szCs w:val="24"/>
          <w:lang w:val="ro-RO" w:eastAsia="ro-RO"/>
        </w:rPr>
        <w:t>ț</w:t>
      </w:r>
      <w:r w:rsidRPr="005A0911">
        <w:rPr>
          <w:szCs w:val="24"/>
          <w:lang w:val="ro-RO" w:eastAsia="ro-RO"/>
        </w:rPr>
        <w:t>iere</w:t>
      </w:r>
      <w:r w:rsidR="00DE64A6" w:rsidRPr="005A0911">
        <w:rPr>
          <w:szCs w:val="24"/>
          <w:lang w:val="ro-RO" w:eastAsia="ro-RO"/>
        </w:rPr>
        <w:t>a</w:t>
      </w:r>
      <w:r w:rsidRPr="005A0911">
        <w:rPr>
          <w:szCs w:val="24"/>
          <w:lang w:val="ro-RO" w:eastAsia="ro-RO"/>
        </w:rPr>
        <w:t xml:space="preserve"> titluri</w:t>
      </w:r>
      <w:r w:rsidR="00DE64A6" w:rsidRPr="005A0911">
        <w:rPr>
          <w:szCs w:val="24"/>
          <w:lang w:val="ro-RO" w:eastAsia="ro-RO"/>
        </w:rPr>
        <w:t>lor,</w:t>
      </w:r>
      <w:r w:rsidRPr="005A0911">
        <w:rPr>
          <w:szCs w:val="24"/>
          <w:lang w:val="ro-RO" w:eastAsia="ro-RO"/>
        </w:rPr>
        <w:t xml:space="preserve"> se vor lăsa rânduri libere (font 12</w:t>
      </w:r>
      <w:r w:rsidR="00CA1AF6" w:rsidRPr="005A0911">
        <w:rPr>
          <w:szCs w:val="24"/>
          <w:lang w:val="ro-RO" w:eastAsia="ro-RO"/>
        </w:rPr>
        <w:t> pt</w:t>
      </w:r>
      <w:r w:rsidRPr="005A0911">
        <w:rPr>
          <w:szCs w:val="24"/>
          <w:lang w:val="ro-RO" w:eastAsia="ro-RO"/>
        </w:rPr>
        <w:t>) astfel:</w:t>
      </w:r>
    </w:p>
    <w:p w14:paraId="16F10DDE" w14:textId="444C58CC" w:rsidR="00267DB9" w:rsidRPr="005A0911" w:rsidRDefault="00267DB9" w:rsidP="00776231">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t>–</w:t>
      </w:r>
      <w:r w:rsidRPr="005A0911">
        <w:rPr>
          <w:szCs w:val="24"/>
          <w:lang w:val="ro-RO" w:eastAsia="ro-RO"/>
        </w:rPr>
        <w:tab/>
        <w:t>pentru titlul capitolului (pe prima pagină): 5 rânduri deasupra, 3 rânduri dedesubt;</w:t>
      </w:r>
    </w:p>
    <w:p w14:paraId="4E4B879B" w14:textId="3FF75C62" w:rsidR="00267DB9" w:rsidRPr="005A0911" w:rsidRDefault="00267DB9" w:rsidP="00776231">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t>–</w:t>
      </w:r>
      <w:r w:rsidRPr="005A0911">
        <w:rPr>
          <w:szCs w:val="24"/>
          <w:lang w:val="ro-RO" w:eastAsia="ro-RO"/>
        </w:rPr>
        <w:tab/>
        <w:t>pentru subtitluri: 2 rânduri deasupra, 1 rând dedesubt;</w:t>
      </w:r>
    </w:p>
    <w:p w14:paraId="20263ADD" w14:textId="0F9FE004" w:rsidR="00267DB9" w:rsidRPr="005A0911" w:rsidRDefault="00267DB9" w:rsidP="00776231">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t>–</w:t>
      </w:r>
      <w:r w:rsidRPr="005A0911">
        <w:rPr>
          <w:szCs w:val="24"/>
          <w:lang w:val="ro-RO" w:eastAsia="ro-RO"/>
        </w:rPr>
        <w:tab/>
        <w:t>pentru subtitlurile secundare: 1 rând deasupra, 1 rând dedesubt.</w:t>
      </w:r>
    </w:p>
    <w:p w14:paraId="687A43EC" w14:textId="0E263DCD" w:rsidR="007F17AC" w:rsidRPr="005A0911" w:rsidRDefault="006B34AD" w:rsidP="008921E3">
      <w:pPr>
        <w:widowControl w:val="0"/>
        <w:tabs>
          <w:tab w:val="left" w:pos="567"/>
        </w:tabs>
        <w:autoSpaceDE w:val="0"/>
        <w:autoSpaceDN w:val="0"/>
        <w:adjustRightInd w:val="0"/>
        <w:spacing w:line="276" w:lineRule="auto"/>
        <w:jc w:val="both"/>
        <w:rPr>
          <w:i/>
          <w:iCs/>
          <w:szCs w:val="24"/>
          <w:lang w:val="ro-RO" w:eastAsia="ro-RO"/>
        </w:rPr>
      </w:pPr>
      <w:r w:rsidRPr="005A0911">
        <w:rPr>
          <w:szCs w:val="24"/>
          <w:lang w:val="ro-RO" w:eastAsia="ro-RO"/>
        </w:rPr>
        <w:tab/>
      </w:r>
      <w:r w:rsidR="00E876DD" w:rsidRPr="005A0911">
        <w:rPr>
          <w:szCs w:val="24"/>
          <w:lang w:val="ro-RO" w:eastAsia="ro-RO"/>
        </w:rPr>
        <w:t>După titluri</w:t>
      </w:r>
      <w:r w:rsidR="00BC6288" w:rsidRPr="005A0911">
        <w:rPr>
          <w:szCs w:val="24"/>
          <w:lang w:val="ro-RO" w:eastAsia="ro-RO"/>
        </w:rPr>
        <w:t xml:space="preserve"> (capitole</w:t>
      </w:r>
      <w:r w:rsidR="000C0744" w:rsidRPr="005A0911">
        <w:rPr>
          <w:szCs w:val="24"/>
          <w:lang w:val="ro-RO" w:eastAsia="ro-RO"/>
        </w:rPr>
        <w:t xml:space="preserve">, </w:t>
      </w:r>
      <w:r w:rsidR="00BC6288" w:rsidRPr="005A0911">
        <w:rPr>
          <w:szCs w:val="24"/>
          <w:lang w:val="ro-RO" w:eastAsia="ro-RO"/>
        </w:rPr>
        <w:t>subcapitole</w:t>
      </w:r>
      <w:r w:rsidR="000C0744" w:rsidRPr="005A0911">
        <w:rPr>
          <w:szCs w:val="24"/>
          <w:lang w:val="ro-RO" w:eastAsia="ro-RO"/>
        </w:rPr>
        <w:t xml:space="preserve"> etc.</w:t>
      </w:r>
      <w:r w:rsidR="00BC6288" w:rsidRPr="005A0911">
        <w:rPr>
          <w:szCs w:val="24"/>
          <w:lang w:val="ro-RO" w:eastAsia="ro-RO"/>
        </w:rPr>
        <w:t>)</w:t>
      </w:r>
      <w:r w:rsidR="00E876DD" w:rsidRPr="005A0911">
        <w:rPr>
          <w:szCs w:val="24"/>
          <w:lang w:val="ro-RO" w:eastAsia="ro-RO"/>
        </w:rPr>
        <w:t xml:space="preserve"> nu se pune punct; excep</w:t>
      </w:r>
      <w:r w:rsidR="00A326AA" w:rsidRPr="005A0911">
        <w:rPr>
          <w:szCs w:val="24"/>
          <w:lang w:val="ro-RO" w:eastAsia="ro-RO"/>
        </w:rPr>
        <w:t>ț</w:t>
      </w:r>
      <w:r w:rsidR="00E876DD" w:rsidRPr="005A0911">
        <w:rPr>
          <w:szCs w:val="24"/>
          <w:lang w:val="ro-RO" w:eastAsia="ro-RO"/>
        </w:rPr>
        <w:t xml:space="preserve">ie fac titlurile urmate de subtitluri (ex.: </w:t>
      </w:r>
      <w:r w:rsidR="0059182D" w:rsidRPr="005A0911">
        <w:rPr>
          <w:szCs w:val="24"/>
          <w:lang w:val="ro-RO" w:eastAsia="ro-RO"/>
        </w:rPr>
        <w:t>„</w:t>
      </w:r>
      <w:r w:rsidRPr="005A0911">
        <w:rPr>
          <w:iCs/>
          <w:szCs w:val="24"/>
          <w:lang w:val="ro-RO" w:eastAsia="ro-RO"/>
        </w:rPr>
        <w:t>Introducere. Aspecte fundamentale în ...</w:t>
      </w:r>
      <w:r w:rsidR="0059182D" w:rsidRPr="005A0911">
        <w:rPr>
          <w:iCs/>
          <w:szCs w:val="24"/>
          <w:lang w:val="ro-RO" w:eastAsia="ro-RO"/>
        </w:rPr>
        <w:t>”</w:t>
      </w:r>
      <w:r w:rsidR="00E876DD" w:rsidRPr="005A0911">
        <w:rPr>
          <w:szCs w:val="24"/>
          <w:lang w:val="ro-RO" w:eastAsia="ro-RO"/>
        </w:rPr>
        <w:t>)</w:t>
      </w:r>
      <w:r w:rsidR="00E876DD" w:rsidRPr="005A0911">
        <w:rPr>
          <w:i/>
          <w:iCs/>
          <w:szCs w:val="24"/>
          <w:lang w:val="ro-RO" w:eastAsia="ro-RO"/>
        </w:rPr>
        <w:t>.</w:t>
      </w:r>
    </w:p>
    <w:p w14:paraId="358CAA86" w14:textId="518A78AE" w:rsidR="00E876DD" w:rsidRPr="005A0911" w:rsidRDefault="007F17AC"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Un subtitlu trebuie să fie urmat întotdeauna de cel pu</w:t>
      </w:r>
      <w:r w:rsidR="00A326AA" w:rsidRPr="005A0911">
        <w:rPr>
          <w:szCs w:val="24"/>
          <w:lang w:val="ro-RO" w:eastAsia="ro-RO"/>
        </w:rPr>
        <w:t>ț</w:t>
      </w:r>
      <w:r w:rsidRPr="005A0911">
        <w:rPr>
          <w:szCs w:val="24"/>
          <w:lang w:val="ro-RO" w:eastAsia="ro-RO"/>
        </w:rPr>
        <w:t xml:space="preserve">in </w:t>
      </w:r>
      <w:r w:rsidR="00AB5E56" w:rsidRPr="005A0911">
        <w:rPr>
          <w:szCs w:val="24"/>
          <w:lang w:val="ro-RO" w:eastAsia="ro-RO"/>
        </w:rPr>
        <w:t>2</w:t>
      </w:r>
      <w:r w:rsidRPr="005A0911">
        <w:rPr>
          <w:szCs w:val="24"/>
          <w:lang w:val="ro-RO" w:eastAsia="ro-RO"/>
        </w:rPr>
        <w:t xml:space="preserve"> rânduri de text pe aceea</w:t>
      </w:r>
      <w:r w:rsidR="00B12277" w:rsidRPr="005A0911">
        <w:rPr>
          <w:szCs w:val="24"/>
          <w:lang w:val="ro-RO" w:eastAsia="ro-RO"/>
        </w:rPr>
        <w:t>ș</w:t>
      </w:r>
      <w:r w:rsidRPr="005A0911">
        <w:rPr>
          <w:szCs w:val="24"/>
          <w:lang w:val="ro-RO" w:eastAsia="ro-RO"/>
        </w:rPr>
        <w:t>i pagină; dacă nu a rămas suficient spa</w:t>
      </w:r>
      <w:r w:rsidR="00A326AA" w:rsidRPr="005A0911">
        <w:rPr>
          <w:szCs w:val="24"/>
          <w:lang w:val="ro-RO" w:eastAsia="ro-RO"/>
        </w:rPr>
        <w:t>ț</w:t>
      </w:r>
      <w:r w:rsidRPr="005A0911">
        <w:rPr>
          <w:szCs w:val="24"/>
          <w:lang w:val="ro-RO" w:eastAsia="ro-RO"/>
        </w:rPr>
        <w:t>iu, se va deplasa totul pe pagina următoare.</w:t>
      </w:r>
    </w:p>
    <w:p w14:paraId="11B84E83" w14:textId="77777777" w:rsidR="00BC6288" w:rsidRPr="005A0911" w:rsidRDefault="00BC6288" w:rsidP="008921E3">
      <w:pPr>
        <w:widowControl w:val="0"/>
        <w:tabs>
          <w:tab w:val="left" w:pos="567"/>
        </w:tabs>
        <w:autoSpaceDE w:val="0"/>
        <w:autoSpaceDN w:val="0"/>
        <w:adjustRightInd w:val="0"/>
        <w:spacing w:line="276" w:lineRule="auto"/>
        <w:jc w:val="both"/>
        <w:rPr>
          <w:szCs w:val="24"/>
          <w:lang w:val="ro-RO" w:eastAsia="ro-RO"/>
        </w:rPr>
      </w:pPr>
    </w:p>
    <w:p w14:paraId="66A8B840" w14:textId="2C4D3758" w:rsidR="00D43BCC" w:rsidRPr="005A0911" w:rsidRDefault="00D43BCC"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Textul </w:t>
      </w:r>
      <w:r w:rsidR="006B34AD" w:rsidRPr="005A0911">
        <w:rPr>
          <w:szCs w:val="24"/>
          <w:lang w:val="ro-RO" w:eastAsia="ro-RO"/>
        </w:rPr>
        <w:t xml:space="preserve">propriu-zis </w:t>
      </w:r>
      <w:r w:rsidRPr="005A0911">
        <w:rPr>
          <w:szCs w:val="24"/>
          <w:lang w:val="ro-RO" w:eastAsia="ro-RO"/>
        </w:rPr>
        <w:t xml:space="preserve">se va scrie cu </w:t>
      </w:r>
      <w:r w:rsidR="003E78A7" w:rsidRPr="005A0911">
        <w:rPr>
          <w:szCs w:val="24"/>
          <w:lang w:val="ro-RO" w:eastAsia="ro-RO"/>
        </w:rPr>
        <w:t xml:space="preserve">font </w:t>
      </w:r>
      <w:r w:rsidRPr="005A0911">
        <w:rPr>
          <w:szCs w:val="24"/>
          <w:lang w:val="ro-RO" w:eastAsia="ro-RO"/>
        </w:rPr>
        <w:t xml:space="preserve">Times New Roman, </w:t>
      </w:r>
      <w:r w:rsidR="003E78A7" w:rsidRPr="005A0911">
        <w:rPr>
          <w:szCs w:val="24"/>
          <w:lang w:val="ro-RO" w:eastAsia="ro-RO"/>
        </w:rPr>
        <w:t xml:space="preserve">spațiere </w:t>
      </w:r>
      <w:r w:rsidR="00A418AD" w:rsidRPr="005A0911">
        <w:rPr>
          <w:szCs w:val="24"/>
          <w:lang w:val="ro-RO" w:eastAsia="ro-RO"/>
        </w:rPr>
        <w:t>1.1</w:t>
      </w:r>
      <w:r w:rsidR="00DE2CE5" w:rsidRPr="005A0911">
        <w:rPr>
          <w:szCs w:val="24"/>
          <w:lang w:val="ro-RO" w:eastAsia="ro-RO"/>
        </w:rPr>
        <w:t>5</w:t>
      </w:r>
      <w:r w:rsidR="00864D41" w:rsidRPr="005A0911">
        <w:rPr>
          <w:szCs w:val="24"/>
          <w:lang w:val="ro-RO" w:eastAsia="ro-RO"/>
        </w:rPr>
        <w:noBreakHyphen/>
      </w:r>
      <w:r w:rsidR="00F8116E" w:rsidRPr="005A0911">
        <w:rPr>
          <w:szCs w:val="24"/>
          <w:lang w:val="ro-RO" w:eastAsia="ro-RO"/>
        </w:rPr>
        <w:t>1.2</w:t>
      </w:r>
      <w:r w:rsidRPr="005A0911">
        <w:rPr>
          <w:szCs w:val="24"/>
          <w:lang w:val="ro-RO" w:eastAsia="ro-RO"/>
        </w:rPr>
        <w:t xml:space="preserve"> rânduri, </w:t>
      </w:r>
      <w:r w:rsidR="00DC7352" w:rsidRPr="005A0911">
        <w:rPr>
          <w:szCs w:val="24"/>
          <w:lang w:val="ro-RO" w:eastAsia="ro-RO"/>
        </w:rPr>
        <w:t xml:space="preserve">mărime </w:t>
      </w:r>
      <w:r w:rsidRPr="005A0911">
        <w:rPr>
          <w:szCs w:val="24"/>
          <w:lang w:val="ro-RO" w:eastAsia="ro-RO"/>
        </w:rPr>
        <w:t>12</w:t>
      </w:r>
      <w:r w:rsidR="000F6E34" w:rsidRPr="005A0911">
        <w:rPr>
          <w:szCs w:val="24"/>
          <w:lang w:val="ro-RO" w:eastAsia="ro-RO"/>
        </w:rPr>
        <w:t> </w:t>
      </w:r>
      <w:r w:rsidRPr="005A0911">
        <w:rPr>
          <w:szCs w:val="24"/>
          <w:lang w:val="ro-RO" w:eastAsia="ro-RO"/>
        </w:rPr>
        <w:t xml:space="preserve">pt, </w:t>
      </w:r>
      <w:r w:rsidRPr="005A0911">
        <w:rPr>
          <w:i/>
          <w:szCs w:val="24"/>
          <w:lang w:val="ro-RO" w:eastAsia="ro-RO"/>
        </w:rPr>
        <w:t>Justif</w:t>
      </w:r>
      <w:r w:rsidR="00405DA8" w:rsidRPr="005A0911">
        <w:rPr>
          <w:i/>
          <w:szCs w:val="24"/>
          <w:lang w:val="ro-RO" w:eastAsia="ro-RO"/>
        </w:rPr>
        <w:t>ied</w:t>
      </w:r>
      <w:r w:rsidRPr="005A0911">
        <w:rPr>
          <w:szCs w:val="24"/>
          <w:lang w:val="ro-RO" w:eastAsia="ro-RO"/>
        </w:rPr>
        <w:t>, tab de 1</w:t>
      </w:r>
      <w:r w:rsidR="00D1436C" w:rsidRPr="005A0911">
        <w:rPr>
          <w:szCs w:val="24"/>
          <w:lang w:val="ro-RO" w:eastAsia="ro-RO"/>
        </w:rPr>
        <w:t> </w:t>
      </w:r>
      <w:r w:rsidR="008004E7" w:rsidRPr="005A0911">
        <w:rPr>
          <w:szCs w:val="24"/>
          <w:lang w:val="ro-RO" w:eastAsia="ro-RO"/>
        </w:rPr>
        <w:t xml:space="preserve">cm </w:t>
      </w:r>
      <w:r w:rsidRPr="005A0911">
        <w:rPr>
          <w:szCs w:val="24"/>
          <w:lang w:val="ro-RO" w:eastAsia="ro-RO"/>
        </w:rPr>
        <w:t>la primul rând al paragrafului.</w:t>
      </w:r>
    </w:p>
    <w:p w14:paraId="71B16615" w14:textId="77777777" w:rsidR="00BC6288" w:rsidRPr="005A0911" w:rsidRDefault="00BC6288"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În text, la sfâr</w:t>
      </w:r>
      <w:r w:rsidR="00B12277" w:rsidRPr="005A0911">
        <w:rPr>
          <w:szCs w:val="24"/>
          <w:lang w:val="ro-RO" w:eastAsia="ro-RO"/>
        </w:rPr>
        <w:t>ș</w:t>
      </w:r>
      <w:r w:rsidRPr="005A0911">
        <w:rPr>
          <w:szCs w:val="24"/>
          <w:lang w:val="ro-RO" w:eastAsia="ro-RO"/>
        </w:rPr>
        <w:t>it de rând, dacă este cazul, se face despăr</w:t>
      </w:r>
      <w:r w:rsidR="00A326AA" w:rsidRPr="005A0911">
        <w:rPr>
          <w:szCs w:val="24"/>
          <w:lang w:val="ro-RO" w:eastAsia="ro-RO"/>
        </w:rPr>
        <w:t>ț</w:t>
      </w:r>
      <w:r w:rsidRPr="005A0911">
        <w:rPr>
          <w:szCs w:val="24"/>
          <w:lang w:val="ro-RO" w:eastAsia="ro-RO"/>
        </w:rPr>
        <w:t>irea cuvintelor în silabe, pentru a nu lăsa spa</w:t>
      </w:r>
      <w:r w:rsidR="00A326AA" w:rsidRPr="005A0911">
        <w:rPr>
          <w:szCs w:val="24"/>
          <w:lang w:val="ro-RO" w:eastAsia="ro-RO"/>
        </w:rPr>
        <w:t>ț</w:t>
      </w:r>
      <w:r w:rsidRPr="005A0911">
        <w:rPr>
          <w:szCs w:val="24"/>
          <w:lang w:val="ro-RO" w:eastAsia="ro-RO"/>
        </w:rPr>
        <w:t>ii albe, neuniforme între cuvinte.</w:t>
      </w:r>
    </w:p>
    <w:p w14:paraId="3DA636FB" w14:textId="61F6C53C" w:rsidR="00BF219B" w:rsidRPr="005A0911" w:rsidRDefault="00BF219B"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Se recomandă să nu se folosească </w:t>
      </w:r>
      <w:r w:rsidR="00BC6288" w:rsidRPr="005A0911">
        <w:rPr>
          <w:szCs w:val="24"/>
          <w:lang w:val="ro-RO" w:eastAsia="ro-RO"/>
        </w:rPr>
        <w:t xml:space="preserve">pe parcursul lucrării </w:t>
      </w:r>
      <w:r w:rsidRPr="005A0911">
        <w:rPr>
          <w:szCs w:val="24"/>
          <w:lang w:val="ro-RO" w:eastAsia="ro-RO"/>
        </w:rPr>
        <w:t>multe tipuri de simboluri pentru enumerări (</w:t>
      </w:r>
      <w:r w:rsidRPr="005A0911">
        <w:rPr>
          <w:i/>
          <w:szCs w:val="24"/>
          <w:lang w:val="ro-RO" w:eastAsia="ro-RO"/>
        </w:rPr>
        <w:t>Bullets</w:t>
      </w:r>
      <w:r w:rsidRPr="005A0911">
        <w:rPr>
          <w:szCs w:val="24"/>
          <w:lang w:val="ro-RO" w:eastAsia="ro-RO"/>
        </w:rPr>
        <w:t xml:space="preserve">); enumerările se vor scrie </w:t>
      </w:r>
      <w:r w:rsidR="008C1CDD" w:rsidRPr="005A0911">
        <w:rPr>
          <w:szCs w:val="24"/>
          <w:lang w:val="ro-RO" w:eastAsia="ro-RO"/>
        </w:rPr>
        <w:t xml:space="preserve">cu </w:t>
      </w:r>
      <w:r w:rsidRPr="005A0911">
        <w:rPr>
          <w:szCs w:val="24"/>
          <w:lang w:val="ro-RO" w:eastAsia="ro-RO"/>
        </w:rPr>
        <w:t xml:space="preserve">un tab </w:t>
      </w:r>
      <w:r w:rsidR="00BC6288" w:rsidRPr="005A0911">
        <w:rPr>
          <w:szCs w:val="24"/>
          <w:lang w:val="ro-RO" w:eastAsia="ro-RO"/>
        </w:rPr>
        <w:t xml:space="preserve">de </w:t>
      </w:r>
      <w:r w:rsidRPr="005A0911">
        <w:rPr>
          <w:szCs w:val="24"/>
          <w:lang w:val="ro-RO" w:eastAsia="ro-RO"/>
        </w:rPr>
        <w:t>1</w:t>
      </w:r>
      <w:r w:rsidR="00223E7A" w:rsidRPr="005A0911">
        <w:rPr>
          <w:szCs w:val="24"/>
          <w:lang w:val="ro-RO" w:eastAsia="ro-RO"/>
        </w:rPr>
        <w:t>.5</w:t>
      </w:r>
      <w:r w:rsidR="003835CE" w:rsidRPr="005A0911">
        <w:rPr>
          <w:szCs w:val="24"/>
          <w:lang w:val="ro-RO" w:eastAsia="ro-RO"/>
        </w:rPr>
        <w:t> </w:t>
      </w:r>
      <w:r w:rsidR="006E341D" w:rsidRPr="005A0911">
        <w:rPr>
          <w:szCs w:val="24"/>
          <w:lang w:val="ro-RO" w:eastAsia="ro-RO"/>
        </w:rPr>
        <w:t>cm</w:t>
      </w:r>
      <w:r w:rsidRPr="005A0911">
        <w:rPr>
          <w:szCs w:val="24"/>
          <w:lang w:val="ro-RO" w:eastAsia="ro-RO"/>
        </w:rPr>
        <w:t xml:space="preserve">, apoi cele imbricate </w:t>
      </w:r>
      <w:r w:rsidR="001F65CB" w:rsidRPr="005A0911">
        <w:rPr>
          <w:szCs w:val="24"/>
          <w:lang w:val="ro-RO" w:eastAsia="ro-RO"/>
        </w:rPr>
        <w:t xml:space="preserve">cu </w:t>
      </w:r>
      <w:r w:rsidRPr="005A0911">
        <w:rPr>
          <w:szCs w:val="24"/>
          <w:lang w:val="ro-RO" w:eastAsia="ro-RO"/>
        </w:rPr>
        <w:t xml:space="preserve">tab de </w:t>
      </w:r>
      <w:r w:rsidR="001E21E0" w:rsidRPr="005A0911">
        <w:rPr>
          <w:szCs w:val="24"/>
          <w:lang w:val="ro-RO" w:eastAsia="ro-RO"/>
        </w:rPr>
        <w:t>2</w:t>
      </w:r>
      <w:r w:rsidRPr="005A0911">
        <w:rPr>
          <w:szCs w:val="24"/>
          <w:lang w:val="ro-RO" w:eastAsia="ro-RO"/>
        </w:rPr>
        <w:t>.</w:t>
      </w:r>
      <w:r w:rsidR="002E7DD9" w:rsidRPr="005A0911">
        <w:rPr>
          <w:szCs w:val="24"/>
          <w:lang w:val="ro-RO" w:eastAsia="ro-RO"/>
        </w:rPr>
        <w:t>2</w:t>
      </w:r>
      <w:r w:rsidRPr="005A0911">
        <w:rPr>
          <w:szCs w:val="24"/>
          <w:lang w:val="ro-RO" w:eastAsia="ro-RO"/>
        </w:rPr>
        <w:t>5</w:t>
      </w:r>
      <w:r w:rsidR="003835CE" w:rsidRPr="005A0911">
        <w:rPr>
          <w:szCs w:val="24"/>
          <w:lang w:val="ro-RO" w:eastAsia="ro-RO"/>
        </w:rPr>
        <w:t> </w:t>
      </w:r>
      <w:r w:rsidR="001E21E0" w:rsidRPr="005A0911">
        <w:rPr>
          <w:szCs w:val="24"/>
          <w:lang w:val="ro-RO" w:eastAsia="ro-RO"/>
        </w:rPr>
        <w:t>cm, respectiv 3</w:t>
      </w:r>
      <w:r w:rsidR="003835CE" w:rsidRPr="005A0911">
        <w:rPr>
          <w:szCs w:val="24"/>
          <w:lang w:val="ro-RO" w:eastAsia="ro-RO"/>
        </w:rPr>
        <w:t> </w:t>
      </w:r>
      <w:r w:rsidR="001E21E0" w:rsidRPr="005A0911">
        <w:rPr>
          <w:szCs w:val="24"/>
          <w:lang w:val="ro-RO" w:eastAsia="ro-RO"/>
        </w:rPr>
        <w:t>cm</w:t>
      </w:r>
      <w:r w:rsidRPr="005A0911">
        <w:rPr>
          <w:szCs w:val="24"/>
          <w:lang w:val="ro-RO" w:eastAsia="ro-RO"/>
        </w:rPr>
        <w:t>.</w:t>
      </w:r>
      <w:r w:rsidR="008C500D" w:rsidRPr="005A0911">
        <w:rPr>
          <w:szCs w:val="24"/>
          <w:lang w:val="ro-RO" w:eastAsia="ro-RO"/>
        </w:rPr>
        <w:t xml:space="preserve"> De asemenea, se recomandă folosirea cratimei (-) pentru cuvintele compuse </w:t>
      </w:r>
      <w:r w:rsidR="00B12277" w:rsidRPr="005A0911">
        <w:rPr>
          <w:szCs w:val="24"/>
          <w:lang w:val="ro-RO" w:eastAsia="ro-RO"/>
        </w:rPr>
        <w:t>ș</w:t>
      </w:r>
      <w:r w:rsidR="008C500D" w:rsidRPr="005A0911">
        <w:rPr>
          <w:szCs w:val="24"/>
          <w:lang w:val="ro-RO" w:eastAsia="ro-RO"/>
        </w:rPr>
        <w:t>i a liniei lungi (</w:t>
      </w:r>
      <w:r w:rsidR="000E0F4F" w:rsidRPr="005A0911">
        <w:rPr>
          <w:szCs w:val="24"/>
          <w:lang w:val="ro-RO" w:eastAsia="ro-RO"/>
        </w:rPr>
        <w:t>–</w:t>
      </w:r>
      <w:r w:rsidR="006F5819" w:rsidRPr="005A0911">
        <w:rPr>
          <w:szCs w:val="24"/>
          <w:lang w:val="ro-RO" w:eastAsia="ro-RO"/>
        </w:rPr>
        <w:t xml:space="preserve">, </w:t>
      </w:r>
      <w:r w:rsidR="006F5819" w:rsidRPr="005A0911">
        <w:rPr>
          <w:i/>
          <w:iCs/>
          <w:szCs w:val="24"/>
          <w:lang w:val="ro-RO" w:eastAsia="ro-RO"/>
        </w:rPr>
        <w:t>En dash</w:t>
      </w:r>
      <w:r w:rsidR="008C500D" w:rsidRPr="005A0911">
        <w:rPr>
          <w:szCs w:val="24"/>
          <w:lang w:val="ro-RO" w:eastAsia="ro-RO"/>
        </w:rPr>
        <w:t>) pentru enumerări sau explica</w:t>
      </w:r>
      <w:r w:rsidR="00A326AA" w:rsidRPr="005A0911">
        <w:rPr>
          <w:szCs w:val="24"/>
          <w:lang w:val="ro-RO" w:eastAsia="ro-RO"/>
        </w:rPr>
        <w:t>ț</w:t>
      </w:r>
      <w:r w:rsidR="008C500D" w:rsidRPr="005A0911">
        <w:rPr>
          <w:szCs w:val="24"/>
          <w:lang w:val="ro-RO" w:eastAsia="ro-RO"/>
        </w:rPr>
        <w:t>ii.</w:t>
      </w:r>
    </w:p>
    <w:p w14:paraId="2C97FEB2" w14:textId="541F3F27" w:rsidR="007F17AC" w:rsidRPr="005A0911" w:rsidRDefault="008C500D"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Se recomandă să nu existe în partea de jos a paginii un paragraf </w:t>
      </w:r>
      <w:r w:rsidR="005E7387" w:rsidRPr="005A0911">
        <w:rPr>
          <w:szCs w:val="24"/>
          <w:lang w:val="ro-RO" w:eastAsia="ro-RO"/>
        </w:rPr>
        <w:t xml:space="preserve">nou </w:t>
      </w:r>
      <w:r w:rsidRPr="005A0911">
        <w:rPr>
          <w:szCs w:val="24"/>
          <w:lang w:val="ro-RO" w:eastAsia="ro-RO"/>
        </w:rPr>
        <w:t>cu mai pu</w:t>
      </w:r>
      <w:r w:rsidR="00A326AA" w:rsidRPr="005A0911">
        <w:rPr>
          <w:szCs w:val="24"/>
          <w:lang w:val="ro-RO" w:eastAsia="ro-RO"/>
        </w:rPr>
        <w:t>ț</w:t>
      </w:r>
      <w:r w:rsidRPr="005A0911">
        <w:rPr>
          <w:szCs w:val="24"/>
          <w:lang w:val="ro-RO" w:eastAsia="ro-RO"/>
        </w:rPr>
        <w:t xml:space="preserve">in de </w:t>
      </w:r>
      <w:r w:rsidR="007B2554" w:rsidRPr="005A0911">
        <w:rPr>
          <w:szCs w:val="24"/>
          <w:lang w:val="ro-RO" w:eastAsia="ro-RO"/>
        </w:rPr>
        <w:t>2</w:t>
      </w:r>
      <w:r w:rsidRPr="005A0911">
        <w:rPr>
          <w:szCs w:val="24"/>
          <w:lang w:val="ro-RO" w:eastAsia="ro-RO"/>
        </w:rPr>
        <w:t xml:space="preserve"> rânduri; acela</w:t>
      </w:r>
      <w:r w:rsidR="00B12277" w:rsidRPr="005A0911">
        <w:rPr>
          <w:szCs w:val="24"/>
          <w:lang w:val="ro-RO" w:eastAsia="ro-RO"/>
        </w:rPr>
        <w:t>ș</w:t>
      </w:r>
      <w:r w:rsidRPr="005A0911">
        <w:rPr>
          <w:szCs w:val="24"/>
          <w:lang w:val="ro-RO" w:eastAsia="ro-RO"/>
        </w:rPr>
        <w:t xml:space="preserve">i lucru pentru un paragraf care se termină </w:t>
      </w:r>
      <w:r w:rsidR="00522DDB" w:rsidRPr="005A0911">
        <w:rPr>
          <w:szCs w:val="24"/>
          <w:lang w:val="ro-RO" w:eastAsia="ro-RO"/>
        </w:rPr>
        <w:t>la începutul</w:t>
      </w:r>
      <w:r w:rsidRPr="005A0911">
        <w:rPr>
          <w:szCs w:val="24"/>
          <w:lang w:val="ro-RO" w:eastAsia="ro-RO"/>
        </w:rPr>
        <w:t xml:space="preserve"> pagini</w:t>
      </w:r>
      <w:r w:rsidR="00522DDB" w:rsidRPr="005A0911">
        <w:rPr>
          <w:szCs w:val="24"/>
          <w:lang w:val="ro-RO" w:eastAsia="ro-RO"/>
        </w:rPr>
        <w:t>i următoare</w:t>
      </w:r>
      <w:r w:rsidRPr="005A0911">
        <w:rPr>
          <w:szCs w:val="24"/>
          <w:lang w:val="ro-RO" w:eastAsia="ro-RO"/>
        </w:rPr>
        <w:t>.</w:t>
      </w:r>
    </w:p>
    <w:p w14:paraId="27283858" w14:textId="77777777" w:rsidR="00A64E96" w:rsidRPr="005A0911" w:rsidRDefault="00A64E96" w:rsidP="008921E3">
      <w:pPr>
        <w:widowControl w:val="0"/>
        <w:tabs>
          <w:tab w:val="left" w:pos="567"/>
        </w:tabs>
        <w:autoSpaceDE w:val="0"/>
        <w:autoSpaceDN w:val="0"/>
        <w:adjustRightInd w:val="0"/>
        <w:spacing w:line="276" w:lineRule="auto"/>
        <w:jc w:val="both"/>
        <w:rPr>
          <w:szCs w:val="24"/>
          <w:lang w:val="ro-RO" w:eastAsia="ro-RO"/>
        </w:rPr>
      </w:pPr>
    </w:p>
    <w:p w14:paraId="633E3D81" w14:textId="2D12D63D" w:rsidR="00D77AB0" w:rsidRPr="005A0911" w:rsidRDefault="00D77AB0"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lastRenderedPageBreak/>
        <w:tab/>
      </w:r>
      <w:r w:rsidR="001B0628" w:rsidRPr="005A0911">
        <w:rPr>
          <w:szCs w:val="24"/>
          <w:lang w:val="ro-RO" w:eastAsia="ro-RO"/>
        </w:rPr>
        <w:t>Structura lucrării trebuie să cuprindă:</w:t>
      </w:r>
    </w:p>
    <w:p w14:paraId="26DDCC90" w14:textId="1E1550B3" w:rsidR="00AB7676" w:rsidRPr="005A0911" w:rsidRDefault="00AB7676" w:rsidP="00D1076F">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t>–</w:t>
      </w:r>
      <w:r w:rsidRPr="005A0911">
        <w:rPr>
          <w:szCs w:val="24"/>
          <w:lang w:val="ro-RO" w:eastAsia="ro-RO"/>
        </w:rPr>
        <w:tab/>
      </w:r>
      <w:r w:rsidR="002876C6" w:rsidRPr="005A0911">
        <w:rPr>
          <w:szCs w:val="24"/>
          <w:lang w:val="ro-RO" w:eastAsia="ro-RO"/>
        </w:rPr>
        <w:t xml:space="preserve">pagini inițiale </w:t>
      </w:r>
      <w:r w:rsidR="008619F2" w:rsidRPr="005A0911">
        <w:rPr>
          <w:szCs w:val="24"/>
          <w:lang w:val="ro-RO" w:eastAsia="ro-RO"/>
        </w:rPr>
        <w:t>(</w:t>
      </w:r>
      <w:r w:rsidR="002876C6" w:rsidRPr="005A0911">
        <w:rPr>
          <w:szCs w:val="24"/>
          <w:lang w:val="ro-RO" w:eastAsia="ro-RO"/>
        </w:rPr>
        <w:t>înaintea corpului lucrării</w:t>
      </w:r>
      <w:r w:rsidR="008619F2" w:rsidRPr="005A0911">
        <w:rPr>
          <w:szCs w:val="24"/>
          <w:lang w:val="ro-RO" w:eastAsia="ro-RO"/>
        </w:rPr>
        <w:t>)</w:t>
      </w:r>
      <w:r w:rsidR="002876C6" w:rsidRPr="005A0911">
        <w:rPr>
          <w:szCs w:val="24"/>
          <w:lang w:val="ro-RO" w:eastAsia="ro-RO"/>
        </w:rPr>
        <w:t>:</w:t>
      </w:r>
    </w:p>
    <w:p w14:paraId="2A74B52F" w14:textId="5BC80CC1" w:rsidR="00C7665C" w:rsidRPr="005A0911" w:rsidRDefault="00C7665C"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8E2666" w:rsidRPr="005A0911">
        <w:rPr>
          <w:szCs w:val="24"/>
          <w:lang w:val="ro-RO" w:eastAsia="ro-RO"/>
        </w:rPr>
        <w:t xml:space="preserve">pagină de titlu </w:t>
      </w:r>
      <w:r w:rsidR="00AE26ED" w:rsidRPr="005A0911">
        <w:rPr>
          <w:szCs w:val="24"/>
          <w:lang w:val="ro-RO" w:eastAsia="ro-RO"/>
        </w:rPr>
        <w:t>(</w:t>
      </w:r>
      <w:r w:rsidR="00511DD7" w:rsidRPr="005A0911">
        <w:rPr>
          <w:szCs w:val="24"/>
          <w:lang w:val="ro-RO" w:eastAsia="ro-RO"/>
        </w:rPr>
        <w:t>pagină goală pe verso</w:t>
      </w:r>
      <w:r w:rsidR="00AE26ED" w:rsidRPr="005A0911">
        <w:rPr>
          <w:szCs w:val="24"/>
          <w:lang w:val="ro-RO" w:eastAsia="ro-RO"/>
        </w:rPr>
        <w:t xml:space="preserve">) </w:t>
      </w:r>
      <w:r w:rsidR="008E2666" w:rsidRPr="005A0911">
        <w:rPr>
          <w:szCs w:val="24"/>
          <w:lang w:val="ro-RO" w:eastAsia="ro-RO"/>
        </w:rPr>
        <w:t xml:space="preserve">– se </w:t>
      </w:r>
      <w:r w:rsidR="00A52B24" w:rsidRPr="005A0911">
        <w:rPr>
          <w:szCs w:val="24"/>
          <w:lang w:val="ro-RO" w:eastAsia="ro-RO"/>
        </w:rPr>
        <w:t>vor înlocui</w:t>
      </w:r>
      <w:r w:rsidR="008E2666" w:rsidRPr="005A0911">
        <w:rPr>
          <w:szCs w:val="24"/>
          <w:lang w:val="ro-RO" w:eastAsia="ro-RO"/>
        </w:rPr>
        <w:t xml:space="preserve"> secțiunile marcate cu galben din </w:t>
      </w:r>
      <w:r w:rsidR="00511DD7" w:rsidRPr="005A0911">
        <w:rPr>
          <w:szCs w:val="24"/>
          <w:lang w:val="ro-RO" w:eastAsia="ro-RO"/>
        </w:rPr>
        <w:t xml:space="preserve">prezentul </w:t>
      </w:r>
      <w:r w:rsidR="008E2666" w:rsidRPr="005A0911">
        <w:rPr>
          <w:szCs w:val="24"/>
          <w:lang w:val="ro-RO" w:eastAsia="ro-RO"/>
        </w:rPr>
        <w:t>ghid</w:t>
      </w:r>
      <w:r w:rsidR="00511DD7" w:rsidRPr="005A0911">
        <w:rPr>
          <w:szCs w:val="24"/>
          <w:lang w:val="ro-RO" w:eastAsia="ro-RO"/>
        </w:rPr>
        <w:t xml:space="preserve">; dacă titlul ocupă 1 rând, se </w:t>
      </w:r>
      <w:r w:rsidR="00A52B24" w:rsidRPr="005A0911">
        <w:rPr>
          <w:szCs w:val="24"/>
          <w:lang w:val="ro-RO" w:eastAsia="ro-RO"/>
        </w:rPr>
        <w:t xml:space="preserve">vor lăsa </w:t>
      </w:r>
      <w:r w:rsidR="00511DD7" w:rsidRPr="005A0911">
        <w:rPr>
          <w:szCs w:val="24"/>
          <w:lang w:val="ro-RO" w:eastAsia="ro-RO"/>
        </w:rPr>
        <w:t xml:space="preserve">libere rândurile de deasupra și de dedesubt; dacă titlul ocupă 2 rânduri, se </w:t>
      </w:r>
      <w:r w:rsidR="00A52B24" w:rsidRPr="005A0911">
        <w:rPr>
          <w:szCs w:val="24"/>
          <w:lang w:val="ro-RO" w:eastAsia="ro-RO"/>
        </w:rPr>
        <w:t xml:space="preserve">va lăsa </w:t>
      </w:r>
      <w:r w:rsidR="00511DD7" w:rsidRPr="005A0911">
        <w:rPr>
          <w:szCs w:val="24"/>
          <w:lang w:val="ro-RO" w:eastAsia="ro-RO"/>
        </w:rPr>
        <w:t xml:space="preserve">liber rândul de dedesubt; titlurile </w:t>
      </w:r>
      <w:r w:rsidR="001D36F7" w:rsidRPr="005A0911">
        <w:rPr>
          <w:szCs w:val="24"/>
          <w:lang w:val="ro-RO" w:eastAsia="ro-RO"/>
        </w:rPr>
        <w:t xml:space="preserve">coordonatorilor științifici </w:t>
      </w:r>
      <w:r w:rsidR="00511DD7" w:rsidRPr="005A0911">
        <w:rPr>
          <w:szCs w:val="24"/>
          <w:lang w:val="ro-RO" w:eastAsia="ro-RO"/>
        </w:rPr>
        <w:t>pot fi Prof. dr. ing., Conf. dr. ing.</w:t>
      </w:r>
      <w:r w:rsidR="001D36F7" w:rsidRPr="005A0911">
        <w:rPr>
          <w:szCs w:val="24"/>
          <w:lang w:val="ro-RO" w:eastAsia="ro-RO"/>
        </w:rPr>
        <w:t xml:space="preserve">, </w:t>
      </w:r>
      <w:r w:rsidR="00511DD7" w:rsidRPr="005A0911">
        <w:rPr>
          <w:szCs w:val="24"/>
          <w:lang w:val="ro-RO" w:eastAsia="ro-RO"/>
        </w:rPr>
        <w:t>Ș.L. dr. ing.</w:t>
      </w:r>
      <w:r w:rsidR="001D36F7" w:rsidRPr="005A0911">
        <w:rPr>
          <w:szCs w:val="24"/>
          <w:lang w:val="ro-RO" w:eastAsia="ro-RO"/>
        </w:rPr>
        <w:t xml:space="preserve"> sau Dr. ing. / Ing. (externi UPB)</w:t>
      </w:r>
      <w:r w:rsidR="00D462D6" w:rsidRPr="005A0911">
        <w:rPr>
          <w:szCs w:val="24"/>
          <w:lang w:val="ro-RO" w:eastAsia="ro-RO"/>
        </w:rPr>
        <w:t>;</w:t>
      </w:r>
    </w:p>
    <w:p w14:paraId="1FBDAC9C" w14:textId="353E12D7" w:rsidR="00AE26ED" w:rsidRPr="005A0911" w:rsidRDefault="00AE26ED"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0214EB" w:rsidRPr="005A0911">
        <w:rPr>
          <w:szCs w:val="24"/>
          <w:lang w:val="ro-RO" w:eastAsia="ro-RO"/>
        </w:rPr>
        <w:t>Anexa 2</w:t>
      </w:r>
      <w:r w:rsidRPr="005A0911">
        <w:rPr>
          <w:szCs w:val="24"/>
          <w:lang w:val="ro-RO" w:eastAsia="ro-RO"/>
        </w:rPr>
        <w:t xml:space="preserve"> –</w:t>
      </w:r>
      <w:r w:rsidR="009B7940" w:rsidRPr="005A0911">
        <w:rPr>
          <w:szCs w:val="24"/>
          <w:lang w:val="ro-RO" w:eastAsia="ro-RO"/>
        </w:rPr>
        <w:t xml:space="preserve"> </w:t>
      </w:r>
      <w:r w:rsidR="000214EB" w:rsidRPr="005A0911">
        <w:rPr>
          <w:szCs w:val="24"/>
          <w:lang w:val="ro-RO" w:eastAsia="ro-RO"/>
        </w:rPr>
        <w:t xml:space="preserve">se </w:t>
      </w:r>
      <w:r w:rsidR="00A52B24" w:rsidRPr="005A0911">
        <w:rPr>
          <w:szCs w:val="24"/>
          <w:lang w:val="ro-RO" w:eastAsia="ro-RO"/>
        </w:rPr>
        <w:t xml:space="preserve">va descărca </w:t>
      </w:r>
      <w:r w:rsidR="000214EB" w:rsidRPr="005A0911">
        <w:rPr>
          <w:szCs w:val="24"/>
          <w:lang w:val="ro-RO" w:eastAsia="ro-RO"/>
        </w:rPr>
        <w:t xml:space="preserve">de pe site-ul de absolvire și se </w:t>
      </w:r>
      <w:r w:rsidR="00A52B24" w:rsidRPr="005A0911">
        <w:rPr>
          <w:szCs w:val="24"/>
          <w:lang w:val="ro-RO" w:eastAsia="ro-RO"/>
        </w:rPr>
        <w:t xml:space="preserve">va </w:t>
      </w:r>
      <w:r w:rsidR="000214EB" w:rsidRPr="005A0911">
        <w:rPr>
          <w:szCs w:val="24"/>
          <w:lang w:val="ro-RO" w:eastAsia="ro-RO"/>
        </w:rPr>
        <w:t xml:space="preserve">include </w:t>
      </w:r>
      <w:r w:rsidR="000E61CD" w:rsidRPr="005A0911">
        <w:rPr>
          <w:szCs w:val="24"/>
          <w:lang w:val="ro-RO" w:eastAsia="ro-RO"/>
        </w:rPr>
        <w:t>în continuare</w:t>
      </w:r>
      <w:r w:rsidR="00510A3C" w:rsidRPr="005A0911">
        <w:rPr>
          <w:szCs w:val="24"/>
          <w:lang w:val="ro-RO" w:eastAsia="ro-RO"/>
        </w:rPr>
        <w:t>, conform specificației prezentului ghid</w:t>
      </w:r>
      <w:r w:rsidRPr="005A0911">
        <w:rPr>
          <w:szCs w:val="24"/>
          <w:lang w:val="ro-RO" w:eastAsia="ro-RO"/>
        </w:rPr>
        <w:t>;</w:t>
      </w:r>
    </w:p>
    <w:p w14:paraId="0D64900A" w14:textId="5C4E1A85" w:rsidR="00AB5696" w:rsidRPr="005A0911" w:rsidRDefault="00AB5696"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F90674" w:rsidRPr="005A0911">
        <w:rPr>
          <w:szCs w:val="24"/>
          <w:lang w:val="ro-RO" w:eastAsia="ro-RO"/>
        </w:rPr>
        <w:t>declarație de onestitate academică (pagină goală pe verso)</w:t>
      </w:r>
      <w:r w:rsidRPr="005A0911">
        <w:rPr>
          <w:szCs w:val="24"/>
          <w:lang w:val="ro-RO" w:eastAsia="ro-RO"/>
        </w:rPr>
        <w:t xml:space="preserve"> – se </w:t>
      </w:r>
      <w:r w:rsidR="00A52B24" w:rsidRPr="005A0911">
        <w:rPr>
          <w:szCs w:val="24"/>
          <w:lang w:val="ro-RO" w:eastAsia="ro-RO"/>
        </w:rPr>
        <w:t xml:space="preserve">vor înlocui </w:t>
      </w:r>
      <w:r w:rsidR="001733DB" w:rsidRPr="005A0911">
        <w:rPr>
          <w:szCs w:val="24"/>
          <w:lang w:val="ro-RO" w:eastAsia="ro-RO"/>
        </w:rPr>
        <w:t>secțiunile marcate cu galben din prezentul ghid</w:t>
      </w:r>
      <w:r w:rsidRPr="005A0911">
        <w:rPr>
          <w:szCs w:val="24"/>
          <w:lang w:val="ro-RO" w:eastAsia="ro-RO"/>
        </w:rPr>
        <w:t>;</w:t>
      </w:r>
    </w:p>
    <w:p w14:paraId="700CFFEB" w14:textId="56C44A7D" w:rsidR="003E65C8" w:rsidRPr="005A0911" w:rsidRDefault="003E65C8"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t xml:space="preserve">cuprins – se </w:t>
      </w:r>
      <w:r w:rsidR="006E0D1C" w:rsidRPr="005A0911">
        <w:rPr>
          <w:szCs w:val="24"/>
          <w:lang w:val="ro-RO" w:eastAsia="ro-RO"/>
        </w:rPr>
        <w:t>vor înlocui</w:t>
      </w:r>
      <w:r w:rsidRPr="005A0911">
        <w:rPr>
          <w:szCs w:val="24"/>
          <w:lang w:val="ro-RO" w:eastAsia="ro-RO"/>
        </w:rPr>
        <w:t xml:space="preserve"> secțiunile marcate cu galben din prezentul ghid;</w:t>
      </w:r>
    </w:p>
    <w:p w14:paraId="3E7CB378" w14:textId="1DC79ACF" w:rsidR="007A3B20" w:rsidRPr="005A0911" w:rsidRDefault="007A3B20"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t>lista tabelelor</w:t>
      </w:r>
      <w:r w:rsidR="005D72EF" w:rsidRPr="005A0911">
        <w:rPr>
          <w:szCs w:val="24"/>
          <w:lang w:val="ro-RO" w:eastAsia="ro-RO"/>
        </w:rPr>
        <w:t>, lista figurilor și lista abrevierilor (în această ordine)</w:t>
      </w:r>
      <w:r w:rsidRPr="005A0911">
        <w:rPr>
          <w:szCs w:val="24"/>
          <w:lang w:val="ro-RO" w:eastAsia="ro-RO"/>
        </w:rPr>
        <w:t xml:space="preserve"> – se </w:t>
      </w:r>
      <w:r w:rsidR="006E0D1C" w:rsidRPr="005A0911">
        <w:rPr>
          <w:szCs w:val="24"/>
          <w:lang w:val="ro-RO" w:eastAsia="ro-RO"/>
        </w:rPr>
        <w:t xml:space="preserve">vor înlocui </w:t>
      </w:r>
      <w:r w:rsidRPr="005A0911">
        <w:rPr>
          <w:szCs w:val="24"/>
          <w:lang w:val="ro-RO" w:eastAsia="ro-RO"/>
        </w:rPr>
        <w:t>secțiunile marcate cu galben din prezentul ghid;</w:t>
      </w:r>
    </w:p>
    <w:p w14:paraId="25598D39" w14:textId="57BB3CBD" w:rsidR="0011245A" w:rsidRPr="005A0911" w:rsidRDefault="0011245A" w:rsidP="00D1076F">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t>–</w:t>
      </w:r>
      <w:r w:rsidRPr="005A0911">
        <w:rPr>
          <w:szCs w:val="24"/>
          <w:lang w:val="ro-RO" w:eastAsia="ro-RO"/>
        </w:rPr>
        <w:tab/>
        <w:t>corpul lucrării</w:t>
      </w:r>
      <w:r w:rsidR="000121AE" w:rsidRPr="005A0911">
        <w:rPr>
          <w:szCs w:val="24"/>
          <w:lang w:val="ro-RO" w:eastAsia="ro-RO"/>
        </w:rPr>
        <w:t xml:space="preserve"> (capitole numerotate)</w:t>
      </w:r>
      <w:r w:rsidRPr="005A0911">
        <w:rPr>
          <w:szCs w:val="24"/>
          <w:lang w:val="ro-RO" w:eastAsia="ro-RO"/>
        </w:rPr>
        <w:t>:</w:t>
      </w:r>
    </w:p>
    <w:p w14:paraId="6F27A7DD" w14:textId="1472B909" w:rsidR="00580DF5" w:rsidRPr="005A0911" w:rsidRDefault="00580DF5"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D43045" w:rsidRPr="005A0911">
        <w:rPr>
          <w:szCs w:val="24"/>
          <w:lang w:val="ro-RO" w:eastAsia="ro-RO"/>
        </w:rPr>
        <w:t>introducere (capitolul 1)</w:t>
      </w:r>
      <w:r w:rsidR="00980C07" w:rsidRPr="005A0911">
        <w:rPr>
          <w:szCs w:val="24"/>
          <w:lang w:val="ro-RO" w:eastAsia="ro-RO"/>
        </w:rPr>
        <w:t xml:space="preserve"> –</w:t>
      </w:r>
      <w:r w:rsidR="00A50188" w:rsidRPr="005A0911">
        <w:rPr>
          <w:szCs w:val="24"/>
          <w:lang w:val="ro-RO" w:eastAsia="ro-RO"/>
        </w:rPr>
        <w:t xml:space="preserve"> </w:t>
      </w:r>
      <w:r w:rsidR="00980C07" w:rsidRPr="005A0911">
        <w:rPr>
          <w:szCs w:val="24"/>
          <w:lang w:val="ro-RO" w:eastAsia="ro-RO"/>
        </w:rPr>
        <w:t xml:space="preserve">domeniul abordat, </w:t>
      </w:r>
      <w:r w:rsidR="0010329A" w:rsidRPr="005A0911">
        <w:rPr>
          <w:szCs w:val="24"/>
          <w:lang w:val="ro-RO" w:eastAsia="ro-RO"/>
        </w:rPr>
        <w:t xml:space="preserve">descrierea </w:t>
      </w:r>
      <w:r w:rsidR="00980C07" w:rsidRPr="005A0911">
        <w:rPr>
          <w:szCs w:val="24"/>
          <w:lang w:val="ro-RO" w:eastAsia="ro-RO"/>
        </w:rPr>
        <w:t>problemei, evidențierea oportunităților de îmbunătățire</w:t>
      </w:r>
      <w:r w:rsidR="00E956AE" w:rsidRPr="005A0911">
        <w:rPr>
          <w:szCs w:val="24"/>
          <w:lang w:val="ro-RO" w:eastAsia="ro-RO"/>
        </w:rPr>
        <w:t xml:space="preserve">, structura </w:t>
      </w:r>
      <w:r w:rsidR="00804FA5" w:rsidRPr="005A0911">
        <w:rPr>
          <w:szCs w:val="24"/>
          <w:lang w:val="ro-RO" w:eastAsia="ro-RO"/>
        </w:rPr>
        <w:t xml:space="preserve">concretă a </w:t>
      </w:r>
      <w:r w:rsidR="00E956AE" w:rsidRPr="005A0911">
        <w:rPr>
          <w:szCs w:val="24"/>
          <w:lang w:val="ro-RO" w:eastAsia="ro-RO"/>
        </w:rPr>
        <w:t>lucrării</w:t>
      </w:r>
      <w:r w:rsidRPr="005A0911">
        <w:rPr>
          <w:szCs w:val="24"/>
          <w:lang w:val="ro-RO" w:eastAsia="ro-RO"/>
        </w:rPr>
        <w:t>;</w:t>
      </w:r>
    </w:p>
    <w:p w14:paraId="616755BB" w14:textId="0F56CF3B" w:rsidR="00876C44" w:rsidRPr="005A0911" w:rsidRDefault="00876C44"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43556B" w:rsidRPr="005A0911">
        <w:rPr>
          <w:szCs w:val="24"/>
          <w:lang w:val="ro-RO" w:eastAsia="ro-RO"/>
        </w:rPr>
        <w:t xml:space="preserve">următoarele </w:t>
      </w:r>
      <w:r w:rsidR="009923EE" w:rsidRPr="005A0911">
        <w:rPr>
          <w:szCs w:val="24"/>
          <w:lang w:val="ro-RO" w:eastAsia="ro-RO"/>
        </w:rPr>
        <w:t>capitole propriu-zise ale lucrării (capitolele 2, 3, ...)</w:t>
      </w:r>
      <w:r w:rsidRPr="005A0911">
        <w:rPr>
          <w:szCs w:val="24"/>
          <w:lang w:val="ro-RO" w:eastAsia="ro-RO"/>
        </w:rPr>
        <w:t xml:space="preserve"> – </w:t>
      </w:r>
      <w:r w:rsidR="00C97E98" w:rsidRPr="005A0911">
        <w:rPr>
          <w:szCs w:val="24"/>
          <w:lang w:val="ro-RO" w:eastAsia="ro-RO"/>
        </w:rPr>
        <w:t>acestea pot fi, spre exemplu, un capitol de trecere în revistă a stării artei și de detaliere concisă a noțiunilor teoretice (tehnici de analiză și prelucrare de semnale, modele de învățare automată etc.) utilizate în cadrul lucrării (capitolul 2)</w:t>
      </w:r>
      <w:r w:rsidR="00EE41A9" w:rsidRPr="005A0911">
        <w:rPr>
          <w:szCs w:val="24"/>
          <w:lang w:val="ro-RO" w:eastAsia="ro-RO"/>
        </w:rPr>
        <w:t>, un</w:t>
      </w:r>
      <w:r w:rsidR="00BC4BD3" w:rsidRPr="005A0911">
        <w:rPr>
          <w:szCs w:val="24"/>
          <w:lang w:val="ro-RO" w:eastAsia="ro-RO"/>
        </w:rPr>
        <w:t>ul</w:t>
      </w:r>
      <w:r w:rsidR="00EB15C7" w:rsidRPr="005A0911">
        <w:rPr>
          <w:szCs w:val="24"/>
          <w:lang w:val="ro-RO" w:eastAsia="ro-RO"/>
        </w:rPr>
        <w:t xml:space="preserve"> sau </w:t>
      </w:r>
      <w:r w:rsidR="00BC4BD3" w:rsidRPr="005A0911">
        <w:rPr>
          <w:szCs w:val="24"/>
          <w:lang w:val="ro-RO" w:eastAsia="ro-RO"/>
        </w:rPr>
        <w:t>două</w:t>
      </w:r>
      <w:r w:rsidR="00EE41A9" w:rsidRPr="005A0911">
        <w:rPr>
          <w:szCs w:val="24"/>
          <w:lang w:val="ro-RO" w:eastAsia="ro-RO"/>
        </w:rPr>
        <w:t xml:space="preserve"> capitol</w:t>
      </w:r>
      <w:r w:rsidR="00BC4BD3" w:rsidRPr="005A0911">
        <w:rPr>
          <w:szCs w:val="24"/>
          <w:lang w:val="ro-RO" w:eastAsia="ro-RO"/>
        </w:rPr>
        <w:t>e</w:t>
      </w:r>
      <w:r w:rsidR="00EE41A9" w:rsidRPr="005A0911">
        <w:rPr>
          <w:szCs w:val="24"/>
          <w:lang w:val="ro-RO" w:eastAsia="ro-RO"/>
        </w:rPr>
        <w:t xml:space="preserve"> de definire și detaliere a unui sistem sau a unor tehnici originale propuse (capitolul 3</w:t>
      </w:r>
      <w:r w:rsidR="00AC7CEA" w:rsidRPr="005A0911">
        <w:rPr>
          <w:szCs w:val="24"/>
          <w:lang w:val="ro-RO" w:eastAsia="ro-RO"/>
        </w:rPr>
        <w:t xml:space="preserve"> / capitolele 3-4</w:t>
      </w:r>
      <w:r w:rsidR="00EE41A9" w:rsidRPr="005A0911">
        <w:rPr>
          <w:szCs w:val="24"/>
          <w:lang w:val="ro-RO" w:eastAsia="ro-RO"/>
        </w:rPr>
        <w:t>) și un capitol de prezentare a seturilor de date utilizate, a metodologiei experimentale și a rezultatelor obținute, împreună cu interpretarea acestora (capitolul 4</w:t>
      </w:r>
      <w:r w:rsidR="00340054" w:rsidRPr="005A0911">
        <w:rPr>
          <w:szCs w:val="24"/>
          <w:lang w:val="ro-RO" w:eastAsia="ro-RO"/>
        </w:rPr>
        <w:t>/5</w:t>
      </w:r>
      <w:r w:rsidR="00EE41A9" w:rsidRPr="005A0911">
        <w:rPr>
          <w:szCs w:val="24"/>
          <w:lang w:val="ro-RO" w:eastAsia="ro-RO"/>
        </w:rPr>
        <w:t>)</w:t>
      </w:r>
      <w:r w:rsidRPr="005A0911">
        <w:rPr>
          <w:szCs w:val="24"/>
          <w:lang w:val="ro-RO" w:eastAsia="ro-RO"/>
        </w:rPr>
        <w:t>;</w:t>
      </w:r>
    </w:p>
    <w:p w14:paraId="3F3963B2" w14:textId="77C2273E" w:rsidR="00190DB1" w:rsidRPr="005A0911" w:rsidRDefault="00190DB1" w:rsidP="00295DF9">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6A4330" w:rsidRPr="005A0911">
        <w:rPr>
          <w:szCs w:val="24"/>
          <w:lang w:val="ro-RO" w:eastAsia="ro-RO"/>
        </w:rPr>
        <w:t xml:space="preserve">concluzii </w:t>
      </w:r>
      <w:r w:rsidRPr="005A0911">
        <w:rPr>
          <w:szCs w:val="24"/>
          <w:lang w:val="ro-RO" w:eastAsia="ro-RO"/>
        </w:rPr>
        <w:t>(</w:t>
      </w:r>
      <w:r w:rsidR="006A4330" w:rsidRPr="005A0911">
        <w:rPr>
          <w:szCs w:val="24"/>
          <w:lang w:val="ro-RO" w:eastAsia="ro-RO"/>
        </w:rPr>
        <w:t>ultimul capitol</w:t>
      </w:r>
      <w:r w:rsidRPr="005A0911">
        <w:rPr>
          <w:szCs w:val="24"/>
          <w:lang w:val="ro-RO" w:eastAsia="ro-RO"/>
        </w:rPr>
        <w:t>)</w:t>
      </w:r>
      <w:r w:rsidR="006A4330" w:rsidRPr="005A0911">
        <w:rPr>
          <w:szCs w:val="24"/>
          <w:lang w:val="ro-RO" w:eastAsia="ro-RO"/>
        </w:rPr>
        <w:t xml:space="preserve"> – concluzii generale, contribuții originale, dezvoltări ulterioare</w:t>
      </w:r>
      <w:r w:rsidRPr="005A0911">
        <w:rPr>
          <w:szCs w:val="24"/>
          <w:lang w:val="ro-RO" w:eastAsia="ro-RO"/>
        </w:rPr>
        <w:t>;</w:t>
      </w:r>
    </w:p>
    <w:p w14:paraId="17252E9B" w14:textId="6DA5BD2A" w:rsidR="00441317" w:rsidRPr="005A0911" w:rsidRDefault="00441317" w:rsidP="00441317">
      <w:pPr>
        <w:widowControl w:val="0"/>
        <w:tabs>
          <w:tab w:val="left" w:pos="851"/>
        </w:tabs>
        <w:autoSpaceDE w:val="0"/>
        <w:autoSpaceDN w:val="0"/>
        <w:adjustRightInd w:val="0"/>
        <w:spacing w:line="276" w:lineRule="auto"/>
        <w:ind w:left="1021" w:hanging="1021"/>
        <w:jc w:val="both"/>
        <w:rPr>
          <w:szCs w:val="24"/>
          <w:lang w:val="ro-RO" w:eastAsia="ro-RO"/>
        </w:rPr>
      </w:pPr>
      <w:r w:rsidRPr="005A0911">
        <w:rPr>
          <w:szCs w:val="24"/>
          <w:lang w:val="ro-RO" w:eastAsia="ro-RO"/>
        </w:rPr>
        <w:tab/>
        <w:t>–</w:t>
      </w:r>
      <w:r w:rsidRPr="005A0911">
        <w:rPr>
          <w:szCs w:val="24"/>
          <w:lang w:val="ro-RO" w:eastAsia="ro-RO"/>
        </w:rPr>
        <w:tab/>
      </w:r>
      <w:r w:rsidR="008C37EC" w:rsidRPr="005A0911">
        <w:rPr>
          <w:szCs w:val="24"/>
          <w:lang w:val="ro-RO" w:eastAsia="ro-RO"/>
        </w:rPr>
        <w:t>bibliografie.</w:t>
      </w:r>
    </w:p>
    <w:p w14:paraId="647C9793" w14:textId="77777777" w:rsidR="00385C27" w:rsidRPr="005A0911" w:rsidRDefault="00385C27" w:rsidP="005C16F4">
      <w:pPr>
        <w:pStyle w:val="A-DB12-12"/>
        <w:tabs>
          <w:tab w:val="clear" w:pos="851"/>
        </w:tabs>
        <w:spacing w:line="276" w:lineRule="auto"/>
        <w:rPr>
          <w:lang w:val="ro-RO"/>
        </w:rPr>
      </w:pPr>
    </w:p>
    <w:p w14:paraId="51401844" w14:textId="3E90C1A1" w:rsidR="00021E0A" w:rsidRPr="005A0911" w:rsidRDefault="00021E0A" w:rsidP="005C16F4">
      <w:pPr>
        <w:pStyle w:val="A-DB12-12"/>
        <w:tabs>
          <w:tab w:val="clear" w:pos="851"/>
        </w:tabs>
        <w:spacing w:line="276" w:lineRule="auto"/>
        <w:rPr>
          <w:lang w:val="ro-RO"/>
        </w:rPr>
      </w:pPr>
      <w:r w:rsidRPr="005A0911">
        <w:rPr>
          <w:lang w:val="ro-RO"/>
        </w:rPr>
        <w:tab/>
        <w:t>Lucrarea de disertație se tipărește față-verso</w:t>
      </w:r>
      <w:r w:rsidR="001E7734" w:rsidRPr="005A0911">
        <w:rPr>
          <w:lang w:val="ro-RO"/>
        </w:rPr>
        <w:t>.</w:t>
      </w:r>
    </w:p>
    <w:p w14:paraId="7132F312" w14:textId="387F263C" w:rsidR="0041452D" w:rsidRPr="005A0911" w:rsidRDefault="00ED2B10" w:rsidP="005C16F4">
      <w:pPr>
        <w:pStyle w:val="A-DB12-12"/>
        <w:tabs>
          <w:tab w:val="clear" w:pos="851"/>
        </w:tabs>
        <w:spacing w:line="276" w:lineRule="auto"/>
        <w:rPr>
          <w:lang w:val="ro-RO"/>
        </w:rPr>
      </w:pPr>
      <w:r w:rsidRPr="005A0911">
        <w:rPr>
          <w:lang w:val="ro-RO"/>
        </w:rPr>
        <w:tab/>
      </w:r>
      <w:r w:rsidR="00C93129" w:rsidRPr="005A0911">
        <w:rPr>
          <w:lang w:val="ro-RO"/>
        </w:rPr>
        <w:t xml:space="preserve">Cuprinsul și </w:t>
      </w:r>
      <w:r w:rsidR="004771BE" w:rsidRPr="005A0911">
        <w:rPr>
          <w:lang w:val="ro-RO"/>
        </w:rPr>
        <w:t xml:space="preserve">listele </w:t>
      </w:r>
      <w:r w:rsidR="00C93129" w:rsidRPr="005A0911">
        <w:rPr>
          <w:lang w:val="ro-RO"/>
        </w:rPr>
        <w:t>tabelelor, figurilor și abrevierilor</w:t>
      </w:r>
      <w:r w:rsidR="009D7F47" w:rsidRPr="005A0911">
        <w:rPr>
          <w:lang w:val="ro-RO"/>
        </w:rPr>
        <w:t xml:space="preserve"> </w:t>
      </w:r>
      <w:r w:rsidR="00F97E28" w:rsidRPr="005A0911">
        <w:rPr>
          <w:lang w:val="ro-RO"/>
        </w:rPr>
        <w:t xml:space="preserve">vor fi numerotate </w:t>
      </w:r>
      <w:r w:rsidR="00663F8B" w:rsidRPr="005A0911">
        <w:rPr>
          <w:lang w:val="ro-RO"/>
        </w:rPr>
        <w:t xml:space="preserve">folosind cifre </w:t>
      </w:r>
      <w:r w:rsidR="00F97E28" w:rsidRPr="005A0911">
        <w:rPr>
          <w:lang w:val="ro-RO"/>
        </w:rPr>
        <w:t>romane</w:t>
      </w:r>
      <w:r w:rsidR="002B757E" w:rsidRPr="005A0911">
        <w:rPr>
          <w:lang w:val="ro-RO"/>
        </w:rPr>
        <w:t xml:space="preserve"> (</w:t>
      </w:r>
      <w:r w:rsidR="00550F8E" w:rsidRPr="005A0911">
        <w:rPr>
          <w:lang w:val="ro-RO"/>
        </w:rPr>
        <w:t>prima pagină a cuprinsului</w:t>
      </w:r>
      <w:r w:rsidR="001F1BAA" w:rsidRPr="005A0911">
        <w:rPr>
          <w:lang w:val="ro-RO"/>
        </w:rPr>
        <w:t>:</w:t>
      </w:r>
      <w:r w:rsidR="00550F8E" w:rsidRPr="005A0911">
        <w:rPr>
          <w:lang w:val="ro-RO"/>
        </w:rPr>
        <w:t xml:space="preserve"> </w:t>
      </w:r>
      <w:r w:rsidR="00EA5F05" w:rsidRPr="005A0911">
        <w:rPr>
          <w:lang w:val="ro-RO"/>
        </w:rPr>
        <w:t xml:space="preserve">pagina </w:t>
      </w:r>
      <w:r w:rsidR="002B757E" w:rsidRPr="005A0911">
        <w:rPr>
          <w:lang w:val="ro-RO"/>
        </w:rPr>
        <w:t>v)</w:t>
      </w:r>
      <w:r w:rsidR="00F97E28" w:rsidRPr="005A0911">
        <w:rPr>
          <w:lang w:val="ro-RO"/>
        </w:rPr>
        <w:t>.</w:t>
      </w:r>
      <w:r w:rsidR="003274D6" w:rsidRPr="005A0911">
        <w:rPr>
          <w:lang w:val="ro-RO"/>
        </w:rPr>
        <w:t xml:space="preserve"> </w:t>
      </w:r>
      <w:r w:rsidR="0041452D" w:rsidRPr="005A0911">
        <w:rPr>
          <w:lang w:val="ro-RO"/>
        </w:rPr>
        <w:t xml:space="preserve">Capitolele propriu-zise și bibliografia vor fi numerotate </w:t>
      </w:r>
      <w:r w:rsidR="00663F8B" w:rsidRPr="005A0911">
        <w:rPr>
          <w:lang w:val="ro-RO"/>
        </w:rPr>
        <w:t xml:space="preserve">folosind cifre </w:t>
      </w:r>
      <w:r w:rsidR="0041452D" w:rsidRPr="005A0911">
        <w:rPr>
          <w:lang w:val="ro-RO"/>
        </w:rPr>
        <w:t>arabe</w:t>
      </w:r>
      <w:r w:rsidR="001D7E98" w:rsidRPr="005A0911">
        <w:rPr>
          <w:lang w:val="ro-RO"/>
        </w:rPr>
        <w:t xml:space="preserve"> (</w:t>
      </w:r>
      <w:r w:rsidR="00550F8E" w:rsidRPr="005A0911">
        <w:rPr>
          <w:lang w:val="ro-RO"/>
        </w:rPr>
        <w:t>prima pagină a primului capitol</w:t>
      </w:r>
      <w:r w:rsidR="00C2459B" w:rsidRPr="005A0911">
        <w:rPr>
          <w:lang w:val="ro-RO"/>
        </w:rPr>
        <w:t xml:space="preserve">: </w:t>
      </w:r>
      <w:r w:rsidR="00EA5F05" w:rsidRPr="005A0911">
        <w:rPr>
          <w:lang w:val="ro-RO"/>
        </w:rPr>
        <w:t xml:space="preserve">pagina </w:t>
      </w:r>
      <w:r w:rsidR="001D7E98" w:rsidRPr="005A0911">
        <w:rPr>
          <w:lang w:val="ro-RO"/>
        </w:rPr>
        <w:t>1)</w:t>
      </w:r>
      <w:r w:rsidR="0041452D" w:rsidRPr="005A0911">
        <w:rPr>
          <w:lang w:val="ro-RO"/>
        </w:rPr>
        <w:t>.</w:t>
      </w:r>
    </w:p>
    <w:p w14:paraId="50CCC810" w14:textId="4FF7AFD7" w:rsidR="00FB7627" w:rsidRPr="005A0911" w:rsidRDefault="00385C27" w:rsidP="005C16F4">
      <w:pPr>
        <w:pStyle w:val="A-DB12-12"/>
        <w:tabs>
          <w:tab w:val="clear" w:pos="851"/>
        </w:tabs>
        <w:spacing w:line="276" w:lineRule="auto"/>
        <w:rPr>
          <w:lang w:val="ro-RO"/>
        </w:rPr>
      </w:pPr>
      <w:r w:rsidRPr="005A0911">
        <w:rPr>
          <w:lang w:val="ro-RO"/>
        </w:rPr>
        <w:tab/>
      </w:r>
      <w:r w:rsidR="00752A07" w:rsidRPr="005A0911">
        <w:rPr>
          <w:lang w:val="ro-RO"/>
        </w:rPr>
        <w:t>Toate secțiunile (</w:t>
      </w:r>
      <w:r w:rsidR="00C021F4" w:rsidRPr="005A0911">
        <w:rPr>
          <w:lang w:val="ro-RO"/>
        </w:rPr>
        <w:t>cuprinsul</w:t>
      </w:r>
      <w:r w:rsidR="00752A07" w:rsidRPr="005A0911">
        <w:rPr>
          <w:lang w:val="ro-RO"/>
        </w:rPr>
        <w:t xml:space="preserve">, </w:t>
      </w:r>
      <w:r w:rsidR="00195639" w:rsidRPr="005A0911">
        <w:rPr>
          <w:lang w:val="ro-RO"/>
        </w:rPr>
        <w:t xml:space="preserve">listele </w:t>
      </w:r>
      <w:r w:rsidR="00752A07" w:rsidRPr="005A0911">
        <w:rPr>
          <w:lang w:val="ro-RO"/>
        </w:rPr>
        <w:t>tabelelor, figurilor și abrevierilor</w:t>
      </w:r>
      <w:r w:rsidR="00C021F4" w:rsidRPr="005A0911">
        <w:rPr>
          <w:lang w:val="ro-RO"/>
        </w:rPr>
        <w:t>, capitolele</w:t>
      </w:r>
      <w:r w:rsidR="00C73C0E" w:rsidRPr="005A0911">
        <w:rPr>
          <w:lang w:val="ro-RO"/>
        </w:rPr>
        <w:t xml:space="preserve"> și</w:t>
      </w:r>
      <w:r w:rsidR="00C021F4" w:rsidRPr="005A0911">
        <w:rPr>
          <w:lang w:val="ro-RO"/>
        </w:rPr>
        <w:t xml:space="preserve"> bibliografia</w:t>
      </w:r>
      <w:r w:rsidR="00752A07" w:rsidRPr="005A0911">
        <w:rPr>
          <w:lang w:val="ro-RO"/>
        </w:rPr>
        <w:t xml:space="preserve">) </w:t>
      </w:r>
      <w:r w:rsidRPr="005A0911">
        <w:rPr>
          <w:lang w:val="ro-RO"/>
        </w:rPr>
        <w:t>trebuie să înceapă pe pagină</w:t>
      </w:r>
      <w:r w:rsidR="005C4CF3" w:rsidRPr="005A0911">
        <w:rPr>
          <w:lang w:val="ro-RO"/>
        </w:rPr>
        <w:t xml:space="preserve"> </w:t>
      </w:r>
      <w:r w:rsidR="005C4CF3" w:rsidRPr="005A0911">
        <w:rPr>
          <w:b/>
          <w:bCs/>
          <w:lang w:val="ro-RO"/>
        </w:rPr>
        <w:t>nouă</w:t>
      </w:r>
      <w:r w:rsidR="005C4CF3" w:rsidRPr="005A0911">
        <w:rPr>
          <w:lang w:val="ro-RO"/>
        </w:rPr>
        <w:t>,</w:t>
      </w:r>
      <w:r w:rsidRPr="005A0911">
        <w:rPr>
          <w:lang w:val="ro-RO"/>
        </w:rPr>
        <w:t xml:space="preserve"> </w:t>
      </w:r>
      <w:r w:rsidRPr="005A0911">
        <w:rPr>
          <w:b/>
          <w:bCs/>
          <w:lang w:val="ro-RO"/>
        </w:rPr>
        <w:t>dreaptă</w:t>
      </w:r>
      <w:r w:rsidR="00D043D4" w:rsidRPr="005A0911">
        <w:rPr>
          <w:lang w:val="ro-RO"/>
        </w:rPr>
        <w:t xml:space="preserve"> (</w:t>
      </w:r>
      <w:r w:rsidR="00745BA1" w:rsidRPr="005A0911">
        <w:rPr>
          <w:lang w:val="ro-RO"/>
        </w:rPr>
        <w:t xml:space="preserve">deci </w:t>
      </w:r>
      <w:r w:rsidR="00D043D4" w:rsidRPr="005A0911">
        <w:rPr>
          <w:lang w:val="ro-RO"/>
        </w:rPr>
        <w:t>impară)</w:t>
      </w:r>
      <w:r w:rsidR="00A34320" w:rsidRPr="005A0911">
        <w:rPr>
          <w:lang w:val="ro-RO"/>
        </w:rPr>
        <w:t>; d</w:t>
      </w:r>
      <w:r w:rsidR="00B16F6B" w:rsidRPr="005A0911">
        <w:rPr>
          <w:lang w:val="ro-RO"/>
        </w:rPr>
        <w:t xml:space="preserve">acă este necesar, se </w:t>
      </w:r>
      <w:r w:rsidR="00FF2624" w:rsidRPr="005A0911">
        <w:rPr>
          <w:lang w:val="ro-RO"/>
        </w:rPr>
        <w:t xml:space="preserve">vor </w:t>
      </w:r>
      <w:r w:rsidR="003B0CC3" w:rsidRPr="005A0911">
        <w:rPr>
          <w:lang w:val="ro-RO"/>
        </w:rPr>
        <w:t xml:space="preserve">lăsa </w:t>
      </w:r>
      <w:r w:rsidR="00B16F6B" w:rsidRPr="005A0911">
        <w:rPr>
          <w:lang w:val="ro-RO"/>
        </w:rPr>
        <w:t>pagin</w:t>
      </w:r>
      <w:r w:rsidR="00FF2624" w:rsidRPr="005A0911">
        <w:rPr>
          <w:lang w:val="ro-RO"/>
        </w:rPr>
        <w:t>i</w:t>
      </w:r>
      <w:r w:rsidR="00B16F6B" w:rsidRPr="005A0911">
        <w:rPr>
          <w:lang w:val="ro-RO"/>
        </w:rPr>
        <w:t xml:space="preserve"> goal</w:t>
      </w:r>
      <w:r w:rsidR="009A403D" w:rsidRPr="005A0911">
        <w:rPr>
          <w:lang w:val="ro-RO"/>
        </w:rPr>
        <w:t>e</w:t>
      </w:r>
      <w:r w:rsidR="00B16F6B" w:rsidRPr="005A0911">
        <w:rPr>
          <w:lang w:val="ro-RO"/>
        </w:rPr>
        <w:t xml:space="preserve"> </w:t>
      </w:r>
      <w:r w:rsidR="00D24281" w:rsidRPr="005A0911">
        <w:rPr>
          <w:lang w:val="ro-RO"/>
        </w:rPr>
        <w:t xml:space="preserve">și </w:t>
      </w:r>
      <w:r w:rsidR="00B16F6B" w:rsidRPr="005A0911">
        <w:rPr>
          <w:lang w:val="ro-RO"/>
        </w:rPr>
        <w:t>nenumerotat</w:t>
      </w:r>
      <w:r w:rsidR="00FD6EC2" w:rsidRPr="005A0911">
        <w:rPr>
          <w:lang w:val="ro-RO"/>
        </w:rPr>
        <w:t>e</w:t>
      </w:r>
      <w:r w:rsidR="0012451C" w:rsidRPr="005A0911">
        <w:rPr>
          <w:lang w:val="ro-RO"/>
        </w:rPr>
        <w:t xml:space="preserve">, </w:t>
      </w:r>
      <w:r w:rsidR="00FF345F" w:rsidRPr="005A0911">
        <w:rPr>
          <w:lang w:val="ro-RO"/>
        </w:rPr>
        <w:t xml:space="preserve">după caz </w:t>
      </w:r>
      <w:r w:rsidR="00187DCC" w:rsidRPr="005A0911">
        <w:rPr>
          <w:lang w:val="ro-RO"/>
        </w:rPr>
        <w:t xml:space="preserve">(exemplificat în </w:t>
      </w:r>
      <w:r w:rsidR="00066466" w:rsidRPr="005A0911">
        <w:rPr>
          <w:lang w:val="ro-RO"/>
        </w:rPr>
        <w:t>prezentul ghid)</w:t>
      </w:r>
      <w:r w:rsidR="00B16F6B" w:rsidRPr="005A0911">
        <w:rPr>
          <w:lang w:val="ro-RO"/>
        </w:rPr>
        <w:t>.</w:t>
      </w:r>
    </w:p>
    <w:p w14:paraId="0B9D41CB" w14:textId="1EF97C42" w:rsidR="00FB7627" w:rsidRDefault="00FB7627" w:rsidP="005C16F4">
      <w:pPr>
        <w:pStyle w:val="A-DB12-12"/>
        <w:tabs>
          <w:tab w:val="clear" w:pos="851"/>
        </w:tabs>
        <w:spacing w:line="276" w:lineRule="auto"/>
        <w:rPr>
          <w:lang w:val="ro-RO"/>
        </w:rPr>
      </w:pPr>
      <w:r w:rsidRPr="005A0911">
        <w:rPr>
          <w:lang w:val="ro-RO"/>
        </w:rPr>
        <w:tab/>
        <w:t xml:space="preserve">Se recomandă ca introducerea (capitolul 1) să cuprindă 2-4 pagini, </w:t>
      </w:r>
      <w:r w:rsidR="00113C3A" w:rsidRPr="005A0911">
        <w:rPr>
          <w:lang w:val="ro-RO"/>
        </w:rPr>
        <w:t>concluziile (ultimul capitol) să cuprindă 2-4 pagini</w:t>
      </w:r>
      <w:r w:rsidR="00690FF9" w:rsidRPr="005A0911">
        <w:rPr>
          <w:lang w:val="ro-RO"/>
        </w:rPr>
        <w:t>, iar restul capitolelor (capitolul 2, 3, ...)</w:t>
      </w:r>
      <w:r w:rsidR="00C46F61" w:rsidRPr="005A0911">
        <w:rPr>
          <w:lang w:val="ro-RO"/>
        </w:rPr>
        <w:t xml:space="preserve"> să fie proporționale</w:t>
      </w:r>
      <w:r w:rsidR="00C579E2" w:rsidRPr="005A0911">
        <w:rPr>
          <w:lang w:val="ro-RO"/>
        </w:rPr>
        <w:t xml:space="preserve">. </w:t>
      </w:r>
      <w:r w:rsidR="0052651F" w:rsidRPr="005A0911">
        <w:rPr>
          <w:lang w:val="ro-RO"/>
        </w:rPr>
        <w:t>De asemenea, subcapitolele și subcapitolele secundare trebuie să fie și ele proporționale.</w:t>
      </w:r>
      <w:r w:rsidR="009C6085" w:rsidRPr="005A0911">
        <w:rPr>
          <w:lang w:val="ro-RO"/>
        </w:rPr>
        <w:t xml:space="preserve"> </w:t>
      </w:r>
      <w:r w:rsidR="00C579E2" w:rsidRPr="005A0911">
        <w:rPr>
          <w:lang w:val="ro-RO"/>
        </w:rPr>
        <w:t>Nu se justifică să existe capitole de 3 pagini față de capitole de 20 de pagini, la fel cum nu se justifică subcapitole mai scurte de 1 pagină sau subcapitole secundare mai scurte de jumătate de pagină.</w:t>
      </w:r>
    </w:p>
    <w:p w14:paraId="71B5DA8F" w14:textId="17BFC459" w:rsidR="00BE7DB4" w:rsidRPr="005A0911" w:rsidRDefault="00BE7DB4" w:rsidP="005C16F4">
      <w:pPr>
        <w:pStyle w:val="A-DB12-12"/>
        <w:tabs>
          <w:tab w:val="clear" w:pos="851"/>
        </w:tabs>
        <w:spacing w:line="276" w:lineRule="auto"/>
        <w:rPr>
          <w:lang w:val="ro-RO"/>
        </w:rPr>
      </w:pPr>
      <w:r>
        <w:rPr>
          <w:lang w:val="ro-RO"/>
        </w:rPr>
        <w:tab/>
        <w:t xml:space="preserve">Se recomandă ca lucrarea de disertație să aibă </w:t>
      </w:r>
      <w:r w:rsidRPr="00DF111F">
        <w:rPr>
          <w:b/>
          <w:bCs/>
          <w:lang w:val="ro-RO"/>
        </w:rPr>
        <w:t>între 60 și 80 de pagini</w:t>
      </w:r>
      <w:r>
        <w:rPr>
          <w:lang w:val="ro-RO"/>
        </w:rPr>
        <w:t>.</w:t>
      </w:r>
    </w:p>
    <w:p w14:paraId="045CB463" w14:textId="77777777" w:rsidR="00ED2B10" w:rsidRPr="005A0911" w:rsidRDefault="00ED2B10" w:rsidP="005E601D">
      <w:pPr>
        <w:pStyle w:val="A-DB12-12"/>
        <w:tabs>
          <w:tab w:val="clear" w:pos="567"/>
          <w:tab w:val="clear" w:pos="851"/>
        </w:tabs>
        <w:spacing w:line="276" w:lineRule="auto"/>
        <w:jc w:val="left"/>
        <w:rPr>
          <w:lang w:val="ro-RO"/>
        </w:rPr>
        <w:sectPr w:rsidR="00ED2B10" w:rsidRPr="005A0911" w:rsidSect="00C27BA0">
          <w:headerReference w:type="default" r:id="rId46"/>
          <w:footerReference w:type="default" r:id="rId47"/>
          <w:headerReference w:type="first" r:id="rId48"/>
          <w:footerReference w:type="first" r:id="rId49"/>
          <w:pgSz w:w="11907" w:h="16840" w:code="9"/>
          <w:pgMar w:top="1418" w:right="1418" w:bottom="1418" w:left="1418" w:header="709" w:footer="709" w:gutter="0"/>
          <w:pgNumType w:start="1"/>
          <w:cols w:space="720"/>
          <w:titlePg/>
          <w:docGrid w:linePitch="326"/>
        </w:sectPr>
      </w:pPr>
    </w:p>
    <w:p w14:paraId="605D35BB" w14:textId="77777777" w:rsidR="00D96D28" w:rsidRPr="005A0911" w:rsidRDefault="00D96D28" w:rsidP="00792916">
      <w:pPr>
        <w:pStyle w:val="A-DB12-12"/>
        <w:tabs>
          <w:tab w:val="clear" w:pos="567"/>
          <w:tab w:val="clear" w:pos="851"/>
        </w:tabs>
        <w:spacing w:line="276" w:lineRule="auto"/>
        <w:jc w:val="left"/>
        <w:rPr>
          <w:lang w:val="ro-RO"/>
        </w:rPr>
      </w:pPr>
    </w:p>
    <w:p w14:paraId="712FAD1C" w14:textId="77777777" w:rsidR="00D96D28" w:rsidRPr="005A0911" w:rsidRDefault="00D96D28" w:rsidP="00792916">
      <w:pPr>
        <w:pStyle w:val="A-DB12-12"/>
        <w:tabs>
          <w:tab w:val="clear" w:pos="567"/>
          <w:tab w:val="clear" w:pos="851"/>
        </w:tabs>
        <w:spacing w:line="276" w:lineRule="auto"/>
        <w:jc w:val="left"/>
        <w:rPr>
          <w:lang w:val="ro-RO"/>
        </w:rPr>
      </w:pPr>
    </w:p>
    <w:p w14:paraId="05CCB947" w14:textId="77777777" w:rsidR="00D96D28" w:rsidRPr="005A0911" w:rsidRDefault="00D96D28" w:rsidP="00792916">
      <w:pPr>
        <w:pStyle w:val="A-DB12-12"/>
        <w:tabs>
          <w:tab w:val="clear" w:pos="567"/>
          <w:tab w:val="clear" w:pos="851"/>
        </w:tabs>
        <w:spacing w:line="276" w:lineRule="auto"/>
        <w:jc w:val="left"/>
        <w:rPr>
          <w:lang w:val="ro-RO"/>
        </w:rPr>
      </w:pPr>
    </w:p>
    <w:p w14:paraId="1E222225" w14:textId="77777777" w:rsidR="00D96D28" w:rsidRPr="005A0911" w:rsidRDefault="00D96D28" w:rsidP="00792916">
      <w:pPr>
        <w:pStyle w:val="A-DB12-12"/>
        <w:tabs>
          <w:tab w:val="clear" w:pos="567"/>
          <w:tab w:val="clear" w:pos="851"/>
        </w:tabs>
        <w:spacing w:line="276" w:lineRule="auto"/>
        <w:jc w:val="left"/>
        <w:rPr>
          <w:lang w:val="ro-RO"/>
        </w:rPr>
      </w:pPr>
    </w:p>
    <w:p w14:paraId="1AB7A912" w14:textId="77777777" w:rsidR="00D96D28" w:rsidRPr="005A0911" w:rsidRDefault="00D96D28" w:rsidP="00792916">
      <w:pPr>
        <w:pStyle w:val="A-DB12-12"/>
        <w:tabs>
          <w:tab w:val="clear" w:pos="567"/>
          <w:tab w:val="clear" w:pos="851"/>
        </w:tabs>
        <w:spacing w:line="276" w:lineRule="auto"/>
        <w:jc w:val="left"/>
        <w:rPr>
          <w:lang w:val="ro-RO"/>
        </w:rPr>
      </w:pPr>
    </w:p>
    <w:p w14:paraId="599427A7" w14:textId="4DBB78DB" w:rsidR="005E601D" w:rsidRPr="005A0911" w:rsidRDefault="00E31B59" w:rsidP="00792916">
      <w:pPr>
        <w:pStyle w:val="A-DB12-12"/>
        <w:tabs>
          <w:tab w:val="clear" w:pos="567"/>
          <w:tab w:val="clear" w:pos="851"/>
        </w:tabs>
        <w:spacing w:line="276" w:lineRule="auto"/>
        <w:jc w:val="center"/>
        <w:rPr>
          <w:b/>
          <w:bCs/>
          <w:sz w:val="36"/>
          <w:szCs w:val="36"/>
          <w:lang w:val="ro-RO"/>
        </w:rPr>
      </w:pPr>
      <w:r w:rsidRPr="005A0911">
        <w:rPr>
          <w:b/>
          <w:bCs/>
          <w:sz w:val="36"/>
          <w:szCs w:val="36"/>
          <w:lang w:val="ro-RO"/>
        </w:rPr>
        <w:t>2</w:t>
      </w:r>
      <w:r w:rsidR="005E601D" w:rsidRPr="005A0911">
        <w:rPr>
          <w:b/>
          <w:bCs/>
          <w:sz w:val="36"/>
          <w:szCs w:val="36"/>
          <w:lang w:val="ro-RO"/>
        </w:rPr>
        <w:t xml:space="preserve">. </w:t>
      </w:r>
      <w:r w:rsidR="00E02711" w:rsidRPr="005A0911">
        <w:rPr>
          <w:b/>
          <w:bCs/>
          <w:sz w:val="36"/>
          <w:szCs w:val="36"/>
          <w:lang w:val="ro-RO"/>
        </w:rPr>
        <w:t>NOTAȚII MATEMATICE</w:t>
      </w:r>
      <w:r w:rsidR="002A4F70" w:rsidRPr="005A0911">
        <w:rPr>
          <w:b/>
          <w:bCs/>
          <w:sz w:val="36"/>
          <w:szCs w:val="36"/>
          <w:lang w:val="ro-RO"/>
        </w:rPr>
        <w:t>. REGULI ORTOGRAFICE</w:t>
      </w:r>
    </w:p>
    <w:p w14:paraId="59B94E8E" w14:textId="77777777" w:rsidR="00D96D28" w:rsidRPr="005A0911" w:rsidRDefault="00D96D28" w:rsidP="00792916">
      <w:pPr>
        <w:pStyle w:val="A-DB12-12"/>
        <w:tabs>
          <w:tab w:val="clear" w:pos="567"/>
          <w:tab w:val="clear" w:pos="851"/>
        </w:tabs>
        <w:spacing w:line="276" w:lineRule="auto"/>
        <w:jc w:val="left"/>
        <w:rPr>
          <w:lang w:val="ro-RO"/>
        </w:rPr>
      </w:pPr>
    </w:p>
    <w:p w14:paraId="5CEC562E" w14:textId="77777777" w:rsidR="00D96D28" w:rsidRPr="005A0911" w:rsidRDefault="00D96D28" w:rsidP="00792916">
      <w:pPr>
        <w:pStyle w:val="A-DB12-12"/>
        <w:tabs>
          <w:tab w:val="clear" w:pos="567"/>
          <w:tab w:val="clear" w:pos="851"/>
        </w:tabs>
        <w:spacing w:line="276" w:lineRule="auto"/>
        <w:jc w:val="left"/>
        <w:rPr>
          <w:lang w:val="ro-RO"/>
        </w:rPr>
      </w:pPr>
    </w:p>
    <w:p w14:paraId="0E53621C" w14:textId="77777777" w:rsidR="00D96D28" w:rsidRPr="005A0911" w:rsidRDefault="00D96D28" w:rsidP="00792916">
      <w:pPr>
        <w:pStyle w:val="A-DB12-12"/>
        <w:tabs>
          <w:tab w:val="clear" w:pos="567"/>
          <w:tab w:val="clear" w:pos="851"/>
        </w:tabs>
        <w:spacing w:line="276" w:lineRule="auto"/>
        <w:jc w:val="left"/>
        <w:rPr>
          <w:lang w:val="ro-RO"/>
        </w:rPr>
      </w:pPr>
    </w:p>
    <w:p w14:paraId="5EA1F170" w14:textId="62D464E4" w:rsidR="00E876DD" w:rsidRPr="005A0911" w:rsidRDefault="00A860A5" w:rsidP="008921E3">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tab/>
      </w:r>
      <w:r w:rsidR="004900FD" w:rsidRPr="005A0911">
        <w:rPr>
          <w:b/>
          <w:bCs/>
          <w:sz w:val="32"/>
          <w:szCs w:val="32"/>
          <w:lang w:val="ro-RO" w:eastAsia="ro-RO"/>
        </w:rPr>
        <w:t>2</w:t>
      </w:r>
      <w:r w:rsidR="00E876DD" w:rsidRPr="005A0911">
        <w:rPr>
          <w:b/>
          <w:bCs/>
          <w:sz w:val="32"/>
          <w:szCs w:val="32"/>
          <w:lang w:val="ro-RO" w:eastAsia="ro-RO"/>
        </w:rPr>
        <w:t>.</w:t>
      </w:r>
      <w:r w:rsidR="00106922" w:rsidRPr="005A0911">
        <w:rPr>
          <w:b/>
          <w:bCs/>
          <w:sz w:val="32"/>
          <w:szCs w:val="32"/>
          <w:lang w:val="ro-RO" w:eastAsia="ro-RO"/>
        </w:rPr>
        <w:t>1.</w:t>
      </w:r>
      <w:r w:rsidR="00E876DD" w:rsidRPr="005A0911">
        <w:rPr>
          <w:b/>
          <w:bCs/>
          <w:sz w:val="32"/>
          <w:szCs w:val="32"/>
          <w:lang w:val="ro-RO" w:eastAsia="ro-RO"/>
        </w:rPr>
        <w:t xml:space="preserve"> </w:t>
      </w:r>
      <w:r w:rsidR="00335162" w:rsidRPr="005A0911">
        <w:rPr>
          <w:b/>
          <w:bCs/>
          <w:sz w:val="32"/>
          <w:szCs w:val="32"/>
          <w:lang w:val="ro-RO" w:eastAsia="ro-RO"/>
        </w:rPr>
        <w:t>Mărimi și unități de măsură</w:t>
      </w:r>
    </w:p>
    <w:p w14:paraId="469269F9" w14:textId="77777777" w:rsidR="00461C0C" w:rsidRPr="005A0911" w:rsidRDefault="00461C0C" w:rsidP="008921E3">
      <w:pPr>
        <w:widowControl w:val="0"/>
        <w:tabs>
          <w:tab w:val="left" w:pos="567"/>
        </w:tabs>
        <w:autoSpaceDE w:val="0"/>
        <w:autoSpaceDN w:val="0"/>
        <w:adjustRightInd w:val="0"/>
        <w:spacing w:line="276" w:lineRule="auto"/>
        <w:jc w:val="both"/>
        <w:rPr>
          <w:szCs w:val="24"/>
          <w:lang w:val="ro-RO" w:eastAsia="ro-RO"/>
        </w:rPr>
      </w:pPr>
    </w:p>
    <w:p w14:paraId="09A775D1" w14:textId="4D9F05E6" w:rsidR="00E876DD" w:rsidRPr="005A0911" w:rsidRDefault="006B34AD"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E876DD" w:rsidRPr="005A0911">
        <w:rPr>
          <w:szCs w:val="24"/>
          <w:lang w:val="ro-RO" w:eastAsia="ro-RO"/>
        </w:rPr>
        <w:t>În cadrul aceleia</w:t>
      </w:r>
      <w:r w:rsidR="00B12277" w:rsidRPr="005A0911">
        <w:rPr>
          <w:szCs w:val="24"/>
          <w:lang w:val="ro-RO" w:eastAsia="ro-RO"/>
        </w:rPr>
        <w:t>ș</w:t>
      </w:r>
      <w:r w:rsidR="00E876DD" w:rsidRPr="005A0911">
        <w:rPr>
          <w:szCs w:val="24"/>
          <w:lang w:val="ro-RO" w:eastAsia="ro-RO"/>
        </w:rPr>
        <w:t>i lucrări</w:t>
      </w:r>
      <w:r w:rsidR="008A2314" w:rsidRPr="005A0911">
        <w:rPr>
          <w:szCs w:val="24"/>
          <w:lang w:val="ro-RO" w:eastAsia="ro-RO"/>
        </w:rPr>
        <w:t>,</w:t>
      </w:r>
      <w:r w:rsidR="00E876DD" w:rsidRPr="005A0911">
        <w:rPr>
          <w:szCs w:val="24"/>
          <w:lang w:val="ro-RO" w:eastAsia="ro-RO"/>
        </w:rPr>
        <w:t xml:space="preserve"> nu se admite ca o mărime să fie notată cu mai multe simboluri</w:t>
      </w:r>
      <w:r w:rsidR="00580AA0" w:rsidRPr="005A0911">
        <w:rPr>
          <w:szCs w:val="24"/>
          <w:lang w:val="ro-RO" w:eastAsia="ro-RO"/>
        </w:rPr>
        <w:t>.</w:t>
      </w:r>
      <w:r w:rsidR="00E876DD" w:rsidRPr="005A0911">
        <w:rPr>
          <w:szCs w:val="24"/>
          <w:lang w:val="ro-RO" w:eastAsia="ro-RO"/>
        </w:rPr>
        <w:t xml:space="preserve"> </w:t>
      </w:r>
      <w:r w:rsidR="00580AA0" w:rsidRPr="005A0911">
        <w:rPr>
          <w:szCs w:val="24"/>
          <w:lang w:val="ro-RO" w:eastAsia="ro-RO"/>
        </w:rPr>
        <w:t>D</w:t>
      </w:r>
      <w:r w:rsidR="00E876DD" w:rsidRPr="005A0911">
        <w:rPr>
          <w:szCs w:val="24"/>
          <w:lang w:val="ro-RO" w:eastAsia="ro-RO"/>
        </w:rPr>
        <w:t>e</w:t>
      </w:r>
      <w:r w:rsidRPr="005A0911">
        <w:rPr>
          <w:szCs w:val="24"/>
          <w:lang w:val="ro-RO" w:eastAsia="ro-RO"/>
        </w:rPr>
        <w:t xml:space="preserve"> </w:t>
      </w:r>
      <w:r w:rsidR="00E876DD" w:rsidRPr="005A0911">
        <w:rPr>
          <w:szCs w:val="24"/>
          <w:lang w:val="ro-RO" w:eastAsia="ro-RO"/>
        </w:rPr>
        <w:t>asemenea, se va evita pe cât posibil ca mărimi diferite să fie notate cu acela</w:t>
      </w:r>
      <w:r w:rsidR="00B12277" w:rsidRPr="005A0911">
        <w:rPr>
          <w:szCs w:val="24"/>
          <w:lang w:val="ro-RO" w:eastAsia="ro-RO"/>
        </w:rPr>
        <w:t>ș</w:t>
      </w:r>
      <w:r w:rsidR="00E876DD" w:rsidRPr="005A0911">
        <w:rPr>
          <w:szCs w:val="24"/>
          <w:lang w:val="ro-RO" w:eastAsia="ro-RO"/>
        </w:rPr>
        <w:t>i simbol.</w:t>
      </w:r>
    </w:p>
    <w:p w14:paraId="785F8D71" w14:textId="27482514" w:rsidR="00E876DD" w:rsidRPr="005A0911" w:rsidRDefault="006B34AD"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E876DD" w:rsidRPr="005A0911">
        <w:rPr>
          <w:szCs w:val="24"/>
          <w:lang w:val="ro-RO" w:eastAsia="ro-RO"/>
        </w:rPr>
        <w:t>Unită</w:t>
      </w:r>
      <w:r w:rsidR="00A326AA" w:rsidRPr="005A0911">
        <w:rPr>
          <w:szCs w:val="24"/>
          <w:lang w:val="ro-RO" w:eastAsia="ro-RO"/>
        </w:rPr>
        <w:t>ț</w:t>
      </w:r>
      <w:r w:rsidR="00E876DD" w:rsidRPr="005A0911">
        <w:rPr>
          <w:szCs w:val="24"/>
          <w:lang w:val="ro-RO" w:eastAsia="ro-RO"/>
        </w:rPr>
        <w:t>ile de măsură folosite trebuie să apar</w:t>
      </w:r>
      <w:r w:rsidR="00A326AA" w:rsidRPr="005A0911">
        <w:rPr>
          <w:szCs w:val="24"/>
          <w:lang w:val="ro-RO" w:eastAsia="ro-RO"/>
        </w:rPr>
        <w:t>ț</w:t>
      </w:r>
      <w:r w:rsidR="00E876DD" w:rsidRPr="005A0911">
        <w:rPr>
          <w:szCs w:val="24"/>
          <w:lang w:val="ro-RO" w:eastAsia="ro-RO"/>
        </w:rPr>
        <w:t>ină Sistemului Interna</w:t>
      </w:r>
      <w:r w:rsidR="00A326AA" w:rsidRPr="005A0911">
        <w:rPr>
          <w:szCs w:val="24"/>
          <w:lang w:val="ro-RO" w:eastAsia="ro-RO"/>
        </w:rPr>
        <w:t>ț</w:t>
      </w:r>
      <w:r w:rsidR="00E876DD" w:rsidRPr="005A0911">
        <w:rPr>
          <w:szCs w:val="24"/>
          <w:lang w:val="ro-RO" w:eastAsia="ro-RO"/>
        </w:rPr>
        <w:t>ional de Unită</w:t>
      </w:r>
      <w:r w:rsidR="00A326AA" w:rsidRPr="005A0911">
        <w:rPr>
          <w:szCs w:val="24"/>
          <w:lang w:val="ro-RO" w:eastAsia="ro-RO"/>
        </w:rPr>
        <w:t>ț</w:t>
      </w:r>
      <w:r w:rsidR="00E876DD" w:rsidRPr="005A0911">
        <w:rPr>
          <w:szCs w:val="24"/>
          <w:lang w:val="ro-RO" w:eastAsia="ro-RO"/>
        </w:rPr>
        <w:t xml:space="preserve">i de Măsură </w:t>
      </w:r>
      <w:r w:rsidR="00EC2996" w:rsidRPr="005A0911">
        <w:rPr>
          <w:szCs w:val="24"/>
          <w:lang w:val="ro-RO" w:eastAsia="ro-RO"/>
        </w:rPr>
        <w:t xml:space="preserve">(SI) </w:t>
      </w:r>
      <w:r w:rsidR="00B12277" w:rsidRPr="005A0911">
        <w:rPr>
          <w:szCs w:val="24"/>
          <w:lang w:val="ro-RO" w:eastAsia="ro-RO"/>
        </w:rPr>
        <w:t>ș</w:t>
      </w:r>
      <w:r w:rsidR="00E876DD" w:rsidRPr="005A0911">
        <w:rPr>
          <w:szCs w:val="24"/>
          <w:lang w:val="ro-RO" w:eastAsia="ro-RO"/>
        </w:rPr>
        <w:t>i,</w:t>
      </w:r>
      <w:r w:rsidRPr="005A0911">
        <w:rPr>
          <w:szCs w:val="24"/>
          <w:lang w:val="ro-RO" w:eastAsia="ro-RO"/>
        </w:rPr>
        <w:t xml:space="preserve"> </w:t>
      </w:r>
      <w:r w:rsidR="00E876DD" w:rsidRPr="005A0911">
        <w:rPr>
          <w:szCs w:val="24"/>
          <w:lang w:val="ro-RO" w:eastAsia="ro-RO"/>
        </w:rPr>
        <w:t>tot conform acestuia, se</w:t>
      </w:r>
      <w:r w:rsidR="008C500D" w:rsidRPr="005A0911">
        <w:rPr>
          <w:szCs w:val="24"/>
          <w:lang w:val="ro-RO" w:eastAsia="ro-RO"/>
        </w:rPr>
        <w:t xml:space="preserve"> vor adopta simbolurile lor</w:t>
      </w:r>
      <w:r w:rsidR="00676C04" w:rsidRPr="005A0911">
        <w:rPr>
          <w:szCs w:val="24"/>
          <w:lang w:val="ro-RO" w:eastAsia="ro-RO"/>
        </w:rPr>
        <w:t>.</w:t>
      </w:r>
    </w:p>
    <w:p w14:paraId="04C222F0" w14:textId="77777777" w:rsidR="00BF219B" w:rsidRPr="005A0911" w:rsidRDefault="00BF219B" w:rsidP="008921E3">
      <w:pPr>
        <w:widowControl w:val="0"/>
        <w:tabs>
          <w:tab w:val="left" w:pos="567"/>
        </w:tabs>
        <w:autoSpaceDE w:val="0"/>
        <w:autoSpaceDN w:val="0"/>
        <w:adjustRightInd w:val="0"/>
        <w:spacing w:line="276" w:lineRule="auto"/>
        <w:jc w:val="both"/>
        <w:rPr>
          <w:szCs w:val="24"/>
          <w:lang w:val="ro-RO" w:eastAsia="ro-RO"/>
        </w:rPr>
      </w:pPr>
    </w:p>
    <w:p w14:paraId="2644E016" w14:textId="77777777" w:rsidR="00C84AB4" w:rsidRPr="005A0911" w:rsidRDefault="00C84AB4" w:rsidP="00C84AB4">
      <w:pPr>
        <w:pStyle w:val="A-DB12-12"/>
        <w:tabs>
          <w:tab w:val="clear" w:pos="851"/>
        </w:tabs>
        <w:spacing w:line="276" w:lineRule="auto"/>
        <w:jc w:val="left"/>
        <w:rPr>
          <w:lang w:val="ro-RO"/>
        </w:rPr>
      </w:pPr>
    </w:p>
    <w:p w14:paraId="50F695AF" w14:textId="352D1D5D" w:rsidR="00C710E6" w:rsidRPr="005A0911" w:rsidRDefault="00C710E6" w:rsidP="00C710E6">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tab/>
        <w:t>2.</w:t>
      </w:r>
      <w:r w:rsidR="00896615" w:rsidRPr="005A0911">
        <w:rPr>
          <w:b/>
          <w:bCs/>
          <w:sz w:val="32"/>
          <w:szCs w:val="32"/>
          <w:lang w:val="ro-RO" w:eastAsia="ro-RO"/>
        </w:rPr>
        <w:t>2.</w:t>
      </w:r>
      <w:r w:rsidRPr="005A0911">
        <w:rPr>
          <w:b/>
          <w:bCs/>
          <w:sz w:val="32"/>
          <w:szCs w:val="32"/>
          <w:lang w:val="ro-RO" w:eastAsia="ro-RO"/>
        </w:rPr>
        <w:t xml:space="preserve"> </w:t>
      </w:r>
      <w:r w:rsidR="00A726CB" w:rsidRPr="005A0911">
        <w:rPr>
          <w:b/>
          <w:bCs/>
          <w:sz w:val="32"/>
          <w:szCs w:val="32"/>
          <w:lang w:val="ro-RO" w:eastAsia="ro-RO"/>
        </w:rPr>
        <w:t>Notații folosite în formulele matematice</w:t>
      </w:r>
    </w:p>
    <w:p w14:paraId="1ED93F81" w14:textId="77777777" w:rsidR="00C710E6" w:rsidRPr="005A0911" w:rsidRDefault="00C710E6" w:rsidP="00C710E6">
      <w:pPr>
        <w:widowControl w:val="0"/>
        <w:tabs>
          <w:tab w:val="left" w:pos="567"/>
        </w:tabs>
        <w:autoSpaceDE w:val="0"/>
        <w:autoSpaceDN w:val="0"/>
        <w:adjustRightInd w:val="0"/>
        <w:spacing w:line="276" w:lineRule="auto"/>
        <w:jc w:val="both"/>
        <w:rPr>
          <w:szCs w:val="24"/>
          <w:lang w:val="ro-RO" w:eastAsia="ro-RO"/>
        </w:rPr>
      </w:pPr>
    </w:p>
    <w:p w14:paraId="61E54FFD" w14:textId="512F154A" w:rsidR="00887A5A" w:rsidRPr="005A0911" w:rsidRDefault="00887A5A" w:rsidP="00887A5A">
      <w:pPr>
        <w:widowControl w:val="0"/>
        <w:tabs>
          <w:tab w:val="left" w:pos="567"/>
        </w:tabs>
        <w:autoSpaceDE w:val="0"/>
        <w:autoSpaceDN w:val="0"/>
        <w:adjustRightInd w:val="0"/>
        <w:spacing w:line="276" w:lineRule="auto"/>
        <w:jc w:val="both"/>
        <w:rPr>
          <w:b/>
          <w:bCs/>
          <w:sz w:val="28"/>
          <w:szCs w:val="28"/>
          <w:lang w:val="ro-RO" w:eastAsia="ro-RO"/>
        </w:rPr>
      </w:pPr>
      <w:r w:rsidRPr="005A0911">
        <w:rPr>
          <w:b/>
          <w:bCs/>
          <w:sz w:val="28"/>
          <w:szCs w:val="28"/>
          <w:lang w:val="ro-RO" w:eastAsia="ro-RO"/>
        </w:rPr>
        <w:tab/>
        <w:t>2.2.1. Reguli generale</w:t>
      </w:r>
    </w:p>
    <w:p w14:paraId="044839FD" w14:textId="77777777" w:rsidR="00887A5A" w:rsidRPr="005A0911" w:rsidRDefault="00887A5A" w:rsidP="00C710E6">
      <w:pPr>
        <w:widowControl w:val="0"/>
        <w:tabs>
          <w:tab w:val="left" w:pos="567"/>
        </w:tabs>
        <w:autoSpaceDE w:val="0"/>
        <w:autoSpaceDN w:val="0"/>
        <w:adjustRightInd w:val="0"/>
        <w:spacing w:line="276" w:lineRule="auto"/>
        <w:jc w:val="both"/>
        <w:rPr>
          <w:szCs w:val="24"/>
          <w:lang w:val="ro-RO" w:eastAsia="ro-RO"/>
        </w:rPr>
      </w:pPr>
    </w:p>
    <w:p w14:paraId="74EE650A" w14:textId="77777777" w:rsidR="00F13B1F" w:rsidRPr="005A0911" w:rsidRDefault="00FB4AD6"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5F6D4A" w:rsidRPr="005A0911">
        <w:rPr>
          <w:szCs w:val="24"/>
          <w:lang w:val="ro-RO" w:eastAsia="ro-RO"/>
        </w:rPr>
        <w:t xml:space="preserve">Simbolul pentru scădere (minus) trebuie să fie linia lungă </w:t>
      </w:r>
      <w:r w:rsidR="007805C2" w:rsidRPr="005A0911">
        <w:rPr>
          <w:szCs w:val="24"/>
          <w:lang w:val="ro-RO" w:eastAsia="ro-RO"/>
        </w:rPr>
        <w:t>(</w:t>
      </w:r>
      <w:r w:rsidR="000E0F4F" w:rsidRPr="005A0911">
        <w:rPr>
          <w:szCs w:val="24"/>
          <w:lang w:val="ro-RO" w:eastAsia="ro-RO"/>
        </w:rPr>
        <w:t>–</w:t>
      </w:r>
      <w:r w:rsidR="007805C2" w:rsidRPr="005A0911">
        <w:rPr>
          <w:szCs w:val="24"/>
          <w:lang w:val="ro-RO" w:eastAsia="ro-RO"/>
        </w:rPr>
        <w:t xml:space="preserve">, </w:t>
      </w:r>
      <w:r w:rsidR="007805C2" w:rsidRPr="005A0911">
        <w:rPr>
          <w:i/>
          <w:iCs/>
          <w:szCs w:val="24"/>
          <w:lang w:val="ro-RO" w:eastAsia="ro-RO"/>
        </w:rPr>
        <w:t>En dash</w:t>
      </w:r>
      <w:r w:rsidR="007805C2" w:rsidRPr="005A0911">
        <w:rPr>
          <w:szCs w:val="24"/>
          <w:lang w:val="ro-RO" w:eastAsia="ro-RO"/>
        </w:rPr>
        <w:t>)</w:t>
      </w:r>
      <w:r w:rsidR="005F6D4A" w:rsidRPr="005A0911">
        <w:rPr>
          <w:szCs w:val="24"/>
          <w:lang w:val="ro-RO" w:eastAsia="ro-RO"/>
        </w:rPr>
        <w:t>, nu cratima (-)</w:t>
      </w:r>
      <w:r w:rsidR="00B3763E" w:rsidRPr="005A0911">
        <w:rPr>
          <w:szCs w:val="24"/>
          <w:lang w:val="ro-RO" w:eastAsia="ro-RO"/>
        </w:rPr>
        <w:t>.</w:t>
      </w:r>
    </w:p>
    <w:p w14:paraId="7A1E9549" w14:textId="3A5EBEA0" w:rsidR="00DE3B2E" w:rsidRPr="005A0911" w:rsidRDefault="00E51DDA"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9D72EE" w:rsidRPr="005A0911">
        <w:rPr>
          <w:szCs w:val="24"/>
          <w:lang w:val="ro-RO" w:eastAsia="ro-RO"/>
        </w:rPr>
        <w:t xml:space="preserve">Valorile numerice (mărimi, indici, exponenți etc.) se </w:t>
      </w:r>
      <w:r w:rsidR="003A5567" w:rsidRPr="005A0911">
        <w:rPr>
          <w:szCs w:val="24"/>
          <w:lang w:val="ro-RO" w:eastAsia="ro-RO"/>
        </w:rPr>
        <w:t xml:space="preserve">vor scrie </w:t>
      </w:r>
      <w:r w:rsidR="009D72EE" w:rsidRPr="005A0911">
        <w:rPr>
          <w:szCs w:val="24"/>
          <w:lang w:val="ro-RO" w:eastAsia="ro-RO"/>
        </w:rPr>
        <w:t>drept</w:t>
      </w:r>
      <w:r w:rsidR="004768BA" w:rsidRPr="005A0911">
        <w:rPr>
          <w:szCs w:val="24"/>
          <w:lang w:val="ro-RO" w:eastAsia="ro-RO"/>
        </w:rPr>
        <w:t xml:space="preserve"> (nu </w:t>
      </w:r>
      <w:r w:rsidR="004768BA" w:rsidRPr="005A0911">
        <w:rPr>
          <w:b/>
          <w:bCs/>
          <w:szCs w:val="24"/>
          <w:lang w:val="ro-RO" w:eastAsia="ro-RO"/>
        </w:rPr>
        <w:t>bold</w:t>
      </w:r>
      <w:r w:rsidR="00DA12EE" w:rsidRPr="005A0911">
        <w:rPr>
          <w:szCs w:val="24"/>
          <w:lang w:val="ro-RO" w:eastAsia="ro-RO"/>
        </w:rPr>
        <w:t>/</w:t>
      </w:r>
      <w:r w:rsidR="004768BA" w:rsidRPr="005A0911">
        <w:rPr>
          <w:i/>
          <w:iCs/>
          <w:szCs w:val="24"/>
          <w:lang w:val="ro-RO" w:eastAsia="ro-RO"/>
        </w:rPr>
        <w:t>italic</w:t>
      </w:r>
      <w:r w:rsidR="004768BA" w:rsidRPr="005A0911">
        <w:rPr>
          <w:szCs w:val="24"/>
          <w:lang w:val="ro-RO" w:eastAsia="ro-RO"/>
        </w:rPr>
        <w:t>)</w:t>
      </w:r>
      <w:r w:rsidR="009D72EE" w:rsidRPr="005A0911">
        <w:rPr>
          <w:szCs w:val="24"/>
          <w:lang w:val="ro-RO" w:eastAsia="ro-RO"/>
        </w:rPr>
        <w:t>.</w:t>
      </w:r>
    </w:p>
    <w:p w14:paraId="6B5A2B26" w14:textId="521F322E" w:rsidR="00390738" w:rsidRPr="005A0911" w:rsidRDefault="006B34AD" w:rsidP="008921E3">
      <w:pPr>
        <w:widowControl w:val="0"/>
        <w:tabs>
          <w:tab w:val="left" w:pos="567"/>
        </w:tabs>
        <w:autoSpaceDE w:val="0"/>
        <w:autoSpaceDN w:val="0"/>
        <w:adjustRightInd w:val="0"/>
        <w:spacing w:line="276" w:lineRule="auto"/>
        <w:jc w:val="both"/>
        <w:rPr>
          <w:szCs w:val="24"/>
          <w:lang w:val="ro-RO" w:eastAsia="ro-RO"/>
        </w:rPr>
      </w:pPr>
      <w:r w:rsidRPr="005A0911">
        <w:rPr>
          <w:b/>
          <w:bCs/>
          <w:szCs w:val="24"/>
          <w:lang w:val="ro-RO" w:eastAsia="ro-RO"/>
        </w:rPr>
        <w:tab/>
      </w:r>
      <w:r w:rsidR="000B2E31" w:rsidRPr="005A0911">
        <w:rPr>
          <w:szCs w:val="24"/>
          <w:lang w:val="ro-RO" w:eastAsia="ro-RO"/>
        </w:rPr>
        <w:t xml:space="preserve">Mărimile se </w:t>
      </w:r>
      <w:r w:rsidR="001E42C6" w:rsidRPr="005A0911">
        <w:rPr>
          <w:szCs w:val="24"/>
          <w:lang w:val="ro-RO" w:eastAsia="ro-RO"/>
        </w:rPr>
        <w:t xml:space="preserve">vor nota </w:t>
      </w:r>
      <w:r w:rsidR="000B2E31" w:rsidRPr="005A0911">
        <w:rPr>
          <w:szCs w:val="24"/>
          <w:lang w:val="ro-RO" w:eastAsia="ro-RO"/>
        </w:rPr>
        <w:t>cu simboluri scrise</w:t>
      </w:r>
      <w:r w:rsidR="00E876DD" w:rsidRPr="005A0911">
        <w:rPr>
          <w:szCs w:val="24"/>
          <w:lang w:val="ro-RO" w:eastAsia="ro-RO"/>
        </w:rPr>
        <w:t xml:space="preserve"> </w:t>
      </w:r>
      <w:r w:rsidR="00E876DD" w:rsidRPr="005A0911">
        <w:rPr>
          <w:i/>
          <w:szCs w:val="24"/>
          <w:lang w:val="ro-RO" w:eastAsia="ro-RO"/>
        </w:rPr>
        <w:t>italic</w:t>
      </w:r>
      <w:r w:rsidR="00E876DD" w:rsidRPr="005A0911">
        <w:rPr>
          <w:szCs w:val="24"/>
          <w:lang w:val="ro-RO" w:eastAsia="ro-RO"/>
        </w:rPr>
        <w:t xml:space="preserve"> (</w:t>
      </w:r>
      <w:r w:rsidR="00922EC0" w:rsidRPr="005A0911">
        <w:rPr>
          <w:szCs w:val="24"/>
          <w:lang w:val="ro-RO" w:eastAsia="ro-RO"/>
        </w:rPr>
        <w:t xml:space="preserve">indiferent dacă </w:t>
      </w:r>
      <w:r w:rsidR="00E876DD" w:rsidRPr="005A0911">
        <w:rPr>
          <w:szCs w:val="24"/>
          <w:lang w:val="ro-RO" w:eastAsia="ro-RO"/>
        </w:rPr>
        <w:t xml:space="preserve">se </w:t>
      </w:r>
      <w:r w:rsidR="0071710E" w:rsidRPr="005A0911">
        <w:rPr>
          <w:szCs w:val="24"/>
          <w:lang w:val="ro-RO" w:eastAsia="ro-RO"/>
        </w:rPr>
        <w:t xml:space="preserve">folosesc </w:t>
      </w:r>
      <w:r w:rsidR="00E876DD" w:rsidRPr="005A0911">
        <w:rPr>
          <w:szCs w:val="24"/>
          <w:lang w:val="ro-RO" w:eastAsia="ro-RO"/>
        </w:rPr>
        <w:t>liter</w:t>
      </w:r>
      <w:r w:rsidR="0071710E" w:rsidRPr="005A0911">
        <w:rPr>
          <w:szCs w:val="24"/>
          <w:lang w:val="ro-RO" w:eastAsia="ro-RO"/>
        </w:rPr>
        <w:t>e</w:t>
      </w:r>
      <w:r w:rsidR="00E876DD" w:rsidRPr="005A0911">
        <w:rPr>
          <w:szCs w:val="24"/>
          <w:lang w:val="ro-RO" w:eastAsia="ro-RO"/>
        </w:rPr>
        <w:t xml:space="preserve"> a</w:t>
      </w:r>
      <w:r w:rsidR="0071710E" w:rsidRPr="005A0911">
        <w:rPr>
          <w:szCs w:val="24"/>
          <w:lang w:val="ro-RO" w:eastAsia="ro-RO"/>
        </w:rPr>
        <w:t>le</w:t>
      </w:r>
      <w:r w:rsidR="00E876DD" w:rsidRPr="005A0911">
        <w:rPr>
          <w:szCs w:val="24"/>
          <w:lang w:val="ro-RO" w:eastAsia="ro-RO"/>
        </w:rPr>
        <w:t xml:space="preserve"> alfabetului latin</w:t>
      </w:r>
      <w:r w:rsidR="00922EC0" w:rsidRPr="005A0911">
        <w:rPr>
          <w:szCs w:val="24"/>
          <w:lang w:val="ro-RO" w:eastAsia="ro-RO"/>
        </w:rPr>
        <w:t xml:space="preserve"> sau </w:t>
      </w:r>
      <w:r w:rsidR="00E876DD" w:rsidRPr="005A0911">
        <w:rPr>
          <w:szCs w:val="24"/>
          <w:lang w:val="ro-RO" w:eastAsia="ro-RO"/>
        </w:rPr>
        <w:t>litere grece</w:t>
      </w:r>
      <w:r w:rsidR="00CE7F6F" w:rsidRPr="005A0911">
        <w:rPr>
          <w:szCs w:val="24"/>
          <w:lang w:val="ro-RO" w:eastAsia="ro-RO"/>
        </w:rPr>
        <w:t>ș</w:t>
      </w:r>
      <w:r w:rsidR="00E876DD" w:rsidRPr="005A0911">
        <w:rPr>
          <w:szCs w:val="24"/>
          <w:lang w:val="ro-RO" w:eastAsia="ro-RO"/>
        </w:rPr>
        <w:t>ti)</w:t>
      </w:r>
      <w:r w:rsidR="000B2E31" w:rsidRPr="005A0911">
        <w:rPr>
          <w:szCs w:val="24"/>
          <w:lang w:val="ro-RO" w:eastAsia="ro-RO"/>
        </w:rPr>
        <w:t xml:space="preserve">, iar valoarea numerică a mărimii și unitatea de măsură se </w:t>
      </w:r>
      <w:r w:rsidR="001E42C6" w:rsidRPr="005A0911">
        <w:rPr>
          <w:szCs w:val="24"/>
          <w:lang w:val="ro-RO" w:eastAsia="ro-RO"/>
        </w:rPr>
        <w:t xml:space="preserve">vor scrie </w:t>
      </w:r>
      <w:r w:rsidR="00BA7A7B" w:rsidRPr="005A0911">
        <w:rPr>
          <w:szCs w:val="24"/>
          <w:lang w:val="ro-RO" w:eastAsia="ro-RO"/>
        </w:rPr>
        <w:t>drept</w:t>
      </w:r>
      <w:r w:rsidR="005E48AB" w:rsidRPr="005A0911">
        <w:rPr>
          <w:szCs w:val="24"/>
          <w:lang w:val="ro-RO" w:eastAsia="ro-RO"/>
        </w:rPr>
        <w:t>, cu spațiu între ele</w:t>
      </w:r>
      <w:r w:rsidR="00790D39" w:rsidRPr="005A0911">
        <w:rPr>
          <w:szCs w:val="24"/>
          <w:lang w:val="ro-RO" w:eastAsia="ro-RO"/>
        </w:rPr>
        <w:t xml:space="preserve"> </w:t>
      </w:r>
      <w:r w:rsidR="00BA7A7B" w:rsidRPr="005A0911">
        <w:rPr>
          <w:szCs w:val="24"/>
          <w:lang w:val="ro-RO" w:eastAsia="ro-RO"/>
        </w:rPr>
        <w:t xml:space="preserve">– </w:t>
      </w:r>
      <w:r w:rsidR="00390738" w:rsidRPr="005A0911">
        <w:rPr>
          <w:szCs w:val="24"/>
          <w:lang w:val="ro-RO" w:eastAsia="ro-RO"/>
        </w:rPr>
        <w:t xml:space="preserve">ex.: </w:t>
      </w:r>
      <w:r w:rsidR="00390738" w:rsidRPr="005A0911">
        <w:rPr>
          <w:i/>
          <w:iCs/>
          <w:szCs w:val="24"/>
          <w:lang w:val="ro-RO" w:eastAsia="ro-RO"/>
        </w:rPr>
        <w:t>f</w:t>
      </w:r>
      <w:r w:rsidR="00366BC2" w:rsidRPr="005A0911">
        <w:rPr>
          <w:i/>
          <w:iCs/>
          <w:szCs w:val="24"/>
          <w:vertAlign w:val="subscript"/>
          <w:lang w:val="ro-RO" w:eastAsia="ro-RO"/>
        </w:rPr>
        <w:t>e</w:t>
      </w:r>
      <w:r w:rsidR="00390738" w:rsidRPr="005A0911">
        <w:rPr>
          <w:szCs w:val="24"/>
          <w:lang w:val="ro-RO" w:eastAsia="ro-RO"/>
        </w:rPr>
        <w:t> = 16 kHz</w:t>
      </w:r>
      <w:r w:rsidR="008E054A" w:rsidRPr="005A0911">
        <w:rPr>
          <w:szCs w:val="24"/>
          <w:lang w:val="ro-RO" w:eastAsia="ro-RO"/>
        </w:rPr>
        <w:t xml:space="preserve">, </w:t>
      </w:r>
      <w:r w:rsidR="008E054A" w:rsidRPr="007945B2">
        <w:rPr>
          <w:i/>
          <w:iCs/>
          <w:szCs w:val="24"/>
          <w:lang w:val="ro-RO" w:eastAsia="ro-RO"/>
        </w:rPr>
        <w:t>σ</w:t>
      </w:r>
      <w:r w:rsidR="008E054A" w:rsidRPr="005A0911">
        <w:rPr>
          <w:szCs w:val="24"/>
          <w:vertAlign w:val="superscript"/>
          <w:lang w:val="ro-RO" w:eastAsia="ro-RO"/>
        </w:rPr>
        <w:t>2</w:t>
      </w:r>
      <w:r w:rsidR="008E054A" w:rsidRPr="005A0911">
        <w:rPr>
          <w:szCs w:val="24"/>
          <w:lang w:val="ro-RO" w:eastAsia="ro-RO"/>
        </w:rPr>
        <w:t> = 1</w:t>
      </w:r>
      <w:r w:rsidR="00390738" w:rsidRPr="005A0911">
        <w:rPr>
          <w:szCs w:val="24"/>
          <w:lang w:val="ro-RO" w:eastAsia="ro-RO"/>
        </w:rPr>
        <w:t>.</w:t>
      </w:r>
    </w:p>
    <w:p w14:paraId="21F5C6AD" w14:textId="2117CE8E" w:rsidR="00E876DD" w:rsidRPr="005A0911" w:rsidRDefault="00240CC5"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În cazul utilizării unei unități de măsură separat de o valoare numerică (ex.: etichetarea axelor figurilor), </w:t>
      </w:r>
      <w:r w:rsidR="00F640D6" w:rsidRPr="005A0911">
        <w:rPr>
          <w:szCs w:val="24"/>
          <w:lang w:val="ro-RO" w:eastAsia="ro-RO"/>
        </w:rPr>
        <w:t xml:space="preserve">unitatea de măsură se </w:t>
      </w:r>
      <w:r w:rsidR="001E42C6" w:rsidRPr="005A0911">
        <w:rPr>
          <w:szCs w:val="24"/>
          <w:lang w:val="ro-RO" w:eastAsia="ro-RO"/>
        </w:rPr>
        <w:t xml:space="preserve">va </w:t>
      </w:r>
      <w:r w:rsidR="00F640D6" w:rsidRPr="005A0911">
        <w:rPr>
          <w:szCs w:val="24"/>
          <w:lang w:val="ro-RO" w:eastAsia="ro-RO"/>
        </w:rPr>
        <w:t xml:space="preserve">scrie între paranteze drepte – </w:t>
      </w:r>
      <w:r w:rsidR="00BA7A7B" w:rsidRPr="005A0911">
        <w:rPr>
          <w:szCs w:val="24"/>
          <w:lang w:val="ro-RO" w:eastAsia="ro-RO"/>
        </w:rPr>
        <w:t xml:space="preserve">ex.: </w:t>
      </w:r>
      <w:r w:rsidR="00F640D6" w:rsidRPr="005A0911">
        <w:rPr>
          <w:i/>
          <w:iCs/>
          <w:szCs w:val="24"/>
          <w:lang w:val="ro-RO" w:eastAsia="ro-RO"/>
        </w:rPr>
        <w:t>f</w:t>
      </w:r>
      <w:r w:rsidR="00C41514" w:rsidRPr="005A0911">
        <w:rPr>
          <w:szCs w:val="24"/>
          <w:lang w:val="ro-RO" w:eastAsia="ro-RO"/>
        </w:rPr>
        <w:t> </w:t>
      </w:r>
      <w:r w:rsidR="00BA7A7B" w:rsidRPr="005A0911">
        <w:rPr>
          <w:szCs w:val="24"/>
          <w:lang w:val="ro-RO" w:eastAsia="ro-RO"/>
        </w:rPr>
        <w:t>[Hz]</w:t>
      </w:r>
      <w:r w:rsidR="00BF15C8" w:rsidRPr="005A0911">
        <w:rPr>
          <w:szCs w:val="24"/>
          <w:lang w:val="ro-RO" w:eastAsia="ro-RO"/>
        </w:rPr>
        <w:t>, |</w:t>
      </w:r>
      <w:r w:rsidR="00BF15C8" w:rsidRPr="005A0911">
        <w:rPr>
          <w:i/>
          <w:iCs/>
          <w:szCs w:val="24"/>
          <w:lang w:val="ro-RO" w:eastAsia="ro-RO"/>
        </w:rPr>
        <w:t>S</w:t>
      </w:r>
      <w:r w:rsidR="00BF15C8" w:rsidRPr="005A0911">
        <w:rPr>
          <w:szCs w:val="24"/>
          <w:lang w:val="ro-RO" w:eastAsia="ro-RO"/>
        </w:rPr>
        <w:t>(e</w:t>
      </w:r>
      <w:r w:rsidR="00BF15C8" w:rsidRPr="005A0911">
        <w:rPr>
          <w:szCs w:val="24"/>
          <w:vertAlign w:val="superscript"/>
          <w:lang w:val="ro-RO" w:eastAsia="ro-RO"/>
        </w:rPr>
        <w:t>j</w:t>
      </w:r>
      <w:r w:rsidR="00BF15C8" w:rsidRPr="005A0911">
        <w:rPr>
          <w:i/>
          <w:iCs/>
          <w:szCs w:val="24"/>
          <w:vertAlign w:val="superscript"/>
          <w:lang w:val="ro-RO" w:eastAsia="ro-RO"/>
        </w:rPr>
        <w:t>ω</w:t>
      </w:r>
      <w:r w:rsidR="00BF15C8" w:rsidRPr="005A0911">
        <w:rPr>
          <w:szCs w:val="24"/>
          <w:lang w:val="ro-RO" w:eastAsia="ro-RO"/>
        </w:rPr>
        <w:t>)| [dB]</w:t>
      </w:r>
      <w:r w:rsidR="00F640D6" w:rsidRPr="005A0911">
        <w:rPr>
          <w:szCs w:val="24"/>
          <w:lang w:val="ro-RO" w:eastAsia="ro-RO"/>
        </w:rPr>
        <w:t>.</w:t>
      </w:r>
    </w:p>
    <w:p w14:paraId="6CD38E79" w14:textId="07D30082" w:rsidR="00E876DD" w:rsidRPr="005A0911" w:rsidRDefault="006B34AD"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D96E53" w:rsidRPr="005A0911">
        <w:rPr>
          <w:szCs w:val="24"/>
          <w:lang w:val="ro-RO" w:eastAsia="ro-RO"/>
        </w:rPr>
        <w:t>Mărimile</w:t>
      </w:r>
      <w:r w:rsidR="00E876DD" w:rsidRPr="005A0911">
        <w:rPr>
          <w:szCs w:val="24"/>
          <w:lang w:val="ro-RO" w:eastAsia="ro-RO"/>
        </w:rPr>
        <w:t xml:space="preserve"> de natură vectorială se </w:t>
      </w:r>
      <w:r w:rsidR="001E42C6" w:rsidRPr="005A0911">
        <w:rPr>
          <w:szCs w:val="24"/>
          <w:lang w:val="ro-RO" w:eastAsia="ro-RO"/>
        </w:rPr>
        <w:t xml:space="preserve">vor scrie </w:t>
      </w:r>
      <w:r w:rsidR="00E876DD" w:rsidRPr="005A0911">
        <w:rPr>
          <w:b/>
          <w:szCs w:val="24"/>
          <w:lang w:val="ro-RO" w:eastAsia="ro-RO"/>
        </w:rPr>
        <w:t>bold</w:t>
      </w:r>
      <w:r w:rsidR="0080311B" w:rsidRPr="005A0911">
        <w:rPr>
          <w:bCs/>
          <w:szCs w:val="24"/>
          <w:lang w:val="ro-RO" w:eastAsia="ro-RO"/>
        </w:rPr>
        <w:t xml:space="preserve"> și drept</w:t>
      </w:r>
      <w:r w:rsidR="00915837" w:rsidRPr="005A0911">
        <w:rPr>
          <w:szCs w:val="24"/>
          <w:lang w:val="ro-RO" w:eastAsia="ro-RO"/>
        </w:rPr>
        <w:t>;</w:t>
      </w:r>
      <w:r w:rsidR="00E876DD" w:rsidRPr="005A0911">
        <w:rPr>
          <w:szCs w:val="24"/>
          <w:lang w:val="ro-RO" w:eastAsia="ro-RO"/>
        </w:rPr>
        <w:t xml:space="preserve"> </w:t>
      </w:r>
      <w:r w:rsidRPr="005A0911">
        <w:rPr>
          <w:szCs w:val="24"/>
          <w:lang w:val="ro-RO" w:eastAsia="ro-RO"/>
        </w:rPr>
        <w:t xml:space="preserve">vectorii </w:t>
      </w:r>
      <w:r w:rsidR="00677CBF" w:rsidRPr="005A0911">
        <w:rPr>
          <w:szCs w:val="24"/>
          <w:lang w:val="ro-RO" w:eastAsia="ro-RO"/>
        </w:rPr>
        <w:t xml:space="preserve">vor fi </w:t>
      </w:r>
      <w:r w:rsidRPr="005A0911">
        <w:rPr>
          <w:szCs w:val="24"/>
          <w:lang w:val="ro-RO" w:eastAsia="ro-RO"/>
        </w:rPr>
        <w:t>scri</w:t>
      </w:r>
      <w:r w:rsidR="00CE7F6F" w:rsidRPr="005A0911">
        <w:rPr>
          <w:szCs w:val="24"/>
          <w:lang w:val="ro-RO" w:eastAsia="ro-RO"/>
        </w:rPr>
        <w:t>ș</w:t>
      </w:r>
      <w:r w:rsidRPr="005A0911">
        <w:rPr>
          <w:szCs w:val="24"/>
          <w:lang w:val="ro-RO" w:eastAsia="ro-RO"/>
        </w:rPr>
        <w:t>i cu minuscule</w:t>
      </w:r>
      <w:r w:rsidR="007B7953" w:rsidRPr="005A0911">
        <w:rPr>
          <w:szCs w:val="24"/>
          <w:lang w:val="ro-RO" w:eastAsia="ro-RO"/>
        </w:rPr>
        <w:t>,</w:t>
      </w:r>
      <w:r w:rsidR="009254D1" w:rsidRPr="005A0911">
        <w:rPr>
          <w:szCs w:val="24"/>
          <w:lang w:val="ro-RO" w:eastAsia="ro-RO"/>
        </w:rPr>
        <w:t xml:space="preserve"> </w:t>
      </w:r>
      <w:r w:rsidRPr="005A0911">
        <w:rPr>
          <w:szCs w:val="24"/>
          <w:lang w:val="ro-RO" w:eastAsia="ro-RO"/>
        </w:rPr>
        <w:t>matricele cu majuscule</w:t>
      </w:r>
      <w:r w:rsidR="00A849CE" w:rsidRPr="005A0911">
        <w:rPr>
          <w:szCs w:val="24"/>
          <w:lang w:val="ro-RO" w:eastAsia="ro-RO"/>
        </w:rPr>
        <w:t xml:space="preserve"> – ex.: </w:t>
      </w:r>
      <w:r w:rsidR="00DC5F68" w:rsidRPr="005A0911">
        <w:rPr>
          <w:b/>
          <w:bCs/>
          <w:szCs w:val="24"/>
          <w:lang w:val="ro-RO" w:eastAsia="ro-RO"/>
        </w:rPr>
        <w:t>x</w:t>
      </w:r>
      <w:r w:rsidR="00DC5F68" w:rsidRPr="005A0911">
        <w:rPr>
          <w:i/>
          <w:iCs/>
          <w:szCs w:val="24"/>
          <w:vertAlign w:val="subscript"/>
          <w:lang w:val="ro-RO" w:eastAsia="ro-RO"/>
        </w:rPr>
        <w:t>n</w:t>
      </w:r>
      <w:r w:rsidR="00DE3B2E" w:rsidRPr="005A0911">
        <w:rPr>
          <w:szCs w:val="24"/>
          <w:lang w:val="ro-RO" w:eastAsia="ro-RO"/>
        </w:rPr>
        <w:t> </w:t>
      </w:r>
      <w:r w:rsidR="00DC5F68" w:rsidRPr="005A0911">
        <w:rPr>
          <w:szCs w:val="24"/>
          <w:lang w:val="ro-RO" w:eastAsia="ro-RO"/>
        </w:rPr>
        <w:t>=</w:t>
      </w:r>
      <w:r w:rsidR="00DE3B2E" w:rsidRPr="005A0911">
        <w:rPr>
          <w:szCs w:val="24"/>
          <w:lang w:val="ro-RO" w:eastAsia="ro-RO"/>
        </w:rPr>
        <w:t> </w:t>
      </w:r>
      <w:r w:rsidR="00DC5F68" w:rsidRPr="005A0911">
        <w:rPr>
          <w:szCs w:val="24"/>
          <w:lang w:val="ro-RO" w:eastAsia="ro-RO"/>
        </w:rPr>
        <w:t>[</w:t>
      </w:r>
      <w:r w:rsidR="00DC5F68" w:rsidRPr="005A0911">
        <w:rPr>
          <w:i/>
          <w:iCs/>
          <w:szCs w:val="24"/>
          <w:lang w:val="ro-RO" w:eastAsia="ro-RO"/>
        </w:rPr>
        <w:t>F</w:t>
      </w:r>
      <w:r w:rsidR="00DC5F68" w:rsidRPr="005A0911">
        <w:rPr>
          <w:szCs w:val="24"/>
          <w:vertAlign w:val="subscript"/>
          <w:lang w:val="ro-RO" w:eastAsia="ro-RO"/>
        </w:rPr>
        <w:t>0</w:t>
      </w:r>
      <w:r w:rsidR="00656334" w:rsidRPr="005A0911">
        <w:rPr>
          <w:szCs w:val="24"/>
          <w:lang w:val="ro-RO" w:eastAsia="ro-RO"/>
        </w:rPr>
        <w:t>;</w:t>
      </w:r>
      <w:r w:rsidR="00DE3B2E" w:rsidRPr="005A0911">
        <w:rPr>
          <w:szCs w:val="24"/>
          <w:lang w:val="ro-RO" w:eastAsia="ro-RO"/>
        </w:rPr>
        <w:t> </w:t>
      </w:r>
      <w:r w:rsidR="00700AA3" w:rsidRPr="005A0911">
        <w:rPr>
          <w:i/>
          <w:iCs/>
          <w:szCs w:val="24"/>
          <w:lang w:val="ro-RO" w:eastAsia="ro-RO"/>
        </w:rPr>
        <w:t>F</w:t>
      </w:r>
      <w:r w:rsidR="00700AA3" w:rsidRPr="005A0911">
        <w:rPr>
          <w:szCs w:val="24"/>
          <w:vertAlign w:val="subscript"/>
          <w:lang w:val="ro-RO" w:eastAsia="ro-RO"/>
        </w:rPr>
        <w:t>1</w:t>
      </w:r>
      <w:r w:rsidR="00656334" w:rsidRPr="005A0911">
        <w:rPr>
          <w:szCs w:val="24"/>
          <w:lang w:val="ro-RO" w:eastAsia="ro-RO"/>
        </w:rPr>
        <w:t>;</w:t>
      </w:r>
      <w:r w:rsidR="00DE3B2E" w:rsidRPr="005A0911">
        <w:rPr>
          <w:szCs w:val="24"/>
          <w:lang w:val="ro-RO" w:eastAsia="ro-RO"/>
        </w:rPr>
        <w:t> ...</w:t>
      </w:r>
      <w:r w:rsidR="009E27EA" w:rsidRPr="005A0911">
        <w:rPr>
          <w:szCs w:val="24"/>
          <w:lang w:val="ro-RO" w:eastAsia="ro-RO"/>
        </w:rPr>
        <w:t>;</w:t>
      </w:r>
      <w:r w:rsidR="00DE3B2E" w:rsidRPr="005A0911">
        <w:rPr>
          <w:szCs w:val="24"/>
          <w:lang w:val="ro-RO" w:eastAsia="ro-RO"/>
        </w:rPr>
        <w:t> </w:t>
      </w:r>
      <w:r w:rsidR="00700AA3" w:rsidRPr="005A0911">
        <w:rPr>
          <w:i/>
          <w:iCs/>
          <w:szCs w:val="24"/>
          <w:lang w:val="ro-RO" w:eastAsia="ro-RO"/>
        </w:rPr>
        <w:t>F</w:t>
      </w:r>
      <w:r w:rsidR="00700AA3" w:rsidRPr="005A0911">
        <w:rPr>
          <w:i/>
          <w:iCs/>
          <w:szCs w:val="24"/>
          <w:vertAlign w:val="subscript"/>
          <w:lang w:val="ro-RO" w:eastAsia="ro-RO"/>
        </w:rPr>
        <w:t>D</w:t>
      </w:r>
      <w:r w:rsidR="00700AA3" w:rsidRPr="005A0911">
        <w:rPr>
          <w:szCs w:val="24"/>
          <w:vertAlign w:val="subscript"/>
          <w:lang w:val="ro-RO" w:eastAsia="ro-RO"/>
        </w:rPr>
        <w:t>–1</w:t>
      </w:r>
      <w:r w:rsidR="00DC5F68" w:rsidRPr="005A0911">
        <w:rPr>
          <w:szCs w:val="24"/>
          <w:lang w:val="ro-RO" w:eastAsia="ro-RO"/>
        </w:rPr>
        <w:t>]</w:t>
      </w:r>
      <w:r w:rsidR="00F7658E" w:rsidRPr="005A0911">
        <w:rPr>
          <w:szCs w:val="24"/>
          <w:lang w:val="ro-RO" w:eastAsia="ro-RO"/>
        </w:rPr>
        <w:t xml:space="preserve">, </w:t>
      </w:r>
      <w:r w:rsidR="00B22059" w:rsidRPr="005A0911">
        <w:rPr>
          <w:b/>
          <w:bCs/>
          <w:szCs w:val="24"/>
          <w:lang w:val="ro-RO" w:eastAsia="ro-RO"/>
        </w:rPr>
        <w:t>X</w:t>
      </w:r>
      <w:r w:rsidR="00265C18" w:rsidRPr="005A0911">
        <w:rPr>
          <w:szCs w:val="24"/>
          <w:lang w:val="ro-RO" w:eastAsia="ro-RO"/>
        </w:rPr>
        <w:t> = [</w:t>
      </w:r>
      <w:r w:rsidR="00B22059" w:rsidRPr="005A0911">
        <w:rPr>
          <w:b/>
          <w:bCs/>
          <w:szCs w:val="24"/>
          <w:lang w:val="ro-RO" w:eastAsia="ro-RO"/>
        </w:rPr>
        <w:t>x</w:t>
      </w:r>
      <w:r w:rsidR="00265C18" w:rsidRPr="005A0911">
        <w:rPr>
          <w:szCs w:val="24"/>
          <w:vertAlign w:val="subscript"/>
          <w:lang w:val="ro-RO" w:eastAsia="ro-RO"/>
        </w:rPr>
        <w:t>0</w:t>
      </w:r>
      <w:r w:rsidR="00265C18" w:rsidRPr="005A0911">
        <w:rPr>
          <w:szCs w:val="24"/>
          <w:lang w:val="ro-RO" w:eastAsia="ro-RO"/>
        </w:rPr>
        <w:t>, </w:t>
      </w:r>
      <w:r w:rsidR="00B22059" w:rsidRPr="005A0911">
        <w:rPr>
          <w:b/>
          <w:bCs/>
          <w:szCs w:val="24"/>
          <w:lang w:val="ro-RO" w:eastAsia="ro-RO"/>
        </w:rPr>
        <w:t>x</w:t>
      </w:r>
      <w:r w:rsidR="00265C18" w:rsidRPr="005A0911">
        <w:rPr>
          <w:szCs w:val="24"/>
          <w:vertAlign w:val="subscript"/>
          <w:lang w:val="ro-RO" w:eastAsia="ro-RO"/>
        </w:rPr>
        <w:t>1</w:t>
      </w:r>
      <w:r w:rsidR="00265C18" w:rsidRPr="005A0911">
        <w:rPr>
          <w:szCs w:val="24"/>
          <w:lang w:val="ro-RO" w:eastAsia="ro-RO"/>
        </w:rPr>
        <w:t>, ...</w:t>
      </w:r>
      <w:r w:rsidR="002D5B7A" w:rsidRPr="005A0911">
        <w:rPr>
          <w:szCs w:val="24"/>
          <w:lang w:val="ro-RO" w:eastAsia="ro-RO"/>
        </w:rPr>
        <w:t>,</w:t>
      </w:r>
      <w:r w:rsidR="00265C18" w:rsidRPr="005A0911">
        <w:rPr>
          <w:szCs w:val="24"/>
          <w:lang w:val="ro-RO" w:eastAsia="ro-RO"/>
        </w:rPr>
        <w:t> </w:t>
      </w:r>
      <w:r w:rsidR="00B22059" w:rsidRPr="005A0911">
        <w:rPr>
          <w:b/>
          <w:bCs/>
          <w:szCs w:val="24"/>
          <w:lang w:val="ro-RO" w:eastAsia="ro-RO"/>
        </w:rPr>
        <w:t>x</w:t>
      </w:r>
      <w:r w:rsidR="00B22059" w:rsidRPr="005A0911">
        <w:rPr>
          <w:i/>
          <w:iCs/>
          <w:szCs w:val="24"/>
          <w:vertAlign w:val="subscript"/>
          <w:lang w:val="ro-RO" w:eastAsia="ro-RO"/>
        </w:rPr>
        <w:t>N</w:t>
      </w:r>
      <w:r w:rsidR="00265C18" w:rsidRPr="005A0911">
        <w:rPr>
          <w:szCs w:val="24"/>
          <w:vertAlign w:val="subscript"/>
          <w:lang w:val="ro-RO" w:eastAsia="ro-RO"/>
        </w:rPr>
        <w:t>–1</w:t>
      </w:r>
      <w:r w:rsidR="00265C18" w:rsidRPr="005A0911">
        <w:rPr>
          <w:szCs w:val="24"/>
          <w:lang w:val="ro-RO" w:eastAsia="ro-RO"/>
        </w:rPr>
        <w:t>]</w:t>
      </w:r>
      <w:r w:rsidR="00DD6142" w:rsidRPr="005A0911">
        <w:rPr>
          <w:szCs w:val="24"/>
          <w:lang w:val="ro-RO" w:eastAsia="ro-RO"/>
        </w:rPr>
        <w:t>.</w:t>
      </w:r>
    </w:p>
    <w:p w14:paraId="76817BA0" w14:textId="536CB1DD" w:rsidR="001F2CE3" w:rsidRPr="005A0911" w:rsidRDefault="00B4784A"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A37A8A" w:rsidRPr="005A0911">
        <w:rPr>
          <w:szCs w:val="24"/>
          <w:lang w:val="ro-RO" w:eastAsia="ro-RO"/>
        </w:rPr>
        <w:t>E</w:t>
      </w:r>
      <w:r w:rsidR="006A496B" w:rsidRPr="005A0911">
        <w:rPr>
          <w:szCs w:val="24"/>
          <w:lang w:val="ro-RO" w:eastAsia="ro-RO"/>
        </w:rPr>
        <w:t>cua</w:t>
      </w:r>
      <w:r w:rsidR="00A326AA" w:rsidRPr="005A0911">
        <w:rPr>
          <w:szCs w:val="24"/>
          <w:lang w:val="ro-RO" w:eastAsia="ro-RO"/>
        </w:rPr>
        <w:t>ț</w:t>
      </w:r>
      <w:r w:rsidR="006A496B" w:rsidRPr="005A0911">
        <w:rPr>
          <w:szCs w:val="24"/>
          <w:lang w:val="ro-RO" w:eastAsia="ro-RO"/>
        </w:rPr>
        <w:t xml:space="preserve">iile </w:t>
      </w:r>
      <w:r w:rsidR="00B710E6" w:rsidRPr="005A0911">
        <w:rPr>
          <w:szCs w:val="24"/>
          <w:lang w:val="ro-RO" w:eastAsia="ro-RO"/>
        </w:rPr>
        <w:t xml:space="preserve">vor fi </w:t>
      </w:r>
      <w:r w:rsidR="006A496B" w:rsidRPr="005A0911">
        <w:rPr>
          <w:szCs w:val="24"/>
          <w:lang w:val="ro-RO" w:eastAsia="ro-RO"/>
        </w:rPr>
        <w:t>centrat</w:t>
      </w:r>
      <w:r w:rsidR="00B710E6" w:rsidRPr="005A0911">
        <w:rPr>
          <w:szCs w:val="24"/>
          <w:lang w:val="ro-RO" w:eastAsia="ro-RO"/>
        </w:rPr>
        <w:t>e</w:t>
      </w:r>
      <w:r w:rsidR="00182E7A" w:rsidRPr="005A0911">
        <w:rPr>
          <w:szCs w:val="24"/>
          <w:lang w:val="ro-RO" w:eastAsia="ro-RO"/>
        </w:rPr>
        <w:t>,</w:t>
      </w:r>
      <w:r w:rsidR="006A496B" w:rsidRPr="005A0911">
        <w:rPr>
          <w:szCs w:val="24"/>
          <w:lang w:val="ro-RO" w:eastAsia="ro-RO"/>
        </w:rPr>
        <w:t xml:space="preserve"> pe rând</w:t>
      </w:r>
      <w:r w:rsidR="00182E7A" w:rsidRPr="005A0911">
        <w:rPr>
          <w:szCs w:val="24"/>
          <w:lang w:val="ro-RO" w:eastAsia="ro-RO"/>
        </w:rPr>
        <w:t xml:space="preserve"> nou</w:t>
      </w:r>
      <w:r w:rsidR="006A496B" w:rsidRPr="005A0911">
        <w:rPr>
          <w:szCs w:val="24"/>
          <w:lang w:val="ro-RO" w:eastAsia="ro-RO"/>
        </w:rPr>
        <w:t>.</w:t>
      </w:r>
      <w:r w:rsidRPr="005A0911">
        <w:rPr>
          <w:szCs w:val="24"/>
          <w:lang w:val="ro-RO" w:eastAsia="ro-RO"/>
        </w:rPr>
        <w:t xml:space="preserve"> </w:t>
      </w:r>
      <w:r w:rsidR="00E876DD" w:rsidRPr="005A0911">
        <w:rPr>
          <w:szCs w:val="24"/>
          <w:lang w:val="ro-RO" w:eastAsia="ro-RO"/>
        </w:rPr>
        <w:t xml:space="preserve">Între </w:t>
      </w:r>
      <w:r w:rsidR="00A37A8A" w:rsidRPr="005A0911">
        <w:rPr>
          <w:szCs w:val="24"/>
          <w:lang w:val="ro-RO" w:eastAsia="ro-RO"/>
        </w:rPr>
        <w:t xml:space="preserve">ecuații </w:t>
      </w:r>
      <w:r w:rsidR="00CE7F6F" w:rsidRPr="005A0911">
        <w:rPr>
          <w:szCs w:val="24"/>
          <w:lang w:val="ro-RO" w:eastAsia="ro-RO"/>
        </w:rPr>
        <w:t>ș</w:t>
      </w:r>
      <w:r w:rsidR="00E876DD" w:rsidRPr="005A0911">
        <w:rPr>
          <w:szCs w:val="24"/>
          <w:lang w:val="ro-RO" w:eastAsia="ro-RO"/>
        </w:rPr>
        <w:t xml:space="preserve">i text se </w:t>
      </w:r>
      <w:r w:rsidR="00134283" w:rsidRPr="005A0911">
        <w:rPr>
          <w:szCs w:val="24"/>
          <w:lang w:val="ro-RO" w:eastAsia="ro-RO"/>
        </w:rPr>
        <w:t xml:space="preserve">va lăsa </w:t>
      </w:r>
      <w:r w:rsidR="00E876DD" w:rsidRPr="005A0911">
        <w:rPr>
          <w:szCs w:val="24"/>
          <w:lang w:val="ro-RO" w:eastAsia="ro-RO"/>
        </w:rPr>
        <w:t>o distan</w:t>
      </w:r>
      <w:r w:rsidR="00A326AA" w:rsidRPr="005A0911">
        <w:rPr>
          <w:szCs w:val="24"/>
          <w:lang w:val="ro-RO" w:eastAsia="ro-RO"/>
        </w:rPr>
        <w:t>ț</w:t>
      </w:r>
      <w:r w:rsidR="00E876DD" w:rsidRPr="005A0911">
        <w:rPr>
          <w:szCs w:val="24"/>
          <w:lang w:val="ro-RO" w:eastAsia="ro-RO"/>
        </w:rPr>
        <w:t>ă</w:t>
      </w:r>
      <w:r w:rsidR="006B34AD" w:rsidRPr="005A0911">
        <w:rPr>
          <w:szCs w:val="24"/>
          <w:lang w:val="ro-RO" w:eastAsia="ro-RO"/>
        </w:rPr>
        <w:t xml:space="preserve"> de </w:t>
      </w:r>
      <w:r w:rsidR="00CA1AF6" w:rsidRPr="005A0911">
        <w:rPr>
          <w:szCs w:val="24"/>
          <w:lang w:val="ro-RO" w:eastAsia="ro-RO"/>
        </w:rPr>
        <w:t xml:space="preserve">1 rând </w:t>
      </w:r>
      <w:r w:rsidR="001F61D4" w:rsidRPr="005A0911">
        <w:rPr>
          <w:szCs w:val="24"/>
          <w:lang w:val="ro-RO" w:eastAsia="ro-RO"/>
        </w:rPr>
        <w:t>liber (12 pt)</w:t>
      </w:r>
      <w:r w:rsidR="00E876DD" w:rsidRPr="005A0911">
        <w:rPr>
          <w:szCs w:val="24"/>
          <w:lang w:val="ro-RO" w:eastAsia="ro-RO"/>
        </w:rPr>
        <w:t xml:space="preserve"> deasupra </w:t>
      </w:r>
      <w:r w:rsidR="00CE7F6F" w:rsidRPr="005A0911">
        <w:rPr>
          <w:szCs w:val="24"/>
          <w:lang w:val="ro-RO" w:eastAsia="ro-RO"/>
        </w:rPr>
        <w:t>ș</w:t>
      </w:r>
      <w:r w:rsidR="00E876DD" w:rsidRPr="005A0911">
        <w:rPr>
          <w:szCs w:val="24"/>
          <w:lang w:val="ro-RO" w:eastAsia="ro-RO"/>
        </w:rPr>
        <w:t>i dedesubtul lor.</w:t>
      </w:r>
      <w:r w:rsidR="001D29C6" w:rsidRPr="005A0911">
        <w:rPr>
          <w:szCs w:val="24"/>
          <w:lang w:val="ro-RO" w:eastAsia="ro-RO"/>
        </w:rPr>
        <w:t xml:space="preserve"> </w:t>
      </w:r>
      <w:r w:rsidR="00E876DD" w:rsidRPr="005A0911">
        <w:rPr>
          <w:szCs w:val="24"/>
          <w:lang w:val="ro-RO" w:eastAsia="ro-RO"/>
        </w:rPr>
        <w:t>Explica</w:t>
      </w:r>
      <w:r w:rsidR="00A326AA" w:rsidRPr="005A0911">
        <w:rPr>
          <w:szCs w:val="24"/>
          <w:lang w:val="ro-RO" w:eastAsia="ro-RO"/>
        </w:rPr>
        <w:t>ț</w:t>
      </w:r>
      <w:r w:rsidR="00E876DD" w:rsidRPr="005A0911">
        <w:rPr>
          <w:szCs w:val="24"/>
          <w:lang w:val="ro-RO" w:eastAsia="ro-RO"/>
        </w:rPr>
        <w:t>iile nota</w:t>
      </w:r>
      <w:r w:rsidR="00A326AA" w:rsidRPr="005A0911">
        <w:rPr>
          <w:szCs w:val="24"/>
          <w:lang w:val="ro-RO" w:eastAsia="ro-RO"/>
        </w:rPr>
        <w:t>ț</w:t>
      </w:r>
      <w:r w:rsidR="00E876DD" w:rsidRPr="005A0911">
        <w:rPr>
          <w:szCs w:val="24"/>
          <w:lang w:val="ro-RO" w:eastAsia="ro-RO"/>
        </w:rPr>
        <w:t>iilor din</w:t>
      </w:r>
      <w:r w:rsidR="00752E17" w:rsidRPr="005A0911">
        <w:rPr>
          <w:szCs w:val="24"/>
          <w:lang w:val="ro-RO" w:eastAsia="ro-RO"/>
        </w:rPr>
        <w:t xml:space="preserve">tr-o ecuație </w:t>
      </w:r>
      <w:r w:rsidR="00E876DD" w:rsidRPr="005A0911">
        <w:rPr>
          <w:szCs w:val="24"/>
          <w:lang w:val="ro-RO" w:eastAsia="ro-RO"/>
        </w:rPr>
        <w:t xml:space="preserve">se recomandă </w:t>
      </w:r>
      <w:r w:rsidR="001E7290" w:rsidRPr="005A0911">
        <w:rPr>
          <w:szCs w:val="24"/>
          <w:lang w:val="ro-RO" w:eastAsia="ro-RO"/>
        </w:rPr>
        <w:t>să</w:t>
      </w:r>
      <w:r w:rsidR="00E876DD" w:rsidRPr="005A0911">
        <w:rPr>
          <w:szCs w:val="24"/>
          <w:lang w:val="ro-RO" w:eastAsia="ro-RO"/>
        </w:rPr>
        <w:t xml:space="preserve"> fi</w:t>
      </w:r>
      <w:r w:rsidR="001E7290" w:rsidRPr="005A0911">
        <w:rPr>
          <w:szCs w:val="24"/>
          <w:lang w:val="ro-RO" w:eastAsia="ro-RO"/>
        </w:rPr>
        <w:t>e</w:t>
      </w:r>
      <w:r w:rsidR="00E876DD" w:rsidRPr="005A0911">
        <w:rPr>
          <w:szCs w:val="24"/>
          <w:lang w:val="ro-RO" w:eastAsia="ro-RO"/>
        </w:rPr>
        <w:t xml:space="preserve"> scrise </w:t>
      </w:r>
      <w:r w:rsidR="00440AEC" w:rsidRPr="005A0911">
        <w:rPr>
          <w:szCs w:val="24"/>
          <w:lang w:val="ro-RO" w:eastAsia="ro-RO"/>
        </w:rPr>
        <w:t>în paragraful în care este referită ecuația</w:t>
      </w:r>
      <w:r w:rsidR="00E876DD" w:rsidRPr="005A0911">
        <w:rPr>
          <w:szCs w:val="24"/>
          <w:lang w:val="ro-RO" w:eastAsia="ro-RO"/>
        </w:rPr>
        <w:t>.</w:t>
      </w:r>
    </w:p>
    <w:p w14:paraId="141B22D6" w14:textId="77777777" w:rsidR="00D17898" w:rsidRPr="005A0911" w:rsidRDefault="00D17898" w:rsidP="00D17898">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Ecuațiile vor fi numerotate în continuare, pe capitole (ex.: (2.1) ). Numărul curent al ecuației se va scrie între paranteze rotunde, plasat în dreapta, la marginea formatului textului.</w:t>
      </w:r>
    </w:p>
    <w:p w14:paraId="60709432" w14:textId="146AC87D" w:rsidR="006A496B" w:rsidRPr="005A0911" w:rsidRDefault="006A496B"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3D687B" w:rsidRPr="005A0911">
        <w:rPr>
          <w:szCs w:val="24"/>
          <w:lang w:val="ro-RO" w:eastAsia="ro-RO"/>
        </w:rPr>
        <w:t>T</w:t>
      </w:r>
      <w:r w:rsidRPr="005A0911">
        <w:rPr>
          <w:szCs w:val="24"/>
          <w:lang w:val="ro-RO" w:eastAsia="ro-RO"/>
        </w:rPr>
        <w:t>oate</w:t>
      </w:r>
      <w:r w:rsidR="00BC6288" w:rsidRPr="005A0911">
        <w:rPr>
          <w:szCs w:val="24"/>
          <w:lang w:val="ro-RO" w:eastAsia="ro-RO"/>
        </w:rPr>
        <w:t xml:space="preserve"> </w:t>
      </w:r>
      <w:r w:rsidRPr="005A0911">
        <w:rPr>
          <w:szCs w:val="24"/>
          <w:lang w:val="ro-RO" w:eastAsia="ro-RO"/>
        </w:rPr>
        <w:t>ecua</w:t>
      </w:r>
      <w:r w:rsidR="00A326AA" w:rsidRPr="005A0911">
        <w:rPr>
          <w:szCs w:val="24"/>
          <w:lang w:val="ro-RO" w:eastAsia="ro-RO"/>
        </w:rPr>
        <w:t>ț</w:t>
      </w:r>
      <w:r w:rsidRPr="005A0911">
        <w:rPr>
          <w:szCs w:val="24"/>
          <w:lang w:val="ro-RO" w:eastAsia="ro-RO"/>
        </w:rPr>
        <w:t xml:space="preserve">iile se </w:t>
      </w:r>
      <w:r w:rsidR="003717D2" w:rsidRPr="005A0911">
        <w:rPr>
          <w:szCs w:val="24"/>
          <w:lang w:val="ro-RO" w:eastAsia="ro-RO"/>
        </w:rPr>
        <w:t xml:space="preserve">vor numerota </w:t>
      </w:r>
      <w:r w:rsidR="00CE7F6F" w:rsidRPr="005A0911">
        <w:rPr>
          <w:szCs w:val="24"/>
          <w:lang w:val="ro-RO" w:eastAsia="ro-RO"/>
        </w:rPr>
        <w:t>ș</w:t>
      </w:r>
      <w:r w:rsidR="00BC6288" w:rsidRPr="005A0911">
        <w:rPr>
          <w:szCs w:val="24"/>
          <w:lang w:val="ro-RO" w:eastAsia="ro-RO"/>
        </w:rPr>
        <w:t>i trebuie</w:t>
      </w:r>
      <w:r w:rsidRPr="005A0911">
        <w:rPr>
          <w:szCs w:val="24"/>
          <w:lang w:val="ro-RO" w:eastAsia="ro-RO"/>
        </w:rPr>
        <w:t xml:space="preserve"> referite în text</w:t>
      </w:r>
      <w:r w:rsidR="00BF219B" w:rsidRPr="005A0911">
        <w:rPr>
          <w:szCs w:val="24"/>
          <w:lang w:val="ro-RO" w:eastAsia="ro-RO"/>
        </w:rPr>
        <w:t xml:space="preserve"> înainte de scrierea acestora</w:t>
      </w:r>
      <w:r w:rsidRPr="005A0911">
        <w:rPr>
          <w:szCs w:val="24"/>
          <w:lang w:val="ro-RO" w:eastAsia="ro-RO"/>
        </w:rPr>
        <w:t>.</w:t>
      </w:r>
    </w:p>
    <w:p w14:paraId="1E466F7B" w14:textId="77777777" w:rsidR="00D8336B" w:rsidRPr="005A0911" w:rsidRDefault="00D8336B" w:rsidP="00D8336B">
      <w:pPr>
        <w:widowControl w:val="0"/>
        <w:tabs>
          <w:tab w:val="left" w:pos="567"/>
        </w:tabs>
        <w:autoSpaceDE w:val="0"/>
        <w:autoSpaceDN w:val="0"/>
        <w:adjustRightInd w:val="0"/>
        <w:spacing w:line="276" w:lineRule="auto"/>
        <w:jc w:val="both"/>
        <w:rPr>
          <w:szCs w:val="24"/>
          <w:lang w:val="ro-RO" w:eastAsia="ro-RO"/>
        </w:rPr>
      </w:pPr>
    </w:p>
    <w:p w14:paraId="3D7109EA" w14:textId="48E0530F" w:rsidR="00BB2D45" w:rsidRPr="005A0911" w:rsidRDefault="00BB2D45" w:rsidP="00BB2D45">
      <w:pPr>
        <w:widowControl w:val="0"/>
        <w:tabs>
          <w:tab w:val="left" w:pos="567"/>
        </w:tabs>
        <w:autoSpaceDE w:val="0"/>
        <w:autoSpaceDN w:val="0"/>
        <w:adjustRightInd w:val="0"/>
        <w:spacing w:line="276" w:lineRule="auto"/>
        <w:jc w:val="both"/>
        <w:rPr>
          <w:b/>
          <w:bCs/>
          <w:sz w:val="28"/>
          <w:szCs w:val="28"/>
          <w:lang w:val="ro-RO" w:eastAsia="ro-RO"/>
        </w:rPr>
      </w:pPr>
      <w:r w:rsidRPr="005A0911">
        <w:rPr>
          <w:b/>
          <w:bCs/>
          <w:sz w:val="28"/>
          <w:szCs w:val="28"/>
          <w:lang w:val="ro-RO" w:eastAsia="ro-RO"/>
        </w:rPr>
        <w:tab/>
        <w:t>2.2.2. Alte reguli</w:t>
      </w:r>
    </w:p>
    <w:p w14:paraId="1625A67F" w14:textId="77777777" w:rsidR="00BB2D45" w:rsidRPr="005A0911" w:rsidRDefault="00BB2D45" w:rsidP="00D8336B">
      <w:pPr>
        <w:widowControl w:val="0"/>
        <w:tabs>
          <w:tab w:val="left" w:pos="567"/>
        </w:tabs>
        <w:autoSpaceDE w:val="0"/>
        <w:autoSpaceDN w:val="0"/>
        <w:adjustRightInd w:val="0"/>
        <w:spacing w:line="276" w:lineRule="auto"/>
        <w:jc w:val="both"/>
        <w:rPr>
          <w:szCs w:val="24"/>
          <w:lang w:val="ro-RO" w:eastAsia="ro-RO"/>
        </w:rPr>
      </w:pPr>
    </w:p>
    <w:p w14:paraId="642DC1C9" w14:textId="44FE1D0D" w:rsidR="000A2535" w:rsidRPr="005A0911" w:rsidRDefault="000A2535" w:rsidP="00D8336B">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184C91" w:rsidRPr="005A0911">
        <w:rPr>
          <w:szCs w:val="24"/>
          <w:lang w:val="ro-RO" w:eastAsia="ro-RO"/>
        </w:rPr>
        <w:t>Pentru formatul fonturilor</w:t>
      </w:r>
      <w:r w:rsidRPr="005A0911">
        <w:rPr>
          <w:szCs w:val="24"/>
          <w:lang w:val="ro-RO" w:eastAsia="ro-RO"/>
        </w:rPr>
        <w:t>:</w:t>
      </w:r>
    </w:p>
    <w:p w14:paraId="444FDF28" w14:textId="2A3A04C7" w:rsidR="004576C9" w:rsidRPr="005A0911" w:rsidRDefault="004576C9" w:rsidP="00372398">
      <w:pPr>
        <w:widowControl w:val="0"/>
        <w:tabs>
          <w:tab w:val="left" w:pos="851"/>
        </w:tabs>
        <w:autoSpaceDE w:val="0"/>
        <w:autoSpaceDN w:val="0"/>
        <w:adjustRightInd w:val="0"/>
        <w:spacing w:line="276" w:lineRule="auto"/>
        <w:ind w:left="1134" w:hanging="1134"/>
        <w:jc w:val="both"/>
        <w:rPr>
          <w:szCs w:val="24"/>
          <w:lang w:val="ro-RO" w:eastAsia="ro-RO"/>
        </w:rPr>
      </w:pPr>
      <w:r w:rsidRPr="005A0911">
        <w:rPr>
          <w:szCs w:val="24"/>
          <w:lang w:val="ro-RO" w:eastAsia="ro-RO"/>
        </w:rPr>
        <w:tab/>
        <w:t>a)</w:t>
      </w:r>
      <w:r w:rsidRPr="005A0911">
        <w:rPr>
          <w:szCs w:val="24"/>
          <w:lang w:val="ro-RO" w:eastAsia="ro-RO"/>
        </w:rPr>
        <w:tab/>
        <w:t xml:space="preserve">se vor </w:t>
      </w:r>
      <w:r w:rsidR="000209C7" w:rsidRPr="005A0911">
        <w:rPr>
          <w:szCs w:val="24"/>
          <w:lang w:val="ro-RO" w:eastAsia="ro-RO"/>
        </w:rPr>
        <w:t xml:space="preserve">mai </w:t>
      </w:r>
      <w:r w:rsidRPr="005A0911">
        <w:rPr>
          <w:szCs w:val="24"/>
          <w:lang w:val="ro-RO" w:eastAsia="ro-RO"/>
        </w:rPr>
        <w:t xml:space="preserve">scrie </w:t>
      </w:r>
      <w:r w:rsidRPr="005A0911">
        <w:rPr>
          <w:i/>
          <w:iCs/>
          <w:szCs w:val="24"/>
          <w:lang w:val="ro-RO" w:eastAsia="ro-RO"/>
        </w:rPr>
        <w:t>italic</w:t>
      </w:r>
      <w:r w:rsidRPr="005A0911">
        <w:rPr>
          <w:szCs w:val="24"/>
          <w:lang w:val="ro-RO" w:eastAsia="ro-RO"/>
        </w:rPr>
        <w:t>:</w:t>
      </w:r>
    </w:p>
    <w:p w14:paraId="4999F183" w14:textId="6765EFC8" w:rsidR="00870657" w:rsidRPr="005A0911" w:rsidRDefault="00870657" w:rsidP="00870657">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0209C7" w:rsidRPr="005A0911">
        <w:rPr>
          <w:szCs w:val="24"/>
          <w:lang w:val="ro-RO" w:eastAsia="ro-RO"/>
        </w:rPr>
        <w:t xml:space="preserve">variabile – ex.: </w:t>
      </w:r>
      <w:r w:rsidR="000209C7" w:rsidRPr="005A0911">
        <w:rPr>
          <w:i/>
          <w:iCs/>
          <w:szCs w:val="24"/>
          <w:lang w:val="ro-RO" w:eastAsia="ro-RO"/>
        </w:rPr>
        <w:t>x, y, z</w:t>
      </w:r>
      <w:r w:rsidR="000209C7" w:rsidRPr="005A0911">
        <w:rPr>
          <w:szCs w:val="24"/>
          <w:lang w:val="ro-RO" w:eastAsia="ro-RO"/>
        </w:rPr>
        <w:t>;</w:t>
      </w:r>
    </w:p>
    <w:p w14:paraId="13158B87" w14:textId="5E4AADCE" w:rsidR="00E876DD" w:rsidRPr="005A0911" w:rsidRDefault="00911A47" w:rsidP="00911A47">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lastRenderedPageBreak/>
        <w:tab/>
        <w:t>–</w:t>
      </w:r>
      <w:r w:rsidRPr="005A0911">
        <w:rPr>
          <w:szCs w:val="24"/>
          <w:lang w:val="ro-RO" w:eastAsia="ro-RO"/>
        </w:rPr>
        <w:tab/>
      </w:r>
      <w:r w:rsidR="00E876DD" w:rsidRPr="005A0911">
        <w:rPr>
          <w:szCs w:val="24"/>
          <w:lang w:val="ro-RO" w:eastAsia="ro-RO"/>
        </w:rPr>
        <w:t>func</w:t>
      </w:r>
      <w:r w:rsidR="00A326AA" w:rsidRPr="005A0911">
        <w:rPr>
          <w:szCs w:val="24"/>
          <w:lang w:val="ro-RO" w:eastAsia="ro-RO"/>
        </w:rPr>
        <w:t>ț</w:t>
      </w:r>
      <w:r w:rsidR="00E876DD" w:rsidRPr="005A0911">
        <w:rPr>
          <w:szCs w:val="24"/>
          <w:lang w:val="ro-RO" w:eastAsia="ro-RO"/>
        </w:rPr>
        <w:t>ii oarecare</w:t>
      </w:r>
      <w:r w:rsidRPr="005A0911">
        <w:rPr>
          <w:szCs w:val="24"/>
          <w:lang w:val="ro-RO" w:eastAsia="ro-RO"/>
        </w:rPr>
        <w:t xml:space="preserve"> – ex.:</w:t>
      </w:r>
      <w:r w:rsidR="00E876DD" w:rsidRPr="005A0911">
        <w:rPr>
          <w:szCs w:val="24"/>
          <w:lang w:val="ro-RO" w:eastAsia="ro-RO"/>
        </w:rPr>
        <w:t xml:space="preserve"> </w:t>
      </w:r>
      <w:r w:rsidR="00E876DD" w:rsidRPr="005A0911">
        <w:rPr>
          <w:i/>
          <w:iCs/>
          <w:szCs w:val="24"/>
          <w:lang w:val="ro-RO" w:eastAsia="ro-RO"/>
        </w:rPr>
        <w:t>f, g, f</w:t>
      </w:r>
      <w:r w:rsidR="00E876DD" w:rsidRPr="005A0911">
        <w:rPr>
          <w:szCs w:val="24"/>
          <w:lang w:val="ro-RO" w:eastAsia="ro-RO"/>
        </w:rPr>
        <w:t>(</w:t>
      </w:r>
      <w:r w:rsidR="00E876DD" w:rsidRPr="005A0911">
        <w:rPr>
          <w:i/>
          <w:iCs/>
          <w:szCs w:val="24"/>
          <w:lang w:val="ro-RO" w:eastAsia="ro-RO"/>
        </w:rPr>
        <w:t>x</w:t>
      </w:r>
      <w:r w:rsidR="00E876DD" w:rsidRPr="005A0911">
        <w:rPr>
          <w:szCs w:val="24"/>
          <w:lang w:val="ro-RO" w:eastAsia="ro-RO"/>
        </w:rPr>
        <w:t>)</w:t>
      </w:r>
      <w:r w:rsidR="00E876DD" w:rsidRPr="005A0911">
        <w:rPr>
          <w:i/>
          <w:iCs/>
          <w:szCs w:val="24"/>
          <w:lang w:val="ro-RO" w:eastAsia="ro-RO"/>
        </w:rPr>
        <w:t xml:space="preserve">, </w:t>
      </w:r>
      <w:r w:rsidR="009A136D" w:rsidRPr="005A0911">
        <w:rPr>
          <w:i/>
          <w:iCs/>
          <w:szCs w:val="24"/>
          <w:lang w:val="ro-RO" w:eastAsia="ro-RO"/>
        </w:rPr>
        <w:t>v</w:t>
      </w:r>
      <w:r w:rsidR="00E876DD" w:rsidRPr="005A0911">
        <w:rPr>
          <w:szCs w:val="24"/>
          <w:lang w:val="ro-RO" w:eastAsia="ro-RO"/>
        </w:rPr>
        <w:t>(</w:t>
      </w:r>
      <w:r w:rsidR="00061D06" w:rsidRPr="005A0911">
        <w:rPr>
          <w:i/>
          <w:iCs/>
          <w:szCs w:val="24"/>
          <w:lang w:val="ro-RO" w:eastAsia="ro-RO"/>
        </w:rPr>
        <w:t>n</w:t>
      </w:r>
      <w:r w:rsidR="00E876DD" w:rsidRPr="005A0911">
        <w:rPr>
          <w:szCs w:val="24"/>
          <w:lang w:val="ro-RO" w:eastAsia="ro-RO"/>
        </w:rPr>
        <w:t>);</w:t>
      </w:r>
    </w:p>
    <w:p w14:paraId="3C9668CC" w14:textId="6E213705" w:rsidR="00E876DD" w:rsidRPr="005A0911" w:rsidRDefault="000F183C" w:rsidP="000F183C">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E876DD" w:rsidRPr="005A0911">
        <w:rPr>
          <w:szCs w:val="24"/>
          <w:lang w:val="ro-RO" w:eastAsia="ro-RO"/>
        </w:rPr>
        <w:t>indici</w:t>
      </w:r>
      <w:r w:rsidR="00C14E3F" w:rsidRPr="005A0911">
        <w:rPr>
          <w:szCs w:val="24"/>
          <w:lang w:val="ro-RO" w:eastAsia="ro-RO"/>
        </w:rPr>
        <w:t xml:space="preserve">/exponenți </w:t>
      </w:r>
      <w:r w:rsidR="00E876DD" w:rsidRPr="005A0911">
        <w:rPr>
          <w:szCs w:val="24"/>
          <w:lang w:val="ro-RO" w:eastAsia="ro-RO"/>
        </w:rPr>
        <w:t xml:space="preserve">care reprezintă la rândul </w:t>
      </w:r>
      <w:r w:rsidR="001F2CE3" w:rsidRPr="005A0911">
        <w:rPr>
          <w:szCs w:val="24"/>
          <w:lang w:val="ro-RO" w:eastAsia="ro-RO"/>
        </w:rPr>
        <w:t>lor simbolul unei mărimi</w:t>
      </w:r>
      <w:r w:rsidR="00357F02" w:rsidRPr="005A0911">
        <w:rPr>
          <w:szCs w:val="24"/>
          <w:lang w:val="ro-RO" w:eastAsia="ro-RO"/>
        </w:rPr>
        <w:t xml:space="preserve"> – ex.: e</w:t>
      </w:r>
      <w:r w:rsidR="00357F02" w:rsidRPr="005A0911">
        <w:rPr>
          <w:szCs w:val="24"/>
          <w:vertAlign w:val="superscript"/>
          <w:lang w:val="ro-RO" w:eastAsia="ro-RO"/>
        </w:rPr>
        <w:t>j</w:t>
      </w:r>
      <w:r w:rsidR="00357F02" w:rsidRPr="005A0911">
        <w:rPr>
          <w:i/>
          <w:iCs/>
          <w:szCs w:val="24"/>
          <w:vertAlign w:val="superscript"/>
          <w:lang w:val="ro-RO" w:eastAsia="ro-RO"/>
        </w:rPr>
        <w:t>ω</w:t>
      </w:r>
      <w:r w:rsidR="00566848" w:rsidRPr="005A0911">
        <w:rPr>
          <w:szCs w:val="24"/>
          <w:lang w:val="ro-RO" w:eastAsia="ro-RO"/>
        </w:rPr>
        <w:t>;</w:t>
      </w:r>
    </w:p>
    <w:p w14:paraId="7CDAB0E9" w14:textId="0D2F6C23" w:rsidR="002E1E4D" w:rsidRPr="005A0911" w:rsidRDefault="002E1E4D" w:rsidP="000F183C">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t>cuvinte în limb</w:t>
      </w:r>
      <w:r w:rsidR="00AC0341" w:rsidRPr="005A0911">
        <w:rPr>
          <w:szCs w:val="24"/>
          <w:lang w:val="ro-RO" w:eastAsia="ro-RO"/>
        </w:rPr>
        <w:t>i</w:t>
      </w:r>
      <w:r w:rsidRPr="005A0911">
        <w:rPr>
          <w:szCs w:val="24"/>
          <w:lang w:val="ro-RO" w:eastAsia="ro-RO"/>
        </w:rPr>
        <w:t xml:space="preserve"> </w:t>
      </w:r>
      <w:r w:rsidR="00AC0341" w:rsidRPr="005A0911">
        <w:rPr>
          <w:szCs w:val="24"/>
          <w:lang w:val="ro-RO" w:eastAsia="ro-RO"/>
        </w:rPr>
        <w:t xml:space="preserve">străine </w:t>
      </w:r>
      <w:r w:rsidRPr="005A0911">
        <w:rPr>
          <w:szCs w:val="24"/>
          <w:lang w:val="ro-RO" w:eastAsia="ro-RO"/>
        </w:rPr>
        <w:t xml:space="preserve">care </w:t>
      </w:r>
      <w:r w:rsidRPr="005A0911">
        <w:rPr>
          <w:b/>
          <w:bCs/>
          <w:szCs w:val="24"/>
          <w:lang w:val="ro-RO" w:eastAsia="ro-RO"/>
        </w:rPr>
        <w:t>nu</w:t>
      </w:r>
      <w:r w:rsidRPr="005A0911">
        <w:rPr>
          <w:szCs w:val="24"/>
          <w:lang w:val="ro-RO" w:eastAsia="ro-RO"/>
        </w:rPr>
        <w:t xml:space="preserve"> sunt incluse în DEX – ex.: </w:t>
      </w:r>
      <w:r w:rsidR="0003473F" w:rsidRPr="005A0911">
        <w:rPr>
          <w:szCs w:val="24"/>
          <w:lang w:val="ro-RO" w:eastAsia="ro-RO"/>
        </w:rPr>
        <w:t xml:space="preserve">funcție </w:t>
      </w:r>
      <w:r w:rsidR="0003473F" w:rsidRPr="005A0911">
        <w:rPr>
          <w:i/>
          <w:iCs/>
          <w:szCs w:val="24"/>
          <w:lang w:val="ro-RO" w:eastAsia="ro-RO"/>
        </w:rPr>
        <w:t>kernel</w:t>
      </w:r>
      <w:r w:rsidR="0003473F" w:rsidRPr="005A0911">
        <w:rPr>
          <w:szCs w:val="24"/>
          <w:lang w:val="ro-RO" w:eastAsia="ro-RO"/>
        </w:rPr>
        <w:t xml:space="preserve">; pe cât posibil, însă, </w:t>
      </w:r>
      <w:r w:rsidR="0003473F" w:rsidRPr="005A0911">
        <w:rPr>
          <w:b/>
          <w:bCs/>
          <w:szCs w:val="24"/>
          <w:lang w:val="ro-RO" w:eastAsia="ro-RO"/>
        </w:rPr>
        <w:t>se va încerca traducerea corespunzătoare</w:t>
      </w:r>
      <w:r w:rsidR="00C0046D" w:rsidRPr="005A0911">
        <w:rPr>
          <w:b/>
          <w:bCs/>
          <w:szCs w:val="24"/>
          <w:lang w:val="ro-RO" w:eastAsia="ro-RO"/>
        </w:rPr>
        <w:t xml:space="preserve"> a acestora</w:t>
      </w:r>
      <w:r w:rsidR="0003473F" w:rsidRPr="005A0911">
        <w:rPr>
          <w:szCs w:val="24"/>
          <w:lang w:val="ro-RO" w:eastAsia="ro-RO"/>
        </w:rPr>
        <w:t>.</w:t>
      </w:r>
    </w:p>
    <w:p w14:paraId="67372F8A" w14:textId="3B4E531C" w:rsidR="00A5704F" w:rsidRPr="005A0911" w:rsidRDefault="00A5704F" w:rsidP="00A5704F">
      <w:pPr>
        <w:widowControl w:val="0"/>
        <w:tabs>
          <w:tab w:val="left" w:pos="851"/>
        </w:tabs>
        <w:autoSpaceDE w:val="0"/>
        <w:autoSpaceDN w:val="0"/>
        <w:adjustRightInd w:val="0"/>
        <w:spacing w:line="276" w:lineRule="auto"/>
        <w:ind w:left="1134" w:hanging="1134"/>
        <w:jc w:val="both"/>
        <w:rPr>
          <w:szCs w:val="24"/>
          <w:lang w:val="ro-RO" w:eastAsia="ro-RO"/>
        </w:rPr>
      </w:pPr>
      <w:r w:rsidRPr="005A0911">
        <w:rPr>
          <w:szCs w:val="24"/>
          <w:lang w:val="ro-RO" w:eastAsia="ro-RO"/>
        </w:rPr>
        <w:tab/>
      </w:r>
      <w:r w:rsidR="00475FD5" w:rsidRPr="005A0911">
        <w:rPr>
          <w:szCs w:val="24"/>
          <w:lang w:val="ro-RO" w:eastAsia="ro-RO"/>
        </w:rPr>
        <w:t>b</w:t>
      </w:r>
      <w:r w:rsidRPr="005A0911">
        <w:rPr>
          <w:szCs w:val="24"/>
          <w:lang w:val="ro-RO" w:eastAsia="ro-RO"/>
        </w:rPr>
        <w:t>)</w:t>
      </w:r>
      <w:r w:rsidRPr="005A0911">
        <w:rPr>
          <w:szCs w:val="24"/>
          <w:lang w:val="ro-RO" w:eastAsia="ro-RO"/>
        </w:rPr>
        <w:tab/>
        <w:t xml:space="preserve">se vor mai scrie </w:t>
      </w:r>
      <w:r w:rsidR="00F936ED" w:rsidRPr="005A0911">
        <w:rPr>
          <w:szCs w:val="24"/>
          <w:lang w:val="ro-RO" w:eastAsia="ro-RO"/>
        </w:rPr>
        <w:t>drept</w:t>
      </w:r>
      <w:r w:rsidRPr="005A0911">
        <w:rPr>
          <w:szCs w:val="24"/>
          <w:lang w:val="ro-RO" w:eastAsia="ro-RO"/>
        </w:rPr>
        <w:t>:</w:t>
      </w:r>
    </w:p>
    <w:p w14:paraId="02A57904" w14:textId="011BF9CB" w:rsidR="0048130E" w:rsidRPr="005A0911" w:rsidRDefault="00947CFE" w:rsidP="0048130E">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t>–</w:t>
      </w:r>
      <w:r w:rsidRPr="005A0911">
        <w:rPr>
          <w:szCs w:val="24"/>
          <w:lang w:val="ro-RO" w:eastAsia="ro-RO"/>
        </w:rPr>
        <w:tab/>
      </w:r>
      <w:r w:rsidR="004B44AB" w:rsidRPr="005A0911">
        <w:rPr>
          <w:szCs w:val="24"/>
          <w:lang w:val="ro-RO" w:eastAsia="ro-RO"/>
        </w:rPr>
        <w:t>funcții</w:t>
      </w:r>
      <w:r w:rsidR="00CB0B43" w:rsidRPr="005A0911">
        <w:rPr>
          <w:szCs w:val="24"/>
          <w:lang w:val="ro-RO" w:eastAsia="ro-RO"/>
        </w:rPr>
        <w:t>le</w:t>
      </w:r>
      <w:r w:rsidR="004B44AB" w:rsidRPr="005A0911">
        <w:rPr>
          <w:szCs w:val="24"/>
          <w:lang w:val="ro-RO" w:eastAsia="ro-RO"/>
        </w:rPr>
        <w:t xml:space="preserve"> matematice consacrate</w:t>
      </w:r>
      <w:r w:rsidRPr="005A0911">
        <w:rPr>
          <w:szCs w:val="24"/>
          <w:lang w:val="ro-RO" w:eastAsia="ro-RO"/>
        </w:rPr>
        <w:t xml:space="preserve"> – ex.: </w:t>
      </w:r>
      <w:r w:rsidR="004B44AB" w:rsidRPr="005A0911">
        <w:rPr>
          <w:szCs w:val="24"/>
          <w:lang w:val="ro-RO" w:eastAsia="ro-RO"/>
        </w:rPr>
        <w:t xml:space="preserve">funcții trigonometrice </w:t>
      </w:r>
      <w:r w:rsidR="00E876DD" w:rsidRPr="005A0911">
        <w:rPr>
          <w:szCs w:val="24"/>
          <w:lang w:val="ro-RO" w:eastAsia="ro-RO"/>
        </w:rPr>
        <w:t xml:space="preserve">(sin, cos, </w:t>
      </w:r>
      <w:r w:rsidR="00481879" w:rsidRPr="005A0911">
        <w:rPr>
          <w:szCs w:val="24"/>
          <w:lang w:val="ro-RO" w:eastAsia="ro-RO"/>
        </w:rPr>
        <w:t>tan</w:t>
      </w:r>
      <w:r w:rsidR="00E876DD" w:rsidRPr="005A0911">
        <w:rPr>
          <w:szCs w:val="24"/>
          <w:lang w:val="ro-RO" w:eastAsia="ro-RO"/>
        </w:rPr>
        <w:t>h</w:t>
      </w:r>
      <w:r w:rsidR="00D6228F" w:rsidRPr="005A0911">
        <w:rPr>
          <w:szCs w:val="24"/>
          <w:lang w:val="ro-RO" w:eastAsia="ro-RO"/>
        </w:rPr>
        <w:t xml:space="preserve"> etc.</w:t>
      </w:r>
      <w:r w:rsidR="00E876DD" w:rsidRPr="005A0911">
        <w:rPr>
          <w:szCs w:val="24"/>
          <w:lang w:val="ro-RO" w:eastAsia="ro-RO"/>
        </w:rPr>
        <w:t>)</w:t>
      </w:r>
      <w:r w:rsidR="00A14612" w:rsidRPr="005A0911">
        <w:rPr>
          <w:szCs w:val="24"/>
          <w:lang w:val="ro-RO" w:eastAsia="ro-RO"/>
        </w:rPr>
        <w:t xml:space="preserve">, funcții </w:t>
      </w:r>
      <w:r w:rsidR="00E876DD" w:rsidRPr="005A0911">
        <w:rPr>
          <w:szCs w:val="24"/>
          <w:lang w:val="ro-RO" w:eastAsia="ro-RO"/>
        </w:rPr>
        <w:t>logaritm (log, lg, ln);</w:t>
      </w:r>
    </w:p>
    <w:p w14:paraId="1B70DBF1" w14:textId="73587E3C" w:rsidR="00992C8B" w:rsidRPr="005A0911" w:rsidRDefault="0048130E" w:rsidP="00992C8B">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r>
      <w:r w:rsidR="00813078" w:rsidRPr="005A0911">
        <w:rPr>
          <w:szCs w:val="24"/>
          <w:lang w:val="ro-RO" w:eastAsia="ro-RO"/>
        </w:rPr>
        <w:t>–</w:t>
      </w:r>
      <w:r w:rsidR="002614F4" w:rsidRPr="005A0911">
        <w:rPr>
          <w:szCs w:val="24"/>
          <w:lang w:val="ro-RO" w:eastAsia="ro-RO"/>
        </w:rPr>
        <w:tab/>
      </w:r>
      <w:r w:rsidR="00813078" w:rsidRPr="005A0911">
        <w:rPr>
          <w:szCs w:val="24"/>
          <w:lang w:val="ro-RO" w:eastAsia="ro-RO"/>
        </w:rPr>
        <w:t>nota</w:t>
      </w:r>
      <w:r w:rsidR="00A326AA" w:rsidRPr="005A0911">
        <w:rPr>
          <w:szCs w:val="24"/>
          <w:lang w:val="ro-RO" w:eastAsia="ro-RO"/>
        </w:rPr>
        <w:t>ț</w:t>
      </w:r>
      <w:r w:rsidR="00813078" w:rsidRPr="005A0911">
        <w:rPr>
          <w:szCs w:val="24"/>
          <w:lang w:val="ro-RO" w:eastAsia="ro-RO"/>
        </w:rPr>
        <w:t xml:space="preserve">ia d pentru </w:t>
      </w:r>
      <w:r w:rsidR="003877AF" w:rsidRPr="005A0911">
        <w:rPr>
          <w:szCs w:val="24"/>
          <w:lang w:val="ro-RO" w:eastAsia="ro-RO"/>
        </w:rPr>
        <w:t>derivare</w:t>
      </w:r>
      <w:r w:rsidR="006A496B" w:rsidRPr="005A0911">
        <w:rPr>
          <w:szCs w:val="24"/>
          <w:lang w:val="ro-RO" w:eastAsia="ro-RO"/>
        </w:rPr>
        <w:t xml:space="preserve"> </w:t>
      </w:r>
      <w:r w:rsidR="006A496B" w:rsidRPr="005A0911">
        <w:rPr>
          <w:position w:val="-28"/>
          <w:szCs w:val="24"/>
          <w:lang w:val="ro-RO" w:eastAsia="ro-RO"/>
        </w:rPr>
        <w:object w:dxaOrig="580" w:dyaOrig="680" w14:anchorId="7ED31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34.5pt" o:ole="">
            <v:imagedata r:id="rId50" o:title=""/>
          </v:shape>
          <o:OLEObject Type="Embed" ProgID="Equation.DSMT4" ShapeID="_x0000_i1025" DrawAspect="Content" ObjectID="_1825371164" r:id="rId51"/>
        </w:object>
      </w:r>
      <w:r w:rsidR="00813078" w:rsidRPr="005A0911">
        <w:rPr>
          <w:szCs w:val="24"/>
          <w:lang w:val="ro-RO" w:eastAsia="ro-RO"/>
        </w:rPr>
        <w:t xml:space="preserve"> </w:t>
      </w:r>
      <w:r w:rsidR="00CE7F6F" w:rsidRPr="005A0911">
        <w:rPr>
          <w:szCs w:val="24"/>
          <w:lang w:val="ro-RO" w:eastAsia="ro-RO"/>
        </w:rPr>
        <w:t>ș</w:t>
      </w:r>
      <w:r w:rsidR="00813078" w:rsidRPr="005A0911">
        <w:rPr>
          <w:szCs w:val="24"/>
          <w:lang w:val="ro-RO" w:eastAsia="ro-RO"/>
        </w:rPr>
        <w:t>i</w:t>
      </w:r>
      <w:r w:rsidR="00B77703" w:rsidRPr="005A0911">
        <w:rPr>
          <w:szCs w:val="24"/>
          <w:lang w:val="ro-RO" w:eastAsia="ro-RO"/>
        </w:rPr>
        <w:t xml:space="preserve"> </w:t>
      </w:r>
      <w:r w:rsidR="007C08F5" w:rsidRPr="005A0911">
        <w:rPr>
          <w:szCs w:val="24"/>
          <w:lang w:val="ro-RO" w:eastAsia="ro-RO"/>
        </w:rPr>
        <w:t xml:space="preserve">simbolul </w:t>
      </w:r>
      <w:r w:rsidR="00B77703" w:rsidRPr="005A0911">
        <w:rPr>
          <w:szCs w:val="24"/>
          <w:lang w:val="ro-RO" w:eastAsia="ro-RO"/>
        </w:rPr>
        <w:t>pentru</w:t>
      </w:r>
      <w:r w:rsidR="00813078" w:rsidRPr="005A0911">
        <w:rPr>
          <w:szCs w:val="24"/>
          <w:lang w:val="ro-RO" w:eastAsia="ro-RO"/>
        </w:rPr>
        <w:t xml:space="preserve"> </w:t>
      </w:r>
      <w:r w:rsidR="003877AF" w:rsidRPr="005A0911">
        <w:rPr>
          <w:szCs w:val="24"/>
          <w:lang w:val="ro-RO" w:eastAsia="ro-RO"/>
        </w:rPr>
        <w:t xml:space="preserve">derivare </w:t>
      </w:r>
      <w:r w:rsidR="00E876DD" w:rsidRPr="005A0911">
        <w:rPr>
          <w:szCs w:val="24"/>
          <w:lang w:val="ro-RO" w:eastAsia="ro-RO"/>
        </w:rPr>
        <w:t>par</w:t>
      </w:r>
      <w:r w:rsidR="00A326AA" w:rsidRPr="005A0911">
        <w:rPr>
          <w:szCs w:val="24"/>
          <w:lang w:val="ro-RO" w:eastAsia="ro-RO"/>
        </w:rPr>
        <w:t>ț</w:t>
      </w:r>
      <w:r w:rsidR="00E876DD" w:rsidRPr="005A0911">
        <w:rPr>
          <w:szCs w:val="24"/>
          <w:lang w:val="ro-RO" w:eastAsia="ro-RO"/>
        </w:rPr>
        <w:t>ială (∂);</w:t>
      </w:r>
    </w:p>
    <w:p w14:paraId="190BFA38" w14:textId="77777777" w:rsidR="00C55463" w:rsidRPr="005A0911" w:rsidRDefault="00992C8B" w:rsidP="00C55463">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r>
      <w:r w:rsidR="00813078" w:rsidRPr="005A0911">
        <w:rPr>
          <w:szCs w:val="24"/>
          <w:lang w:val="ro-RO" w:eastAsia="ro-RO"/>
        </w:rPr>
        <w:t>–</w:t>
      </w:r>
      <w:r w:rsidR="00792AF6" w:rsidRPr="005A0911">
        <w:rPr>
          <w:szCs w:val="24"/>
          <w:lang w:val="ro-RO" w:eastAsia="ro-RO"/>
        </w:rPr>
        <w:tab/>
      </w:r>
      <w:r w:rsidR="00E876DD" w:rsidRPr="005A0911">
        <w:rPr>
          <w:szCs w:val="24"/>
          <w:lang w:val="ro-RO" w:eastAsia="ro-RO"/>
        </w:rPr>
        <w:t>simboluri</w:t>
      </w:r>
      <w:r w:rsidR="00792AF6" w:rsidRPr="005A0911">
        <w:rPr>
          <w:szCs w:val="24"/>
          <w:lang w:val="ro-RO" w:eastAsia="ro-RO"/>
        </w:rPr>
        <w:t>le</w:t>
      </w:r>
      <w:r w:rsidR="00E876DD" w:rsidRPr="005A0911">
        <w:rPr>
          <w:szCs w:val="24"/>
          <w:lang w:val="ro-RO" w:eastAsia="ro-RO"/>
        </w:rPr>
        <w:t xml:space="preserve"> pentru limită (lim), constant (ct.), integrală (∫), </w:t>
      </w:r>
      <w:r w:rsidR="009A2D67" w:rsidRPr="005A0911">
        <w:rPr>
          <w:szCs w:val="24"/>
          <w:lang w:val="ro-RO" w:eastAsia="ro-RO"/>
        </w:rPr>
        <w:t xml:space="preserve">unitatea </w:t>
      </w:r>
      <w:r w:rsidR="00E876DD" w:rsidRPr="005A0911">
        <w:rPr>
          <w:szCs w:val="24"/>
          <w:lang w:val="ro-RO" w:eastAsia="ro-RO"/>
        </w:rPr>
        <w:t>imaginar</w:t>
      </w:r>
      <w:r w:rsidR="009A2D67" w:rsidRPr="005A0911">
        <w:rPr>
          <w:szCs w:val="24"/>
          <w:lang w:val="ro-RO" w:eastAsia="ro-RO"/>
        </w:rPr>
        <w:t>ă</w:t>
      </w:r>
      <w:r w:rsidR="00E876DD" w:rsidRPr="005A0911">
        <w:rPr>
          <w:szCs w:val="24"/>
          <w:lang w:val="ro-RO" w:eastAsia="ro-RO"/>
        </w:rPr>
        <w:t xml:space="preserve"> (i sau j), </w:t>
      </w:r>
      <w:r w:rsidR="00431E64" w:rsidRPr="005A0911">
        <w:rPr>
          <w:szCs w:val="24"/>
          <w:lang w:val="ro-RO" w:eastAsia="ro-RO"/>
        </w:rPr>
        <w:t>constante</w:t>
      </w:r>
      <w:r w:rsidR="00E876DD" w:rsidRPr="005A0911">
        <w:rPr>
          <w:szCs w:val="24"/>
          <w:lang w:val="ro-RO" w:eastAsia="ro-RO"/>
        </w:rPr>
        <w:t xml:space="preserve"> (e</w:t>
      </w:r>
      <w:r w:rsidR="00431E64" w:rsidRPr="005A0911">
        <w:rPr>
          <w:szCs w:val="24"/>
          <w:lang w:val="ro-RO" w:eastAsia="ro-RO"/>
        </w:rPr>
        <w:t>, π</w:t>
      </w:r>
      <w:r w:rsidR="00901551" w:rsidRPr="005A0911">
        <w:rPr>
          <w:szCs w:val="24"/>
          <w:lang w:val="ro-RO" w:eastAsia="ro-RO"/>
        </w:rPr>
        <w:t xml:space="preserve"> etc.</w:t>
      </w:r>
      <w:r w:rsidR="00E876DD" w:rsidRPr="005A0911">
        <w:rPr>
          <w:szCs w:val="24"/>
          <w:lang w:val="ro-RO" w:eastAsia="ro-RO"/>
        </w:rPr>
        <w:t>);</w:t>
      </w:r>
    </w:p>
    <w:p w14:paraId="509C9F4D" w14:textId="77777777" w:rsidR="004D157A" w:rsidRPr="005A0911" w:rsidRDefault="00C55463" w:rsidP="00C55463">
      <w:pPr>
        <w:widowControl w:val="0"/>
        <w:tabs>
          <w:tab w:val="left" w:pos="1276"/>
        </w:tabs>
        <w:autoSpaceDE w:val="0"/>
        <w:autoSpaceDN w:val="0"/>
        <w:adjustRightInd w:val="0"/>
        <w:spacing w:line="276" w:lineRule="auto"/>
        <w:ind w:left="1446" w:hanging="1446"/>
        <w:jc w:val="both"/>
        <w:rPr>
          <w:szCs w:val="24"/>
          <w:lang w:val="ro-RO" w:eastAsia="ro-RO"/>
        </w:rPr>
      </w:pPr>
      <w:r w:rsidRPr="005A0911">
        <w:rPr>
          <w:szCs w:val="24"/>
          <w:lang w:val="ro-RO" w:eastAsia="ro-RO"/>
        </w:rPr>
        <w:tab/>
      </w:r>
      <w:r w:rsidR="00813078" w:rsidRPr="005A0911">
        <w:rPr>
          <w:szCs w:val="24"/>
          <w:lang w:val="ro-RO" w:eastAsia="ro-RO"/>
        </w:rPr>
        <w:t>–</w:t>
      </w:r>
      <w:r w:rsidRPr="005A0911">
        <w:rPr>
          <w:szCs w:val="24"/>
          <w:lang w:val="ro-RO" w:eastAsia="ro-RO"/>
        </w:rPr>
        <w:tab/>
      </w:r>
      <w:r w:rsidR="00E876DD" w:rsidRPr="005A0911">
        <w:rPr>
          <w:szCs w:val="24"/>
          <w:lang w:val="ro-RO" w:eastAsia="ro-RO"/>
        </w:rPr>
        <w:t>indici (inferiori sau superiori) care provin din prescurtăr</w:t>
      </w:r>
      <w:r w:rsidR="00EF757B" w:rsidRPr="005A0911">
        <w:rPr>
          <w:szCs w:val="24"/>
          <w:lang w:val="ro-RO" w:eastAsia="ro-RO"/>
        </w:rPr>
        <w:t xml:space="preserve">i </w:t>
      </w:r>
      <w:r w:rsidR="00C21EB1" w:rsidRPr="005A0911">
        <w:rPr>
          <w:szCs w:val="24"/>
          <w:lang w:val="ro-RO" w:eastAsia="ro-RO"/>
        </w:rPr>
        <w:t xml:space="preserve">– ex.: </w:t>
      </w:r>
      <w:r w:rsidR="00EF757B" w:rsidRPr="005A0911">
        <w:rPr>
          <w:szCs w:val="24"/>
          <w:lang w:val="ro-RO" w:eastAsia="ro-RO"/>
        </w:rPr>
        <w:t>min, max, in</w:t>
      </w:r>
      <w:r w:rsidR="003E57D6" w:rsidRPr="005A0911">
        <w:rPr>
          <w:szCs w:val="24"/>
          <w:lang w:val="ro-RO" w:eastAsia="ro-RO"/>
        </w:rPr>
        <w:t>f</w:t>
      </w:r>
      <w:r w:rsidR="00EF757B" w:rsidRPr="005A0911">
        <w:rPr>
          <w:szCs w:val="24"/>
          <w:lang w:val="ro-RO" w:eastAsia="ro-RO"/>
        </w:rPr>
        <w:t xml:space="preserve">, </w:t>
      </w:r>
      <w:r w:rsidR="003E57D6" w:rsidRPr="005A0911">
        <w:rPr>
          <w:szCs w:val="24"/>
          <w:lang w:val="ro-RO" w:eastAsia="ro-RO"/>
        </w:rPr>
        <w:t>sup etc.</w:t>
      </w:r>
    </w:p>
    <w:p w14:paraId="3BCF30DD" w14:textId="77777777" w:rsidR="002305AB" w:rsidRPr="005A0911" w:rsidRDefault="002305AB" w:rsidP="002305AB">
      <w:pPr>
        <w:widowControl w:val="0"/>
        <w:tabs>
          <w:tab w:val="left" w:pos="567"/>
        </w:tabs>
        <w:autoSpaceDE w:val="0"/>
        <w:autoSpaceDN w:val="0"/>
        <w:adjustRightInd w:val="0"/>
        <w:spacing w:line="276" w:lineRule="auto"/>
        <w:jc w:val="both"/>
        <w:rPr>
          <w:szCs w:val="24"/>
          <w:lang w:val="ro-RO" w:eastAsia="ro-RO"/>
        </w:rPr>
      </w:pPr>
    </w:p>
    <w:p w14:paraId="5DEB5AD7" w14:textId="7DDB4809" w:rsidR="00F256FE" w:rsidRPr="005A0911" w:rsidRDefault="00F256FE" w:rsidP="00F256FE">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110335" w:rsidRPr="005A0911">
        <w:rPr>
          <w:szCs w:val="24"/>
          <w:lang w:val="ro-RO" w:eastAsia="ro-RO"/>
        </w:rPr>
        <w:t xml:space="preserve">În </w:t>
      </w:r>
      <w:r w:rsidR="00B7571C" w:rsidRPr="005A0911">
        <w:rPr>
          <w:szCs w:val="24"/>
          <w:lang w:val="ro-RO" w:eastAsia="ro-RO"/>
        </w:rPr>
        <w:t xml:space="preserve">finalul acestui capitol </w:t>
      </w:r>
      <w:r w:rsidR="00110335" w:rsidRPr="005A0911">
        <w:rPr>
          <w:szCs w:val="24"/>
          <w:lang w:val="ro-RO" w:eastAsia="ro-RO"/>
        </w:rPr>
        <w:t xml:space="preserve">este ilustrat un exemplu prin </w:t>
      </w:r>
      <w:r w:rsidR="00160502" w:rsidRPr="005A0911">
        <w:rPr>
          <w:szCs w:val="24"/>
          <w:lang w:val="ro-RO" w:eastAsia="ro-RO"/>
        </w:rPr>
        <w:t>(2.1)</w:t>
      </w:r>
      <w:r w:rsidR="003E614B" w:rsidRPr="005A0911">
        <w:rPr>
          <w:szCs w:val="24"/>
          <w:lang w:val="ro-RO" w:eastAsia="ro-RO"/>
        </w:rPr>
        <w:t>,</w:t>
      </w:r>
      <w:r w:rsidR="00160502" w:rsidRPr="005A0911">
        <w:rPr>
          <w:szCs w:val="24"/>
          <w:lang w:val="ro-RO" w:eastAsia="ro-RO"/>
        </w:rPr>
        <w:t xml:space="preserve"> </w:t>
      </w:r>
      <w:r w:rsidR="003E614B" w:rsidRPr="005A0911">
        <w:rPr>
          <w:szCs w:val="24"/>
          <w:lang w:val="ro-RO" w:eastAsia="ro-RO"/>
        </w:rPr>
        <w:t xml:space="preserve">aceasta fiind </w:t>
      </w:r>
      <w:r w:rsidR="00160502" w:rsidRPr="005A0911">
        <w:rPr>
          <w:szCs w:val="24"/>
          <w:lang w:val="ro-RO" w:eastAsia="ro-RO"/>
        </w:rPr>
        <w:t>condiția lui Nyquist asociată teoremei eșantionării</w:t>
      </w:r>
      <w:r w:rsidR="00440AEC" w:rsidRPr="005A0911">
        <w:rPr>
          <w:szCs w:val="24"/>
          <w:lang w:val="ro-RO" w:eastAsia="ro-RO"/>
        </w:rPr>
        <w:t xml:space="preserve">, </w:t>
      </w:r>
      <w:r w:rsidR="00E35F92" w:rsidRPr="005A0911">
        <w:rPr>
          <w:szCs w:val="24"/>
          <w:lang w:val="ro-RO" w:eastAsia="ro-RO"/>
        </w:rPr>
        <w:t xml:space="preserve">unde </w:t>
      </w:r>
      <w:r w:rsidR="00E35F92" w:rsidRPr="005A0911">
        <w:rPr>
          <w:i/>
          <w:iCs/>
          <w:szCs w:val="24"/>
          <w:lang w:val="ro-RO" w:eastAsia="ro-RO"/>
        </w:rPr>
        <w:t>f</w:t>
      </w:r>
      <w:r w:rsidR="002B5C33" w:rsidRPr="005A0911">
        <w:rPr>
          <w:i/>
          <w:iCs/>
          <w:szCs w:val="24"/>
          <w:vertAlign w:val="subscript"/>
          <w:lang w:val="ro-RO" w:eastAsia="ro-RO"/>
        </w:rPr>
        <w:t>e</w:t>
      </w:r>
      <w:r w:rsidR="00E35F92" w:rsidRPr="005A0911">
        <w:rPr>
          <w:szCs w:val="24"/>
          <w:lang w:val="ro-RO" w:eastAsia="ro-RO"/>
        </w:rPr>
        <w:t xml:space="preserve"> este frecvența de eșantionare, iar </w:t>
      </w:r>
      <w:r w:rsidR="00E35F92" w:rsidRPr="005A0911">
        <w:rPr>
          <w:i/>
          <w:iCs/>
          <w:szCs w:val="24"/>
          <w:lang w:val="ro-RO" w:eastAsia="ro-RO"/>
        </w:rPr>
        <w:t>f</w:t>
      </w:r>
      <w:r w:rsidR="00E35F92" w:rsidRPr="005A0911">
        <w:rPr>
          <w:i/>
          <w:iCs/>
          <w:szCs w:val="24"/>
          <w:vertAlign w:val="subscript"/>
          <w:lang w:val="ro-RO" w:eastAsia="ro-RO"/>
        </w:rPr>
        <w:t>m</w:t>
      </w:r>
      <w:r w:rsidR="00E35F92" w:rsidRPr="005A0911">
        <w:rPr>
          <w:szCs w:val="24"/>
          <w:lang w:val="ro-RO" w:eastAsia="ro-RO"/>
        </w:rPr>
        <w:t xml:space="preserve"> reprezintă frecvența maximă din componența semnalului.</w:t>
      </w:r>
    </w:p>
    <w:p w14:paraId="5B6BE188" w14:textId="77777777" w:rsidR="004152E7" w:rsidRPr="005A0911" w:rsidRDefault="004152E7" w:rsidP="00F256FE">
      <w:pPr>
        <w:widowControl w:val="0"/>
        <w:tabs>
          <w:tab w:val="left" w:pos="567"/>
        </w:tabs>
        <w:autoSpaceDE w:val="0"/>
        <w:autoSpaceDN w:val="0"/>
        <w:adjustRightInd w:val="0"/>
        <w:spacing w:line="276" w:lineRule="auto"/>
        <w:jc w:val="both"/>
        <w:rPr>
          <w:szCs w:val="24"/>
          <w:lang w:val="ro-RO" w:eastAsia="ro-RO"/>
        </w:rPr>
      </w:pPr>
    </w:p>
    <w:p w14:paraId="0300F07C" w14:textId="2B71E47E" w:rsidR="004152E7" w:rsidRPr="005A0911" w:rsidRDefault="00011CF3" w:rsidP="00D90803">
      <w:pPr>
        <w:widowControl w:val="0"/>
        <w:tabs>
          <w:tab w:val="center" w:pos="4536"/>
          <w:tab w:val="right" w:pos="9071"/>
        </w:tabs>
        <w:autoSpaceDE w:val="0"/>
        <w:autoSpaceDN w:val="0"/>
        <w:adjustRightInd w:val="0"/>
        <w:spacing w:line="276" w:lineRule="auto"/>
        <w:jc w:val="center"/>
        <w:rPr>
          <w:szCs w:val="24"/>
          <w:lang w:val="ro-RO" w:eastAsia="ro-RO"/>
        </w:rPr>
      </w:pPr>
      <w:r w:rsidRPr="005A0911">
        <w:rPr>
          <w:szCs w:val="24"/>
          <w:lang w:val="ro-RO" w:eastAsia="ro-RO"/>
        </w:rPr>
        <w:tab/>
      </w:r>
      <w:r w:rsidR="00C74F8A" w:rsidRPr="005A0911">
        <w:rPr>
          <w:position w:val="-12"/>
          <w:szCs w:val="24"/>
          <w:lang w:val="ro-RO" w:eastAsia="ro-RO"/>
        </w:rPr>
        <w:object w:dxaOrig="1040" w:dyaOrig="360" w14:anchorId="620E50FD">
          <v:shape id="_x0000_i1026" type="#_x0000_t75" style="width:51.5pt;height:18.5pt" o:ole="">
            <v:imagedata r:id="rId52" o:title=""/>
          </v:shape>
          <o:OLEObject Type="Embed" ProgID="Equation.DSMT4" ShapeID="_x0000_i1026" DrawAspect="Content" ObjectID="_1825371165" r:id="rId53"/>
        </w:object>
      </w:r>
      <w:r w:rsidRPr="005A0911">
        <w:rPr>
          <w:szCs w:val="24"/>
          <w:lang w:val="ro-RO" w:eastAsia="ro-RO"/>
        </w:rPr>
        <w:tab/>
      </w:r>
      <w:r w:rsidR="00655448" w:rsidRPr="005A0911">
        <w:rPr>
          <w:szCs w:val="24"/>
          <w:lang w:val="ro-RO" w:eastAsia="ro-RO"/>
        </w:rPr>
        <w:t>(2.1)</w:t>
      </w:r>
    </w:p>
    <w:p w14:paraId="76C4B5ED" w14:textId="77777777" w:rsidR="005C68BC" w:rsidRPr="005A0911" w:rsidRDefault="005C68BC" w:rsidP="005C68BC">
      <w:pPr>
        <w:widowControl w:val="0"/>
        <w:tabs>
          <w:tab w:val="center" w:pos="4536"/>
          <w:tab w:val="right" w:pos="9071"/>
        </w:tabs>
        <w:autoSpaceDE w:val="0"/>
        <w:autoSpaceDN w:val="0"/>
        <w:adjustRightInd w:val="0"/>
        <w:spacing w:line="276" w:lineRule="auto"/>
        <w:jc w:val="both"/>
        <w:rPr>
          <w:szCs w:val="24"/>
          <w:lang w:val="ro-RO" w:eastAsia="ro-RO"/>
        </w:rPr>
      </w:pPr>
    </w:p>
    <w:p w14:paraId="5A08F466" w14:textId="77777777" w:rsidR="005C68BC" w:rsidRPr="005A0911" w:rsidRDefault="005C68BC" w:rsidP="005C68BC">
      <w:pPr>
        <w:pStyle w:val="A-DB12-12"/>
        <w:tabs>
          <w:tab w:val="clear" w:pos="851"/>
        </w:tabs>
        <w:spacing w:line="276" w:lineRule="auto"/>
        <w:jc w:val="left"/>
        <w:rPr>
          <w:lang w:val="ro-RO"/>
        </w:rPr>
      </w:pPr>
    </w:p>
    <w:p w14:paraId="2494D43C" w14:textId="775F29E3" w:rsidR="005C68BC" w:rsidRPr="005A0911" w:rsidRDefault="005C68BC" w:rsidP="005C68BC">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tab/>
        <w:t>2.</w:t>
      </w:r>
      <w:r w:rsidR="00F051E1" w:rsidRPr="005A0911">
        <w:rPr>
          <w:b/>
          <w:bCs/>
          <w:sz w:val="32"/>
          <w:szCs w:val="32"/>
          <w:lang w:val="ro-RO" w:eastAsia="ro-RO"/>
        </w:rPr>
        <w:t>3</w:t>
      </w:r>
      <w:r w:rsidRPr="005A0911">
        <w:rPr>
          <w:b/>
          <w:bCs/>
          <w:sz w:val="32"/>
          <w:szCs w:val="32"/>
          <w:lang w:val="ro-RO" w:eastAsia="ro-RO"/>
        </w:rPr>
        <w:t xml:space="preserve">. </w:t>
      </w:r>
      <w:r w:rsidR="00344D95" w:rsidRPr="005A0911">
        <w:rPr>
          <w:b/>
          <w:bCs/>
          <w:sz w:val="32"/>
          <w:szCs w:val="32"/>
          <w:lang w:val="ro-RO" w:eastAsia="ro-RO"/>
        </w:rPr>
        <w:t>Reguli</w:t>
      </w:r>
      <w:r w:rsidR="004C6BA4" w:rsidRPr="005A0911">
        <w:rPr>
          <w:b/>
          <w:bCs/>
          <w:sz w:val="32"/>
          <w:szCs w:val="32"/>
          <w:lang w:val="ro-RO" w:eastAsia="ro-RO"/>
        </w:rPr>
        <w:t xml:space="preserve"> </w:t>
      </w:r>
      <w:r w:rsidR="00F051E1" w:rsidRPr="005A0911">
        <w:rPr>
          <w:b/>
          <w:bCs/>
          <w:sz w:val="32"/>
          <w:szCs w:val="32"/>
          <w:lang w:val="ro-RO" w:eastAsia="ro-RO"/>
        </w:rPr>
        <w:t>ortografice</w:t>
      </w:r>
    </w:p>
    <w:p w14:paraId="7C9EB9D7" w14:textId="77777777" w:rsidR="005C68BC" w:rsidRPr="005A0911" w:rsidRDefault="005C68BC" w:rsidP="005C68BC">
      <w:pPr>
        <w:widowControl w:val="0"/>
        <w:tabs>
          <w:tab w:val="left" w:pos="567"/>
        </w:tabs>
        <w:autoSpaceDE w:val="0"/>
        <w:autoSpaceDN w:val="0"/>
        <w:adjustRightInd w:val="0"/>
        <w:spacing w:line="276" w:lineRule="auto"/>
        <w:jc w:val="both"/>
        <w:rPr>
          <w:szCs w:val="24"/>
          <w:lang w:val="ro-RO" w:eastAsia="ro-RO"/>
        </w:rPr>
      </w:pPr>
    </w:p>
    <w:p w14:paraId="2012C4E2" w14:textId="1F21C191" w:rsidR="009111DD" w:rsidRPr="005A0911" w:rsidRDefault="009111DD" w:rsidP="009111DD">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Pauza </w:t>
      </w:r>
      <w:r w:rsidRPr="005A0911">
        <w:rPr>
          <w:b/>
          <w:bCs/>
          <w:szCs w:val="24"/>
          <w:lang w:val="ro-RO" w:eastAsia="ro-RO"/>
        </w:rPr>
        <w:t xml:space="preserve">nu se </w:t>
      </w:r>
      <w:r w:rsidR="002A7AE0" w:rsidRPr="005A0911">
        <w:rPr>
          <w:b/>
          <w:bCs/>
          <w:szCs w:val="24"/>
          <w:lang w:val="ro-RO" w:eastAsia="ro-RO"/>
        </w:rPr>
        <w:t>folosește</w:t>
      </w:r>
      <w:r w:rsidRPr="005A0911">
        <w:rPr>
          <w:b/>
          <w:bCs/>
          <w:szCs w:val="24"/>
          <w:lang w:val="ro-RO" w:eastAsia="ro-RO"/>
        </w:rPr>
        <w:t xml:space="preserve"> înainte, ci după</w:t>
      </w:r>
      <w:r w:rsidRPr="005A0911">
        <w:rPr>
          <w:szCs w:val="24"/>
          <w:lang w:val="ro-RO" w:eastAsia="ro-RO"/>
        </w:rPr>
        <w:t xml:space="preserve"> punct (.), virgulă (,), două puncte (:), punct şi virgulă(;), semnul exclamării (!), semnul întrebării (?).</w:t>
      </w:r>
    </w:p>
    <w:p w14:paraId="04B3A788" w14:textId="43707F70" w:rsidR="009111DD" w:rsidRPr="005A0911" w:rsidRDefault="009111DD" w:rsidP="009111DD">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În cazul citatelor unde se folosesc ghilimele, pauza se folose</w:t>
      </w:r>
      <w:r w:rsidR="00A34D82" w:rsidRPr="005A0911">
        <w:rPr>
          <w:szCs w:val="24"/>
          <w:lang w:val="ro-RO" w:eastAsia="ro-RO"/>
        </w:rPr>
        <w:t>ș</w:t>
      </w:r>
      <w:r w:rsidRPr="005A0911">
        <w:rPr>
          <w:szCs w:val="24"/>
          <w:lang w:val="ro-RO" w:eastAsia="ro-RO"/>
        </w:rPr>
        <w:t xml:space="preserve">te </w:t>
      </w:r>
      <w:r w:rsidRPr="005A0911">
        <w:rPr>
          <w:b/>
          <w:bCs/>
          <w:szCs w:val="24"/>
          <w:lang w:val="ro-RO" w:eastAsia="ro-RO"/>
        </w:rPr>
        <w:t>înaintea</w:t>
      </w:r>
      <w:r w:rsidRPr="005A0911">
        <w:rPr>
          <w:szCs w:val="24"/>
          <w:lang w:val="ro-RO" w:eastAsia="ro-RO"/>
        </w:rPr>
        <w:t xml:space="preserve"> ghilimelelor de la începutul citatului (nu între ghilimele </w:t>
      </w:r>
      <w:r w:rsidR="00A34D82" w:rsidRPr="005A0911">
        <w:rPr>
          <w:szCs w:val="24"/>
          <w:lang w:val="ro-RO" w:eastAsia="ro-RO"/>
        </w:rPr>
        <w:t>ș</w:t>
      </w:r>
      <w:r w:rsidRPr="005A0911">
        <w:rPr>
          <w:szCs w:val="24"/>
          <w:lang w:val="ro-RO" w:eastAsia="ro-RO"/>
        </w:rPr>
        <w:t>i primul cuvânt al citatului), iar în cazul ghilimelelor de la sfâr</w:t>
      </w:r>
      <w:r w:rsidR="00A34D82" w:rsidRPr="005A0911">
        <w:rPr>
          <w:szCs w:val="24"/>
          <w:lang w:val="ro-RO" w:eastAsia="ro-RO"/>
        </w:rPr>
        <w:t>ș</w:t>
      </w:r>
      <w:r w:rsidRPr="005A0911">
        <w:rPr>
          <w:szCs w:val="24"/>
          <w:lang w:val="ro-RO" w:eastAsia="ro-RO"/>
        </w:rPr>
        <w:t>itul citatului pauza se folose</w:t>
      </w:r>
      <w:r w:rsidR="00A34D82" w:rsidRPr="005A0911">
        <w:rPr>
          <w:szCs w:val="24"/>
          <w:lang w:val="ro-RO" w:eastAsia="ro-RO"/>
        </w:rPr>
        <w:t>ș</w:t>
      </w:r>
      <w:r w:rsidRPr="005A0911">
        <w:rPr>
          <w:szCs w:val="24"/>
          <w:lang w:val="ro-RO" w:eastAsia="ro-RO"/>
        </w:rPr>
        <w:t xml:space="preserve">te </w:t>
      </w:r>
      <w:r w:rsidRPr="005A0911">
        <w:rPr>
          <w:b/>
          <w:bCs/>
          <w:szCs w:val="24"/>
          <w:lang w:val="ro-RO" w:eastAsia="ro-RO"/>
        </w:rPr>
        <w:t>după</w:t>
      </w:r>
      <w:r w:rsidRPr="005A0911">
        <w:rPr>
          <w:szCs w:val="24"/>
          <w:lang w:val="ro-RO" w:eastAsia="ro-RO"/>
        </w:rPr>
        <w:t xml:space="preserve"> ghilimele. Aceea</w:t>
      </w:r>
      <w:r w:rsidR="00A34D82" w:rsidRPr="005A0911">
        <w:rPr>
          <w:szCs w:val="24"/>
          <w:lang w:val="ro-RO" w:eastAsia="ro-RO"/>
        </w:rPr>
        <w:t>ș</w:t>
      </w:r>
      <w:r w:rsidRPr="005A0911">
        <w:rPr>
          <w:szCs w:val="24"/>
          <w:lang w:val="ro-RO" w:eastAsia="ro-RO"/>
        </w:rPr>
        <w:t>i regulă este valabilă în cazul parantezelor.</w:t>
      </w:r>
    </w:p>
    <w:p w14:paraId="2A8B316E" w14:textId="77777777" w:rsidR="0071698E" w:rsidRPr="005A0911" w:rsidRDefault="0071698E" w:rsidP="009111DD">
      <w:pPr>
        <w:widowControl w:val="0"/>
        <w:tabs>
          <w:tab w:val="left" w:pos="567"/>
        </w:tabs>
        <w:autoSpaceDE w:val="0"/>
        <w:autoSpaceDN w:val="0"/>
        <w:adjustRightInd w:val="0"/>
        <w:spacing w:line="276" w:lineRule="auto"/>
        <w:jc w:val="both"/>
        <w:rPr>
          <w:szCs w:val="24"/>
          <w:lang w:val="ro-RO" w:eastAsia="ro-RO"/>
        </w:rPr>
      </w:pPr>
    </w:p>
    <w:p w14:paraId="4CF0F7C5" w14:textId="2059E209" w:rsidR="001D0210" w:rsidRPr="005A0911" w:rsidRDefault="001D0210" w:rsidP="009111DD">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Pentru cuvintele în limbi străine care </w:t>
      </w:r>
      <w:r w:rsidRPr="005A0911">
        <w:rPr>
          <w:b/>
          <w:bCs/>
          <w:szCs w:val="24"/>
          <w:lang w:val="ro-RO" w:eastAsia="ro-RO"/>
        </w:rPr>
        <w:t>nu</w:t>
      </w:r>
      <w:r w:rsidRPr="005A0911">
        <w:rPr>
          <w:szCs w:val="24"/>
          <w:lang w:val="ro-RO" w:eastAsia="ro-RO"/>
        </w:rPr>
        <w:t xml:space="preserve"> sunt incluse în DEX</w:t>
      </w:r>
      <w:r w:rsidR="00991E50" w:rsidRPr="005A0911">
        <w:rPr>
          <w:szCs w:val="24"/>
          <w:lang w:val="ro-RO" w:eastAsia="ro-RO"/>
        </w:rPr>
        <w:t xml:space="preserve">, </w:t>
      </w:r>
      <w:r w:rsidR="003E3B4E" w:rsidRPr="005A0911">
        <w:rPr>
          <w:szCs w:val="24"/>
          <w:lang w:val="ro-RO" w:eastAsia="ro-RO"/>
        </w:rPr>
        <w:t xml:space="preserve">sufixul </w:t>
      </w:r>
      <w:r w:rsidR="00B2717E" w:rsidRPr="005A0911">
        <w:rPr>
          <w:szCs w:val="24"/>
          <w:lang w:val="ro-RO" w:eastAsia="ro-RO"/>
        </w:rPr>
        <w:t>formei de</w:t>
      </w:r>
      <w:r w:rsidR="003E3B4E" w:rsidRPr="005A0911">
        <w:rPr>
          <w:szCs w:val="24"/>
          <w:lang w:val="ro-RO" w:eastAsia="ro-RO"/>
        </w:rPr>
        <w:t xml:space="preserve"> plural</w:t>
      </w:r>
      <w:r w:rsidR="00B2717E" w:rsidRPr="005A0911">
        <w:rPr>
          <w:szCs w:val="24"/>
          <w:lang w:val="ro-RO" w:eastAsia="ro-RO"/>
        </w:rPr>
        <w:t xml:space="preserve"> și/sau </w:t>
      </w:r>
      <w:r w:rsidR="00191DF9" w:rsidRPr="005A0911">
        <w:rPr>
          <w:szCs w:val="24"/>
          <w:lang w:val="ro-RO" w:eastAsia="ro-RO"/>
        </w:rPr>
        <w:t xml:space="preserve">articolul hotărât </w:t>
      </w:r>
      <w:r w:rsidR="003E62C6" w:rsidRPr="005A0911">
        <w:rPr>
          <w:szCs w:val="24"/>
          <w:lang w:val="ro-RO" w:eastAsia="ro-RO"/>
        </w:rPr>
        <w:t xml:space="preserve">se separă </w:t>
      </w:r>
      <w:r w:rsidR="00471331" w:rsidRPr="005A0911">
        <w:rPr>
          <w:szCs w:val="24"/>
          <w:lang w:val="ro-RO" w:eastAsia="ro-RO"/>
        </w:rPr>
        <w:t xml:space="preserve">de cuvânt </w:t>
      </w:r>
      <w:r w:rsidR="003E62C6" w:rsidRPr="005A0911">
        <w:rPr>
          <w:szCs w:val="24"/>
          <w:lang w:val="ro-RO" w:eastAsia="ro-RO"/>
        </w:rPr>
        <w:t xml:space="preserve">prin cratimă – ex.: </w:t>
      </w:r>
      <w:r w:rsidR="003E62C6" w:rsidRPr="005A0911">
        <w:rPr>
          <w:i/>
          <w:iCs/>
          <w:szCs w:val="24"/>
          <w:lang w:val="ro-RO" w:eastAsia="ro-RO"/>
        </w:rPr>
        <w:t>kernel</w:t>
      </w:r>
      <w:r w:rsidR="003E62C6" w:rsidRPr="005A0911">
        <w:rPr>
          <w:szCs w:val="24"/>
          <w:lang w:val="ro-RO" w:eastAsia="ro-RO"/>
        </w:rPr>
        <w:t>-u</w:t>
      </w:r>
      <w:r w:rsidR="002C0048" w:rsidRPr="005A0911">
        <w:rPr>
          <w:szCs w:val="24"/>
          <w:lang w:val="ro-RO" w:eastAsia="ro-RO"/>
        </w:rPr>
        <w:t>ri</w:t>
      </w:r>
      <w:r w:rsidR="003E62C6" w:rsidRPr="005A0911">
        <w:rPr>
          <w:szCs w:val="24"/>
          <w:lang w:val="ro-RO" w:eastAsia="ro-RO"/>
        </w:rPr>
        <w:t xml:space="preserve">, </w:t>
      </w:r>
      <w:r w:rsidR="003E62C6" w:rsidRPr="005A0911">
        <w:rPr>
          <w:i/>
          <w:iCs/>
          <w:szCs w:val="24"/>
          <w:lang w:val="ro-RO" w:eastAsia="ro-RO"/>
        </w:rPr>
        <w:t>transformer</w:t>
      </w:r>
      <w:r w:rsidR="003E62C6" w:rsidRPr="005A0911">
        <w:rPr>
          <w:szCs w:val="24"/>
          <w:lang w:val="ro-RO" w:eastAsia="ro-RO"/>
        </w:rPr>
        <w:t>-ele</w:t>
      </w:r>
      <w:r w:rsidR="0024166E" w:rsidRPr="005A0911">
        <w:rPr>
          <w:szCs w:val="24"/>
          <w:lang w:val="ro-RO" w:eastAsia="ro-RO"/>
        </w:rPr>
        <w:t>.</w:t>
      </w:r>
    </w:p>
    <w:p w14:paraId="4C0053E0" w14:textId="7682389D" w:rsidR="00DB29DD" w:rsidRPr="005A0911" w:rsidRDefault="00DB29DD" w:rsidP="009111DD">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Pentru cuvintele în limbi străine care au fost incluse în DEX</w:t>
      </w:r>
      <w:r w:rsidR="002E7EC0" w:rsidRPr="005A0911">
        <w:rPr>
          <w:szCs w:val="24"/>
          <w:lang w:val="ro-RO" w:eastAsia="ro-RO"/>
        </w:rPr>
        <w:t xml:space="preserve"> (fără a li se adapta forma)</w:t>
      </w:r>
      <w:r w:rsidR="00E16E3C" w:rsidRPr="005A0911">
        <w:rPr>
          <w:szCs w:val="24"/>
          <w:lang w:val="ro-RO" w:eastAsia="ro-RO"/>
        </w:rPr>
        <w:t xml:space="preserve">, </w:t>
      </w:r>
      <w:r w:rsidR="00814B6D" w:rsidRPr="005A0911">
        <w:rPr>
          <w:szCs w:val="24"/>
          <w:lang w:val="ro-RO" w:eastAsia="ro-RO"/>
        </w:rPr>
        <w:t xml:space="preserve">sufixul </w:t>
      </w:r>
      <w:r w:rsidR="001E5BCE" w:rsidRPr="005A0911">
        <w:rPr>
          <w:szCs w:val="24"/>
          <w:lang w:val="ro-RO" w:eastAsia="ro-RO"/>
        </w:rPr>
        <w:t xml:space="preserve">formei de </w:t>
      </w:r>
      <w:r w:rsidR="00814B6D" w:rsidRPr="005A0911">
        <w:rPr>
          <w:szCs w:val="24"/>
          <w:lang w:val="ro-RO" w:eastAsia="ro-RO"/>
        </w:rPr>
        <w:t>plural</w:t>
      </w:r>
      <w:r w:rsidR="00B2717E" w:rsidRPr="005A0911">
        <w:rPr>
          <w:szCs w:val="24"/>
          <w:lang w:val="ro-RO" w:eastAsia="ro-RO"/>
        </w:rPr>
        <w:t xml:space="preserve"> și/sau </w:t>
      </w:r>
      <w:r w:rsidR="00E16E3C" w:rsidRPr="005A0911">
        <w:rPr>
          <w:szCs w:val="24"/>
          <w:lang w:val="ro-RO" w:eastAsia="ro-RO"/>
        </w:rPr>
        <w:t xml:space="preserve">articolul hotărât </w:t>
      </w:r>
      <w:r w:rsidR="0003668B" w:rsidRPr="005A0911">
        <w:rPr>
          <w:b/>
          <w:bCs/>
          <w:szCs w:val="24"/>
          <w:lang w:val="ro-RO" w:eastAsia="ro-RO"/>
        </w:rPr>
        <w:t>nu</w:t>
      </w:r>
      <w:r w:rsidR="0003668B" w:rsidRPr="005A0911">
        <w:rPr>
          <w:szCs w:val="24"/>
          <w:lang w:val="ro-RO" w:eastAsia="ro-RO"/>
        </w:rPr>
        <w:t xml:space="preserve"> </w:t>
      </w:r>
      <w:r w:rsidR="00E16E3C" w:rsidRPr="005A0911">
        <w:rPr>
          <w:szCs w:val="24"/>
          <w:lang w:val="ro-RO" w:eastAsia="ro-RO"/>
        </w:rPr>
        <w:t xml:space="preserve">se separă prin cratimă </w:t>
      </w:r>
      <w:r w:rsidR="001832B4" w:rsidRPr="005A0911">
        <w:rPr>
          <w:szCs w:val="24"/>
          <w:lang w:val="ro-RO" w:eastAsia="ro-RO"/>
        </w:rPr>
        <w:t xml:space="preserve">dacă forma de singular a cuvântului </w:t>
      </w:r>
      <w:r w:rsidR="00E16E3C" w:rsidRPr="005A0911">
        <w:rPr>
          <w:szCs w:val="24"/>
          <w:lang w:val="ro-RO" w:eastAsia="ro-RO"/>
        </w:rPr>
        <w:t xml:space="preserve">se termină cu o </w:t>
      </w:r>
      <w:r w:rsidR="00FD740A" w:rsidRPr="005A0911">
        <w:rPr>
          <w:b/>
          <w:bCs/>
          <w:szCs w:val="24"/>
          <w:lang w:val="ro-RO" w:eastAsia="ro-RO"/>
        </w:rPr>
        <w:t>consoană</w:t>
      </w:r>
      <w:r w:rsidR="00FD740A" w:rsidRPr="005A0911">
        <w:rPr>
          <w:szCs w:val="24"/>
          <w:lang w:val="ro-RO" w:eastAsia="ro-RO"/>
        </w:rPr>
        <w:t xml:space="preserve"> </w:t>
      </w:r>
      <w:r w:rsidR="00E16E3C" w:rsidRPr="005A0911">
        <w:rPr>
          <w:szCs w:val="24"/>
          <w:lang w:val="ro-RO" w:eastAsia="ro-RO"/>
        </w:rPr>
        <w:t xml:space="preserve">– ex.: </w:t>
      </w:r>
      <w:r w:rsidR="0014115C" w:rsidRPr="005A0911">
        <w:rPr>
          <w:szCs w:val="24"/>
          <w:lang w:val="ro-RO" w:eastAsia="ro-RO"/>
        </w:rPr>
        <w:t xml:space="preserve">patternuri, </w:t>
      </w:r>
      <w:r w:rsidR="00F92451" w:rsidRPr="005A0911">
        <w:rPr>
          <w:szCs w:val="24"/>
          <w:lang w:val="ro-RO" w:eastAsia="ro-RO"/>
        </w:rPr>
        <w:t>kurtosisul</w:t>
      </w:r>
      <w:r w:rsidR="00302131" w:rsidRPr="005A0911">
        <w:rPr>
          <w:szCs w:val="24"/>
          <w:lang w:val="ro-RO" w:eastAsia="ro-RO"/>
        </w:rPr>
        <w:t>.</w:t>
      </w:r>
    </w:p>
    <w:p w14:paraId="334F7923" w14:textId="77777777" w:rsidR="005C68BC" w:rsidRPr="005A0911" w:rsidRDefault="005C68BC" w:rsidP="005C68BC">
      <w:pPr>
        <w:widowControl w:val="0"/>
        <w:tabs>
          <w:tab w:val="center" w:pos="4536"/>
          <w:tab w:val="right" w:pos="9071"/>
        </w:tabs>
        <w:autoSpaceDE w:val="0"/>
        <w:autoSpaceDN w:val="0"/>
        <w:adjustRightInd w:val="0"/>
        <w:spacing w:line="276" w:lineRule="auto"/>
        <w:jc w:val="both"/>
        <w:rPr>
          <w:szCs w:val="24"/>
          <w:lang w:val="ro-RO" w:eastAsia="ro-RO"/>
        </w:rPr>
      </w:pPr>
    </w:p>
    <w:p w14:paraId="171C7361" w14:textId="5197EF8F" w:rsidR="00694F73" w:rsidRPr="005A0911" w:rsidRDefault="00694F73" w:rsidP="00F256FE">
      <w:pPr>
        <w:widowControl w:val="0"/>
        <w:tabs>
          <w:tab w:val="left" w:pos="567"/>
        </w:tabs>
        <w:autoSpaceDE w:val="0"/>
        <w:autoSpaceDN w:val="0"/>
        <w:adjustRightInd w:val="0"/>
        <w:spacing w:line="276" w:lineRule="auto"/>
        <w:jc w:val="both"/>
        <w:rPr>
          <w:szCs w:val="24"/>
          <w:lang w:val="ro-RO" w:eastAsia="ro-RO"/>
        </w:rPr>
        <w:sectPr w:rsidR="00694F73" w:rsidRPr="005A0911" w:rsidSect="00BD541B">
          <w:pgSz w:w="11907" w:h="16840" w:code="9"/>
          <w:pgMar w:top="1418" w:right="1418" w:bottom="1418" w:left="1418" w:header="709" w:footer="709" w:gutter="0"/>
          <w:cols w:space="720"/>
          <w:titlePg/>
          <w:docGrid w:linePitch="326"/>
        </w:sectPr>
      </w:pPr>
    </w:p>
    <w:p w14:paraId="7D32A513" w14:textId="77777777" w:rsidR="00C84AB4" w:rsidRPr="005A0911" w:rsidRDefault="00C84AB4" w:rsidP="00713F13">
      <w:pPr>
        <w:pStyle w:val="A-DB12-12"/>
        <w:tabs>
          <w:tab w:val="clear" w:pos="567"/>
          <w:tab w:val="clear" w:pos="851"/>
        </w:tabs>
        <w:spacing w:line="276" w:lineRule="auto"/>
        <w:jc w:val="left"/>
        <w:rPr>
          <w:lang w:val="ro-RO"/>
        </w:rPr>
      </w:pPr>
    </w:p>
    <w:p w14:paraId="61E77CD2" w14:textId="77777777" w:rsidR="00C84AB4" w:rsidRPr="005A0911" w:rsidRDefault="00C84AB4" w:rsidP="00713F13">
      <w:pPr>
        <w:pStyle w:val="A-DB12-12"/>
        <w:tabs>
          <w:tab w:val="clear" w:pos="567"/>
          <w:tab w:val="clear" w:pos="851"/>
        </w:tabs>
        <w:spacing w:line="276" w:lineRule="auto"/>
        <w:jc w:val="left"/>
        <w:rPr>
          <w:lang w:val="ro-RO"/>
        </w:rPr>
      </w:pPr>
    </w:p>
    <w:p w14:paraId="5729BA2E" w14:textId="77777777" w:rsidR="00C84AB4" w:rsidRPr="005A0911" w:rsidRDefault="00C84AB4" w:rsidP="00713F13">
      <w:pPr>
        <w:pStyle w:val="A-DB12-12"/>
        <w:tabs>
          <w:tab w:val="clear" w:pos="567"/>
          <w:tab w:val="clear" w:pos="851"/>
        </w:tabs>
        <w:spacing w:line="276" w:lineRule="auto"/>
        <w:jc w:val="left"/>
        <w:rPr>
          <w:lang w:val="ro-RO"/>
        </w:rPr>
      </w:pPr>
    </w:p>
    <w:p w14:paraId="575F7CC3" w14:textId="77777777" w:rsidR="00C84AB4" w:rsidRPr="005A0911" w:rsidRDefault="00C84AB4" w:rsidP="00713F13">
      <w:pPr>
        <w:pStyle w:val="A-DB12-12"/>
        <w:tabs>
          <w:tab w:val="clear" w:pos="567"/>
          <w:tab w:val="clear" w:pos="851"/>
        </w:tabs>
        <w:spacing w:line="276" w:lineRule="auto"/>
        <w:jc w:val="left"/>
        <w:rPr>
          <w:lang w:val="ro-RO"/>
        </w:rPr>
      </w:pPr>
    </w:p>
    <w:p w14:paraId="3E4EB59C" w14:textId="77777777" w:rsidR="00C84AB4" w:rsidRPr="005A0911" w:rsidRDefault="00C84AB4" w:rsidP="00713F13">
      <w:pPr>
        <w:pStyle w:val="A-DB12-12"/>
        <w:tabs>
          <w:tab w:val="clear" w:pos="567"/>
          <w:tab w:val="clear" w:pos="851"/>
        </w:tabs>
        <w:spacing w:line="276" w:lineRule="auto"/>
        <w:jc w:val="left"/>
        <w:rPr>
          <w:lang w:val="ro-RO"/>
        </w:rPr>
      </w:pPr>
    </w:p>
    <w:p w14:paraId="1AAFF921" w14:textId="0F9D1BBD" w:rsidR="00FA2A51" w:rsidRPr="005A0911" w:rsidRDefault="00D73BBF" w:rsidP="00713F13">
      <w:pPr>
        <w:pStyle w:val="A-DB12-12"/>
        <w:tabs>
          <w:tab w:val="clear" w:pos="567"/>
          <w:tab w:val="clear" w:pos="851"/>
        </w:tabs>
        <w:spacing w:line="276" w:lineRule="auto"/>
        <w:jc w:val="center"/>
        <w:rPr>
          <w:b/>
          <w:bCs/>
          <w:sz w:val="36"/>
          <w:szCs w:val="36"/>
          <w:lang w:val="ro-RO"/>
        </w:rPr>
      </w:pPr>
      <w:r w:rsidRPr="005A0911">
        <w:rPr>
          <w:b/>
          <w:bCs/>
          <w:sz w:val="36"/>
          <w:szCs w:val="36"/>
          <w:lang w:val="ro-RO"/>
        </w:rPr>
        <w:t>3</w:t>
      </w:r>
      <w:r w:rsidR="00FA2A51" w:rsidRPr="005A0911">
        <w:rPr>
          <w:b/>
          <w:bCs/>
          <w:sz w:val="36"/>
          <w:szCs w:val="36"/>
          <w:lang w:val="ro-RO"/>
        </w:rPr>
        <w:t xml:space="preserve">. </w:t>
      </w:r>
      <w:r w:rsidRPr="005A0911">
        <w:rPr>
          <w:b/>
          <w:bCs/>
          <w:sz w:val="36"/>
          <w:szCs w:val="36"/>
          <w:lang w:val="ro-RO"/>
        </w:rPr>
        <w:t xml:space="preserve">TABELE </w:t>
      </w:r>
      <w:r w:rsidR="00A34D82" w:rsidRPr="005A0911">
        <w:rPr>
          <w:b/>
          <w:bCs/>
          <w:sz w:val="36"/>
          <w:szCs w:val="36"/>
          <w:lang w:val="ro-RO"/>
        </w:rPr>
        <w:t>Ș</w:t>
      </w:r>
      <w:r w:rsidRPr="005A0911">
        <w:rPr>
          <w:b/>
          <w:bCs/>
          <w:sz w:val="36"/>
          <w:szCs w:val="36"/>
          <w:lang w:val="ro-RO"/>
        </w:rPr>
        <w:t>I FIGURI</w:t>
      </w:r>
    </w:p>
    <w:p w14:paraId="0329F51F" w14:textId="77777777" w:rsidR="00C84AB4" w:rsidRPr="005A0911" w:rsidRDefault="00C84AB4" w:rsidP="00713F13">
      <w:pPr>
        <w:pStyle w:val="A-DB12-12"/>
        <w:tabs>
          <w:tab w:val="clear" w:pos="567"/>
          <w:tab w:val="clear" w:pos="851"/>
        </w:tabs>
        <w:spacing w:line="276" w:lineRule="auto"/>
        <w:jc w:val="left"/>
        <w:rPr>
          <w:lang w:val="ro-RO"/>
        </w:rPr>
      </w:pPr>
    </w:p>
    <w:p w14:paraId="13D16FBD" w14:textId="77777777" w:rsidR="00C84AB4" w:rsidRPr="005A0911" w:rsidRDefault="00C84AB4" w:rsidP="00713F13">
      <w:pPr>
        <w:pStyle w:val="A-DB12-12"/>
        <w:tabs>
          <w:tab w:val="clear" w:pos="567"/>
          <w:tab w:val="clear" w:pos="851"/>
        </w:tabs>
        <w:spacing w:line="276" w:lineRule="auto"/>
        <w:jc w:val="left"/>
        <w:rPr>
          <w:lang w:val="ro-RO"/>
        </w:rPr>
      </w:pPr>
    </w:p>
    <w:p w14:paraId="0E300B88" w14:textId="77777777" w:rsidR="00C84AB4" w:rsidRPr="005A0911" w:rsidRDefault="00C84AB4" w:rsidP="00713F13">
      <w:pPr>
        <w:pStyle w:val="A-DB12-12"/>
        <w:tabs>
          <w:tab w:val="clear" w:pos="567"/>
          <w:tab w:val="clear" w:pos="851"/>
        </w:tabs>
        <w:spacing w:line="276" w:lineRule="auto"/>
        <w:jc w:val="left"/>
        <w:rPr>
          <w:lang w:val="ro-RO"/>
        </w:rPr>
      </w:pPr>
    </w:p>
    <w:p w14:paraId="1EE20AAF" w14:textId="0EB70289" w:rsidR="0079357A" w:rsidRPr="005A0911" w:rsidRDefault="0079357A" w:rsidP="0079357A">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tab/>
      </w:r>
      <w:r w:rsidR="00DE19DB" w:rsidRPr="005A0911">
        <w:rPr>
          <w:b/>
          <w:bCs/>
          <w:sz w:val="32"/>
          <w:szCs w:val="32"/>
          <w:lang w:val="ro-RO" w:eastAsia="ro-RO"/>
        </w:rPr>
        <w:t>3</w:t>
      </w:r>
      <w:r w:rsidRPr="005A0911">
        <w:rPr>
          <w:b/>
          <w:bCs/>
          <w:sz w:val="32"/>
          <w:szCs w:val="32"/>
          <w:lang w:val="ro-RO" w:eastAsia="ro-RO"/>
        </w:rPr>
        <w:t xml:space="preserve">.1. </w:t>
      </w:r>
      <w:r w:rsidR="00DE19DB" w:rsidRPr="005A0911">
        <w:rPr>
          <w:b/>
          <w:bCs/>
          <w:sz w:val="32"/>
          <w:szCs w:val="32"/>
          <w:lang w:val="ro-RO" w:eastAsia="ro-RO"/>
        </w:rPr>
        <w:t>Tabele</w:t>
      </w:r>
    </w:p>
    <w:p w14:paraId="49F6DF51" w14:textId="77777777" w:rsidR="0079357A" w:rsidRPr="005A0911" w:rsidRDefault="0079357A" w:rsidP="008921E3">
      <w:pPr>
        <w:widowControl w:val="0"/>
        <w:tabs>
          <w:tab w:val="left" w:pos="567"/>
        </w:tabs>
        <w:autoSpaceDE w:val="0"/>
        <w:autoSpaceDN w:val="0"/>
        <w:adjustRightInd w:val="0"/>
        <w:spacing w:line="276" w:lineRule="auto"/>
        <w:jc w:val="both"/>
        <w:rPr>
          <w:szCs w:val="24"/>
          <w:lang w:val="ro-RO" w:eastAsia="ro-RO"/>
        </w:rPr>
      </w:pPr>
    </w:p>
    <w:p w14:paraId="06AAD1BA" w14:textId="74D5C97F" w:rsidR="00810C90" w:rsidRPr="005A0911" w:rsidRDefault="00810C90"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Se vor evita tabelele mari</w:t>
      </w:r>
      <w:r w:rsidR="00D253DD" w:rsidRPr="005A0911">
        <w:rPr>
          <w:szCs w:val="24"/>
          <w:lang w:val="ro-RO" w:eastAsia="ro-RO"/>
        </w:rPr>
        <w:t xml:space="preserve">; </w:t>
      </w:r>
      <w:r w:rsidR="00354E04" w:rsidRPr="005A0911">
        <w:rPr>
          <w:szCs w:val="24"/>
          <w:lang w:val="ro-RO" w:eastAsia="ro-RO"/>
        </w:rPr>
        <w:t xml:space="preserve">nu este permis să </w:t>
      </w:r>
      <w:r w:rsidRPr="005A0911">
        <w:rPr>
          <w:szCs w:val="24"/>
          <w:lang w:val="ro-RO" w:eastAsia="ro-RO"/>
        </w:rPr>
        <w:t>depă</w:t>
      </w:r>
      <w:r w:rsidR="00A34D82" w:rsidRPr="005A0911">
        <w:rPr>
          <w:szCs w:val="24"/>
          <w:lang w:val="ro-RO" w:eastAsia="ro-RO"/>
        </w:rPr>
        <w:t>ș</w:t>
      </w:r>
      <w:r w:rsidRPr="005A0911">
        <w:rPr>
          <w:szCs w:val="24"/>
          <w:lang w:val="ro-RO" w:eastAsia="ro-RO"/>
        </w:rPr>
        <w:t>e</w:t>
      </w:r>
      <w:r w:rsidR="00354E04" w:rsidRPr="005A0911">
        <w:rPr>
          <w:szCs w:val="24"/>
          <w:lang w:val="ro-RO" w:eastAsia="ro-RO"/>
        </w:rPr>
        <w:t>a</w:t>
      </w:r>
      <w:r w:rsidRPr="005A0911">
        <w:rPr>
          <w:szCs w:val="24"/>
          <w:lang w:val="ro-RO" w:eastAsia="ro-RO"/>
        </w:rPr>
        <w:t>sc</w:t>
      </w:r>
      <w:r w:rsidR="00354E04" w:rsidRPr="005A0911">
        <w:rPr>
          <w:szCs w:val="24"/>
          <w:lang w:val="ro-RO" w:eastAsia="ro-RO"/>
        </w:rPr>
        <w:t>ă</w:t>
      </w:r>
      <w:r w:rsidRPr="005A0911">
        <w:rPr>
          <w:szCs w:val="24"/>
          <w:lang w:val="ro-RO" w:eastAsia="ro-RO"/>
        </w:rPr>
        <w:t xml:space="preserve"> </w:t>
      </w:r>
      <w:r w:rsidRPr="005A0911">
        <w:rPr>
          <w:bCs/>
          <w:szCs w:val="24"/>
          <w:lang w:val="ro-RO" w:eastAsia="ro-RO"/>
        </w:rPr>
        <w:t>formatul paginii</w:t>
      </w:r>
      <w:r w:rsidRPr="005A0911">
        <w:rPr>
          <w:szCs w:val="24"/>
          <w:lang w:val="ro-RO" w:eastAsia="ro-RO"/>
        </w:rPr>
        <w:t>.</w:t>
      </w:r>
    </w:p>
    <w:p w14:paraId="623C9254" w14:textId="5E63AB53" w:rsidR="00810C90" w:rsidRPr="001A7038" w:rsidRDefault="00810C90" w:rsidP="00810C90">
      <w:pPr>
        <w:widowControl w:val="0"/>
        <w:tabs>
          <w:tab w:val="left" w:pos="567"/>
        </w:tabs>
        <w:autoSpaceDE w:val="0"/>
        <w:autoSpaceDN w:val="0"/>
        <w:adjustRightInd w:val="0"/>
        <w:spacing w:line="276" w:lineRule="auto"/>
        <w:jc w:val="both"/>
        <w:rPr>
          <w:bCs/>
          <w:szCs w:val="24"/>
          <w:lang w:val="ro-RO" w:eastAsia="ro-RO"/>
        </w:rPr>
      </w:pPr>
      <w:r w:rsidRPr="005A0911">
        <w:rPr>
          <w:szCs w:val="24"/>
          <w:lang w:val="ro-RO" w:eastAsia="ro-RO"/>
        </w:rPr>
        <w:tab/>
        <w:t xml:space="preserve">Tabelele din lucrare trebuie să aibă o prezentare unitară. Fiecare tabel trebuie să fie numerotat </w:t>
      </w:r>
      <w:r w:rsidR="00A34D82" w:rsidRPr="005A0911">
        <w:rPr>
          <w:szCs w:val="24"/>
          <w:lang w:val="ro-RO" w:eastAsia="ro-RO"/>
        </w:rPr>
        <w:t>ș</w:t>
      </w:r>
      <w:r w:rsidRPr="005A0911">
        <w:rPr>
          <w:szCs w:val="24"/>
          <w:lang w:val="ro-RO" w:eastAsia="ro-RO"/>
        </w:rPr>
        <w:t xml:space="preserve">i să aibă </w:t>
      </w:r>
      <w:r w:rsidR="00FF273E" w:rsidRPr="005A0911">
        <w:rPr>
          <w:szCs w:val="24"/>
          <w:lang w:val="ro-RO" w:eastAsia="ro-RO"/>
        </w:rPr>
        <w:t>o legendă (</w:t>
      </w:r>
      <w:r w:rsidRPr="005A0911">
        <w:rPr>
          <w:szCs w:val="24"/>
          <w:lang w:val="ro-RO" w:eastAsia="ro-RO"/>
        </w:rPr>
        <w:t>titlu</w:t>
      </w:r>
      <w:r w:rsidR="00E004E0" w:rsidRPr="005A0911">
        <w:rPr>
          <w:szCs w:val="24"/>
          <w:lang w:val="ro-RO" w:eastAsia="ro-RO"/>
        </w:rPr>
        <w:t xml:space="preserve"> </w:t>
      </w:r>
      <w:r w:rsidR="004A36C9">
        <w:rPr>
          <w:szCs w:val="24"/>
          <w:lang w:val="ro-RO" w:eastAsia="ro-RO"/>
        </w:rPr>
        <w:t>și</w:t>
      </w:r>
      <w:r w:rsidR="00E004E0" w:rsidRPr="005A0911">
        <w:rPr>
          <w:szCs w:val="24"/>
          <w:lang w:val="ro-RO" w:eastAsia="ro-RO"/>
        </w:rPr>
        <w:t xml:space="preserve"> descriere sumară</w:t>
      </w:r>
      <w:r w:rsidR="00FF273E" w:rsidRPr="005A0911">
        <w:rPr>
          <w:szCs w:val="24"/>
          <w:lang w:val="ro-RO" w:eastAsia="ro-RO"/>
        </w:rPr>
        <w:t>)</w:t>
      </w:r>
      <w:r w:rsidR="00F86604" w:rsidRPr="005A0911">
        <w:rPr>
          <w:szCs w:val="24"/>
          <w:lang w:val="ro-RO" w:eastAsia="ro-RO"/>
        </w:rPr>
        <w:t>.</w:t>
      </w:r>
      <w:r w:rsidRPr="005A0911">
        <w:rPr>
          <w:szCs w:val="24"/>
          <w:lang w:val="ro-RO" w:eastAsia="ro-RO"/>
        </w:rPr>
        <w:t xml:space="preserve"> </w:t>
      </w:r>
      <w:r w:rsidR="004A36C9">
        <w:rPr>
          <w:szCs w:val="24"/>
          <w:lang w:val="ro-RO" w:eastAsia="ro-RO"/>
        </w:rPr>
        <w:t xml:space="preserve">Legenda tabelului se va scrie deasupra tabelului, iar titlul </w:t>
      </w:r>
      <w:r w:rsidRPr="005A0911">
        <w:rPr>
          <w:szCs w:val="24"/>
          <w:lang w:val="ro-RO" w:eastAsia="ro-RO"/>
        </w:rPr>
        <w:t xml:space="preserve">tabelului se </w:t>
      </w:r>
      <w:r w:rsidR="00286413" w:rsidRPr="005A0911">
        <w:rPr>
          <w:szCs w:val="24"/>
          <w:lang w:val="ro-RO" w:eastAsia="ro-RO"/>
        </w:rPr>
        <w:t xml:space="preserve">va </w:t>
      </w:r>
      <w:r w:rsidR="00F86604" w:rsidRPr="005A0911">
        <w:rPr>
          <w:szCs w:val="24"/>
          <w:lang w:val="ro-RO" w:eastAsia="ro-RO"/>
        </w:rPr>
        <w:t xml:space="preserve">scrie </w:t>
      </w:r>
      <w:r w:rsidR="00274392" w:rsidRPr="005A0911">
        <w:rPr>
          <w:b/>
          <w:bCs/>
          <w:szCs w:val="24"/>
          <w:lang w:val="ro-RO" w:eastAsia="ro-RO"/>
        </w:rPr>
        <w:t>bold</w:t>
      </w:r>
      <w:r w:rsidR="00274392" w:rsidRPr="005A0911">
        <w:rPr>
          <w:szCs w:val="24"/>
          <w:lang w:val="ro-RO" w:eastAsia="ro-RO"/>
        </w:rPr>
        <w:t xml:space="preserve">, </w:t>
      </w:r>
      <w:r w:rsidRPr="005A0911">
        <w:rPr>
          <w:szCs w:val="24"/>
          <w:lang w:val="ro-RO" w:eastAsia="ro-RO"/>
        </w:rPr>
        <w:t xml:space="preserve">drept, centrat </w:t>
      </w:r>
      <w:r w:rsidR="00344B71" w:rsidRPr="005A0911">
        <w:rPr>
          <w:szCs w:val="24"/>
          <w:lang w:val="ro-RO" w:eastAsia="ro-RO"/>
        </w:rPr>
        <w:t xml:space="preserve">– </w:t>
      </w:r>
      <w:r w:rsidRPr="005A0911">
        <w:rPr>
          <w:szCs w:val="24"/>
          <w:lang w:val="ro-RO" w:eastAsia="ro-RO"/>
        </w:rPr>
        <w:t xml:space="preserve">ex.: </w:t>
      </w:r>
      <w:r w:rsidR="00057BDE">
        <w:rPr>
          <w:szCs w:val="24"/>
          <w:lang w:val="ro-RO" w:eastAsia="ro-RO"/>
        </w:rPr>
        <w:t>„</w:t>
      </w:r>
      <w:r w:rsidRPr="005A0911">
        <w:rPr>
          <w:b/>
          <w:szCs w:val="24"/>
          <w:lang w:val="ro-RO" w:eastAsia="ro-RO"/>
        </w:rPr>
        <w:t>Tabelul</w:t>
      </w:r>
      <w:r w:rsidR="00FA6A7F" w:rsidRPr="005A0911">
        <w:rPr>
          <w:b/>
          <w:szCs w:val="24"/>
          <w:lang w:val="ro-RO" w:eastAsia="ro-RO"/>
        </w:rPr>
        <w:t> </w:t>
      </w:r>
      <w:r w:rsidRPr="005A0911">
        <w:rPr>
          <w:b/>
          <w:szCs w:val="24"/>
          <w:lang w:val="ro-RO" w:eastAsia="ro-RO"/>
        </w:rPr>
        <w:t>3.1.</w:t>
      </w:r>
      <w:r w:rsidRPr="001A7038">
        <w:rPr>
          <w:bCs/>
          <w:szCs w:val="24"/>
          <w:lang w:val="ro-RO" w:eastAsia="ro-RO"/>
        </w:rPr>
        <w:t xml:space="preserve"> Rezultate obținute</w:t>
      </w:r>
      <w:r w:rsidR="00102698" w:rsidRPr="001A7038">
        <w:rPr>
          <w:bCs/>
          <w:szCs w:val="24"/>
          <w:lang w:val="ro-RO" w:eastAsia="ro-RO"/>
        </w:rPr>
        <w:t xml:space="preserve"> </w:t>
      </w:r>
      <w:r w:rsidR="00274392" w:rsidRPr="001A7038">
        <w:rPr>
          <w:bCs/>
          <w:szCs w:val="24"/>
          <w:lang w:val="ro-RO" w:eastAsia="ro-RO"/>
        </w:rPr>
        <w:t>(</w:t>
      </w:r>
      <w:r w:rsidR="00102698" w:rsidRPr="001A7038">
        <w:rPr>
          <w:bCs/>
          <w:szCs w:val="24"/>
          <w:lang w:val="ro-RO" w:eastAsia="ro-RO"/>
        </w:rPr>
        <w:t>validare</w:t>
      </w:r>
      <w:r w:rsidR="00274392" w:rsidRPr="001A7038">
        <w:rPr>
          <w:bCs/>
          <w:szCs w:val="24"/>
          <w:lang w:val="ro-RO" w:eastAsia="ro-RO"/>
        </w:rPr>
        <w:t>)</w:t>
      </w:r>
      <w:r w:rsidR="00102698" w:rsidRPr="001A7038">
        <w:rPr>
          <w:bCs/>
          <w:szCs w:val="24"/>
          <w:lang w:val="ro-RO" w:eastAsia="ro-RO"/>
        </w:rPr>
        <w:t>.</w:t>
      </w:r>
      <w:r w:rsidR="00CE41C6">
        <w:rPr>
          <w:bCs/>
          <w:szCs w:val="24"/>
          <w:lang w:val="ro-RO" w:eastAsia="ro-RO"/>
        </w:rPr>
        <w:t>”</w:t>
      </w:r>
    </w:p>
    <w:p w14:paraId="23FE1E84" w14:textId="0A98E060" w:rsidR="00156B76" w:rsidRPr="005A0911" w:rsidRDefault="00810C90"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Între un paragraf </w:t>
      </w:r>
      <w:r w:rsidR="00A34D82" w:rsidRPr="005A0911">
        <w:rPr>
          <w:szCs w:val="24"/>
          <w:lang w:val="ro-RO" w:eastAsia="ro-RO"/>
        </w:rPr>
        <w:t>ș</w:t>
      </w:r>
      <w:r w:rsidRPr="005A0911">
        <w:rPr>
          <w:szCs w:val="24"/>
          <w:lang w:val="ro-RO" w:eastAsia="ro-RO"/>
        </w:rPr>
        <w:t>i legenda unui tabel se lasă un rând liber</w:t>
      </w:r>
      <w:r w:rsidR="00C44872" w:rsidRPr="005A0911">
        <w:rPr>
          <w:szCs w:val="24"/>
          <w:lang w:val="ro-RO" w:eastAsia="ro-RO"/>
        </w:rPr>
        <w:t xml:space="preserve"> (12 pt)</w:t>
      </w:r>
      <w:r w:rsidRPr="005A0911">
        <w:rPr>
          <w:szCs w:val="24"/>
          <w:lang w:val="ro-RO" w:eastAsia="ro-RO"/>
        </w:rPr>
        <w:t xml:space="preserve">; la fel între tabel </w:t>
      </w:r>
      <w:r w:rsidR="00A34D82" w:rsidRPr="005A0911">
        <w:rPr>
          <w:szCs w:val="24"/>
          <w:lang w:val="ro-RO" w:eastAsia="ro-RO"/>
        </w:rPr>
        <w:t>ș</w:t>
      </w:r>
      <w:r w:rsidRPr="005A0911">
        <w:rPr>
          <w:szCs w:val="24"/>
          <w:lang w:val="ro-RO" w:eastAsia="ro-RO"/>
        </w:rPr>
        <w:t xml:space="preserve">i paragraful următor. Între legendă </w:t>
      </w:r>
      <w:r w:rsidR="00A34D82" w:rsidRPr="005A0911">
        <w:rPr>
          <w:szCs w:val="24"/>
          <w:lang w:val="ro-RO" w:eastAsia="ro-RO"/>
        </w:rPr>
        <w:t>ș</w:t>
      </w:r>
      <w:r w:rsidRPr="005A0911">
        <w:rPr>
          <w:szCs w:val="24"/>
          <w:lang w:val="ro-RO" w:eastAsia="ro-RO"/>
        </w:rPr>
        <w:t xml:space="preserve">i tabel se lasă </w:t>
      </w:r>
      <w:r w:rsidR="00871E64" w:rsidRPr="005A0911">
        <w:rPr>
          <w:szCs w:val="24"/>
          <w:lang w:val="ro-RO" w:eastAsia="ro-RO"/>
        </w:rPr>
        <w:t>un rând liber (12 pt)</w:t>
      </w:r>
      <w:r w:rsidRPr="005A0911">
        <w:rPr>
          <w:szCs w:val="24"/>
          <w:lang w:val="ro-RO" w:eastAsia="ro-RO"/>
        </w:rPr>
        <w:t>.</w:t>
      </w:r>
    </w:p>
    <w:p w14:paraId="48C67E7A" w14:textId="1A2AA787" w:rsidR="00810C90" w:rsidRPr="005A0911" w:rsidRDefault="00156B76"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810C90" w:rsidRPr="005A0911">
        <w:rPr>
          <w:szCs w:val="24"/>
          <w:lang w:val="ro-RO" w:eastAsia="ro-RO"/>
        </w:rPr>
        <w:t xml:space="preserve">Dacă tabelul este mai mare, se poate folosi în interior scrierea la un rând, eventual </w:t>
      </w:r>
      <w:r w:rsidR="00A34D82" w:rsidRPr="005A0911">
        <w:rPr>
          <w:szCs w:val="24"/>
          <w:lang w:val="ro-RO" w:eastAsia="ro-RO"/>
        </w:rPr>
        <w:t>ș</w:t>
      </w:r>
      <w:r w:rsidR="00810C90" w:rsidRPr="005A0911">
        <w:rPr>
          <w:szCs w:val="24"/>
          <w:lang w:val="ro-RO" w:eastAsia="ro-RO"/>
        </w:rPr>
        <w:t>i cu font mai mic de 12. Prima linie a tabelului (</w:t>
      </w:r>
      <w:r w:rsidR="00A34D82" w:rsidRPr="005A0911">
        <w:rPr>
          <w:szCs w:val="24"/>
          <w:lang w:val="ro-RO" w:eastAsia="ro-RO"/>
        </w:rPr>
        <w:t>ș</w:t>
      </w:r>
      <w:r w:rsidR="00810C90" w:rsidRPr="005A0911">
        <w:rPr>
          <w:szCs w:val="24"/>
          <w:lang w:val="ro-RO" w:eastAsia="ro-RO"/>
        </w:rPr>
        <w:t>i</w:t>
      </w:r>
      <w:r w:rsidR="00071929" w:rsidRPr="005A0911">
        <w:rPr>
          <w:szCs w:val="24"/>
          <w:lang w:val="ro-RO" w:eastAsia="ro-RO"/>
        </w:rPr>
        <w:t>/sau</w:t>
      </w:r>
      <w:r w:rsidR="00810C90" w:rsidRPr="005A0911">
        <w:rPr>
          <w:szCs w:val="24"/>
          <w:lang w:val="ro-RO" w:eastAsia="ro-RO"/>
        </w:rPr>
        <w:t xml:space="preserve"> prima coloană</w:t>
      </w:r>
      <w:r w:rsidR="00071929" w:rsidRPr="005A0911">
        <w:rPr>
          <w:szCs w:val="24"/>
          <w:lang w:val="ro-RO" w:eastAsia="ro-RO"/>
        </w:rPr>
        <w:t>, după caz</w:t>
      </w:r>
      <w:r w:rsidR="00810C90" w:rsidRPr="005A0911">
        <w:rPr>
          <w:szCs w:val="24"/>
          <w:lang w:val="ro-RO" w:eastAsia="ro-RO"/>
        </w:rPr>
        <w:t xml:space="preserve">) se va scrie </w:t>
      </w:r>
      <w:r w:rsidR="00810C90" w:rsidRPr="005A0911">
        <w:rPr>
          <w:b/>
          <w:szCs w:val="24"/>
          <w:lang w:val="ro-RO" w:eastAsia="ro-RO"/>
        </w:rPr>
        <w:t>bold</w:t>
      </w:r>
      <w:r w:rsidR="00810C90" w:rsidRPr="005A0911">
        <w:rPr>
          <w:szCs w:val="24"/>
          <w:lang w:val="ro-RO" w:eastAsia="ro-RO"/>
        </w:rPr>
        <w:t>.</w:t>
      </w:r>
    </w:p>
    <w:p w14:paraId="7318AB58" w14:textId="24E5EFFE" w:rsidR="00EB3E21" w:rsidRPr="005A0911" w:rsidRDefault="00EB3E21" w:rsidP="00EB3E21">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În tabele se vor folosi acelea</w:t>
      </w:r>
      <w:r w:rsidR="00A34D82" w:rsidRPr="005A0911">
        <w:rPr>
          <w:szCs w:val="24"/>
          <w:lang w:val="ro-RO" w:eastAsia="ro-RO"/>
        </w:rPr>
        <w:t>ș</w:t>
      </w:r>
      <w:r w:rsidRPr="005A0911">
        <w:rPr>
          <w:szCs w:val="24"/>
          <w:lang w:val="ro-RO" w:eastAsia="ro-RO"/>
        </w:rPr>
        <w:t xml:space="preserve">i fonturi </w:t>
      </w:r>
      <w:r w:rsidR="00A34D82" w:rsidRPr="005A0911">
        <w:rPr>
          <w:szCs w:val="24"/>
          <w:lang w:val="ro-RO" w:eastAsia="ro-RO"/>
        </w:rPr>
        <w:t>ș</w:t>
      </w:r>
      <w:r w:rsidRPr="005A0911">
        <w:rPr>
          <w:szCs w:val="24"/>
          <w:lang w:val="ro-RO" w:eastAsia="ro-RO"/>
        </w:rPr>
        <w:t>i reguli de editare ca pentru ecuații.</w:t>
      </w:r>
    </w:p>
    <w:p w14:paraId="44058D4F" w14:textId="3CE89D4D" w:rsidR="00810C90" w:rsidRPr="005A0911" w:rsidRDefault="00810C90"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Trimiterile din text la tabele se vor face scriind drept cuvântul </w:t>
      </w:r>
      <w:r w:rsidR="00EB3E21" w:rsidRPr="005A0911">
        <w:rPr>
          <w:szCs w:val="24"/>
          <w:lang w:val="ro-RO" w:eastAsia="ro-RO"/>
        </w:rPr>
        <w:t>„</w:t>
      </w:r>
      <w:r w:rsidR="0054551F" w:rsidRPr="005A0911">
        <w:rPr>
          <w:szCs w:val="24"/>
          <w:lang w:val="ro-RO" w:eastAsia="ro-RO"/>
        </w:rPr>
        <w:t>T</w:t>
      </w:r>
      <w:r w:rsidRPr="005A0911">
        <w:rPr>
          <w:szCs w:val="24"/>
          <w:lang w:val="ro-RO" w:eastAsia="ro-RO"/>
        </w:rPr>
        <w:t xml:space="preserve">abelul” urmat de numărul </w:t>
      </w:r>
      <w:r w:rsidR="005147DF" w:rsidRPr="005A0911">
        <w:rPr>
          <w:szCs w:val="24"/>
          <w:lang w:val="ro-RO" w:eastAsia="ro-RO"/>
        </w:rPr>
        <w:t>acestuia</w:t>
      </w:r>
      <w:r w:rsidRPr="005A0911">
        <w:rPr>
          <w:szCs w:val="24"/>
          <w:lang w:val="ro-RO" w:eastAsia="ro-RO"/>
        </w:rPr>
        <w:t>.</w:t>
      </w:r>
    </w:p>
    <w:p w14:paraId="240AF289" w14:textId="14B28572" w:rsidR="00810C90" w:rsidRPr="005A0911" w:rsidRDefault="00810C90"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Dacă există tabele care cuprind note, acestea se vor scrie imediat după tabel, nu la piciorul paginii </w:t>
      </w:r>
      <w:r w:rsidR="00A34D82" w:rsidRPr="005A0911">
        <w:rPr>
          <w:szCs w:val="24"/>
          <w:lang w:val="ro-RO" w:eastAsia="ro-RO"/>
        </w:rPr>
        <w:t>ș</w:t>
      </w:r>
      <w:r w:rsidRPr="005A0911">
        <w:rPr>
          <w:szCs w:val="24"/>
          <w:lang w:val="ro-RO" w:eastAsia="ro-RO"/>
        </w:rPr>
        <w:t>i nici în corpul tabelului.</w:t>
      </w:r>
    </w:p>
    <w:p w14:paraId="53072C4A" w14:textId="28D26894" w:rsidR="00810C90" w:rsidRPr="005A0911" w:rsidRDefault="00810C90"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Dacă un tabel </w:t>
      </w:r>
      <w:r w:rsidR="00B42425" w:rsidRPr="005A0911">
        <w:rPr>
          <w:szCs w:val="24"/>
          <w:lang w:val="ro-RO" w:eastAsia="ro-RO"/>
        </w:rPr>
        <w:t>ar fi</w:t>
      </w:r>
      <w:r w:rsidR="001C27AF" w:rsidRPr="005A0911">
        <w:rPr>
          <w:szCs w:val="24"/>
          <w:lang w:val="ro-RO" w:eastAsia="ro-RO"/>
        </w:rPr>
        <w:t xml:space="preserve"> prea lung astfel încât ar depă</w:t>
      </w:r>
      <w:r w:rsidR="00A34D82" w:rsidRPr="005A0911">
        <w:rPr>
          <w:szCs w:val="24"/>
          <w:lang w:val="ro-RO" w:eastAsia="ro-RO"/>
        </w:rPr>
        <w:t>ș</w:t>
      </w:r>
      <w:r w:rsidR="001C27AF" w:rsidRPr="005A0911">
        <w:rPr>
          <w:szCs w:val="24"/>
          <w:lang w:val="ro-RO" w:eastAsia="ro-RO"/>
        </w:rPr>
        <w:t>i o pagină întreagă</w:t>
      </w:r>
      <w:r w:rsidRPr="005A0911">
        <w:rPr>
          <w:szCs w:val="24"/>
          <w:lang w:val="ro-RO" w:eastAsia="ro-RO"/>
        </w:rPr>
        <w:t xml:space="preserve">, atunci </w:t>
      </w:r>
      <w:r w:rsidR="004863A2" w:rsidRPr="005A0911">
        <w:rPr>
          <w:szCs w:val="24"/>
          <w:lang w:val="ro-RO" w:eastAsia="ro-RO"/>
        </w:rPr>
        <w:t xml:space="preserve">se va </w:t>
      </w:r>
      <w:r w:rsidR="00FF0ED2" w:rsidRPr="005A0911">
        <w:rPr>
          <w:szCs w:val="24"/>
          <w:lang w:val="ro-RO" w:eastAsia="ro-RO"/>
        </w:rPr>
        <w:t>despărți</w:t>
      </w:r>
      <w:r w:rsidR="00D36801" w:rsidRPr="005A0911">
        <w:rPr>
          <w:szCs w:val="24"/>
          <w:lang w:val="ro-RO" w:eastAsia="ro-RO"/>
        </w:rPr>
        <w:t>,</w:t>
      </w:r>
      <w:r w:rsidR="00FF0ED2" w:rsidRPr="005A0911">
        <w:rPr>
          <w:szCs w:val="24"/>
          <w:lang w:val="ro-RO" w:eastAsia="ro-RO"/>
        </w:rPr>
        <w:t xml:space="preserve"> </w:t>
      </w:r>
      <w:r w:rsidR="00187B4B" w:rsidRPr="005A0911">
        <w:rPr>
          <w:szCs w:val="24"/>
          <w:lang w:val="ro-RO" w:eastAsia="ro-RO"/>
        </w:rPr>
        <w:t>într-un mod corespunzător,</w:t>
      </w:r>
      <w:r w:rsidR="00FF0ED2" w:rsidRPr="005A0911">
        <w:rPr>
          <w:szCs w:val="24"/>
          <w:lang w:val="ro-RO" w:eastAsia="ro-RO"/>
        </w:rPr>
        <w:t xml:space="preserve"> în două (sau mai multe)</w:t>
      </w:r>
      <w:r w:rsidR="000C2644" w:rsidRPr="005A0911">
        <w:rPr>
          <w:szCs w:val="24"/>
          <w:lang w:val="ro-RO" w:eastAsia="ro-RO"/>
        </w:rPr>
        <w:t xml:space="preserve"> tabele</w:t>
      </w:r>
      <w:r w:rsidR="002754A0" w:rsidRPr="005A0911">
        <w:rPr>
          <w:szCs w:val="24"/>
          <w:lang w:val="ro-RO" w:eastAsia="ro-RO"/>
        </w:rPr>
        <w:t xml:space="preserve"> distincte</w:t>
      </w:r>
      <w:r w:rsidR="00FF0ED2" w:rsidRPr="005A0911">
        <w:rPr>
          <w:szCs w:val="24"/>
          <w:lang w:val="ro-RO" w:eastAsia="ro-RO"/>
        </w:rPr>
        <w:t>.</w:t>
      </w:r>
    </w:p>
    <w:p w14:paraId="42E76159" w14:textId="0F561120" w:rsidR="00EB3E21" w:rsidRPr="005A0911" w:rsidRDefault="00EB3E21" w:rsidP="00EB3E21">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Tabelele vor fi numerotate în continuare, pe capitole</w:t>
      </w:r>
      <w:r w:rsidR="00392174" w:rsidRPr="005A0911">
        <w:rPr>
          <w:szCs w:val="24"/>
          <w:lang w:val="ro-RO" w:eastAsia="ro-RO"/>
        </w:rPr>
        <w:t xml:space="preserve"> – ex.: 2.1, 2.2, ..., 3.1, 3.2, ...</w:t>
      </w:r>
    </w:p>
    <w:p w14:paraId="4FCC300F" w14:textId="23737B0C" w:rsidR="00810C90" w:rsidRPr="005A0911" w:rsidRDefault="00810C90"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EA4068" w:rsidRPr="005A0911">
        <w:rPr>
          <w:szCs w:val="24"/>
          <w:lang w:val="ro-RO" w:eastAsia="ro-RO"/>
        </w:rPr>
        <w:t>T</w:t>
      </w:r>
      <w:r w:rsidRPr="005A0911">
        <w:rPr>
          <w:szCs w:val="24"/>
          <w:lang w:val="ro-RO" w:eastAsia="ro-RO"/>
        </w:rPr>
        <w:t xml:space="preserve">oate tabelele </w:t>
      </w:r>
      <w:r w:rsidR="0045279A" w:rsidRPr="005A0911">
        <w:rPr>
          <w:szCs w:val="24"/>
          <w:lang w:val="ro-RO" w:eastAsia="ro-RO"/>
        </w:rPr>
        <w:t xml:space="preserve">se vor </w:t>
      </w:r>
      <w:r w:rsidR="00EA4068" w:rsidRPr="005A0911">
        <w:rPr>
          <w:szCs w:val="24"/>
          <w:lang w:val="ro-RO" w:eastAsia="ro-RO"/>
        </w:rPr>
        <w:t xml:space="preserve">numerota </w:t>
      </w:r>
      <w:r w:rsidR="00A34D82" w:rsidRPr="005A0911">
        <w:rPr>
          <w:szCs w:val="24"/>
          <w:lang w:val="ro-RO" w:eastAsia="ro-RO"/>
        </w:rPr>
        <w:t>ș</w:t>
      </w:r>
      <w:r w:rsidR="00EA4068" w:rsidRPr="005A0911">
        <w:rPr>
          <w:szCs w:val="24"/>
          <w:lang w:val="ro-RO" w:eastAsia="ro-RO"/>
        </w:rPr>
        <w:t xml:space="preserve">i </w:t>
      </w:r>
      <w:r w:rsidR="00CB1672" w:rsidRPr="005A0911">
        <w:rPr>
          <w:szCs w:val="24"/>
          <w:lang w:val="ro-RO" w:eastAsia="ro-RO"/>
        </w:rPr>
        <w:t xml:space="preserve">trebuie </w:t>
      </w:r>
      <w:r w:rsidRPr="005A0911">
        <w:rPr>
          <w:szCs w:val="24"/>
          <w:lang w:val="ro-RO" w:eastAsia="ro-RO"/>
        </w:rPr>
        <w:t xml:space="preserve">referite în text </w:t>
      </w:r>
      <w:r w:rsidRPr="005A0911">
        <w:rPr>
          <w:b/>
          <w:bCs/>
          <w:szCs w:val="24"/>
          <w:lang w:val="ro-RO" w:eastAsia="ro-RO"/>
        </w:rPr>
        <w:t>înainte</w:t>
      </w:r>
      <w:r w:rsidRPr="005A0911">
        <w:rPr>
          <w:szCs w:val="24"/>
          <w:lang w:val="ro-RO" w:eastAsia="ro-RO"/>
        </w:rPr>
        <w:t xml:space="preserve"> de prezentarea acestora.</w:t>
      </w:r>
    </w:p>
    <w:p w14:paraId="1A74331C" w14:textId="77777777" w:rsidR="002720F7" w:rsidRPr="005A0911" w:rsidRDefault="002720F7" w:rsidP="00810C90">
      <w:pPr>
        <w:widowControl w:val="0"/>
        <w:tabs>
          <w:tab w:val="left" w:pos="567"/>
        </w:tabs>
        <w:autoSpaceDE w:val="0"/>
        <w:autoSpaceDN w:val="0"/>
        <w:adjustRightInd w:val="0"/>
        <w:spacing w:line="276" w:lineRule="auto"/>
        <w:jc w:val="both"/>
        <w:rPr>
          <w:szCs w:val="24"/>
          <w:lang w:val="ro-RO" w:eastAsia="ro-RO"/>
        </w:rPr>
      </w:pPr>
    </w:p>
    <w:p w14:paraId="0F99DD6D" w14:textId="24FF8E9D" w:rsidR="002720F7" w:rsidRPr="005A0911" w:rsidRDefault="002720F7" w:rsidP="00810C90">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B7571C" w:rsidRPr="005A0911">
        <w:rPr>
          <w:szCs w:val="24"/>
          <w:lang w:val="ro-RO" w:eastAsia="ro-RO"/>
        </w:rPr>
        <w:t xml:space="preserve">În finalul acestui subcapitol </w:t>
      </w:r>
      <w:r w:rsidR="00AA16E1" w:rsidRPr="005A0911">
        <w:rPr>
          <w:szCs w:val="24"/>
          <w:lang w:val="ro-RO" w:eastAsia="ro-RO"/>
        </w:rPr>
        <w:t>este ilustrat un exemplu de tabel, acesta fiind Tabelul 3.1</w:t>
      </w:r>
      <w:r w:rsidR="00BC78BE" w:rsidRPr="005A0911">
        <w:rPr>
          <w:szCs w:val="24"/>
          <w:lang w:val="ro-RO" w:eastAsia="ro-RO"/>
        </w:rPr>
        <w:t xml:space="preserve">, unde UA </w:t>
      </w:r>
      <w:r w:rsidR="00A34D82" w:rsidRPr="005A0911">
        <w:rPr>
          <w:szCs w:val="24"/>
          <w:lang w:val="ro-RO" w:eastAsia="ro-RO"/>
        </w:rPr>
        <w:t>ș</w:t>
      </w:r>
      <w:r w:rsidR="00BC78BE" w:rsidRPr="005A0911">
        <w:rPr>
          <w:szCs w:val="24"/>
          <w:lang w:val="ro-RO" w:eastAsia="ro-RO"/>
        </w:rPr>
        <w:t>i WA reprezintă acuratețea neponderată, respectiv ponderată</w:t>
      </w:r>
      <w:r w:rsidR="00AA16E1" w:rsidRPr="005A0911">
        <w:rPr>
          <w:szCs w:val="24"/>
          <w:lang w:val="ro-RO" w:eastAsia="ro-RO"/>
        </w:rPr>
        <w:t>.</w:t>
      </w:r>
    </w:p>
    <w:p w14:paraId="5493FF6E" w14:textId="77777777" w:rsidR="006D3C66" w:rsidRPr="005A0911" w:rsidRDefault="006D3C66" w:rsidP="00810C90">
      <w:pPr>
        <w:widowControl w:val="0"/>
        <w:tabs>
          <w:tab w:val="left" w:pos="567"/>
        </w:tabs>
        <w:autoSpaceDE w:val="0"/>
        <w:autoSpaceDN w:val="0"/>
        <w:adjustRightInd w:val="0"/>
        <w:spacing w:line="276" w:lineRule="auto"/>
        <w:jc w:val="both"/>
        <w:rPr>
          <w:szCs w:val="24"/>
          <w:lang w:val="ro-RO" w:eastAsia="ro-RO"/>
        </w:rPr>
      </w:pPr>
    </w:p>
    <w:p w14:paraId="3DEA2AFF" w14:textId="4415F856" w:rsidR="006D3C66" w:rsidRPr="00855CB9" w:rsidRDefault="000622FE" w:rsidP="00D37EF4">
      <w:pPr>
        <w:widowControl w:val="0"/>
        <w:autoSpaceDE w:val="0"/>
        <w:autoSpaceDN w:val="0"/>
        <w:adjustRightInd w:val="0"/>
        <w:spacing w:line="276" w:lineRule="auto"/>
        <w:jc w:val="center"/>
        <w:rPr>
          <w:szCs w:val="24"/>
          <w:lang w:val="ro-RO" w:eastAsia="ro-RO"/>
        </w:rPr>
      </w:pPr>
      <w:r w:rsidRPr="005A0911">
        <w:rPr>
          <w:b/>
          <w:bCs/>
          <w:szCs w:val="24"/>
          <w:lang w:val="ro-RO" w:eastAsia="ro-RO"/>
        </w:rPr>
        <w:t>Tabelul 3.1</w:t>
      </w:r>
      <w:r w:rsidR="001221F2" w:rsidRPr="005A0911">
        <w:rPr>
          <w:b/>
          <w:bCs/>
          <w:szCs w:val="24"/>
          <w:lang w:val="ro-RO" w:eastAsia="ro-RO"/>
        </w:rPr>
        <w:t>.</w:t>
      </w:r>
      <w:r w:rsidR="001221F2" w:rsidRPr="00855CB9">
        <w:rPr>
          <w:szCs w:val="24"/>
          <w:lang w:val="ro-RO" w:eastAsia="ro-RO"/>
        </w:rPr>
        <w:t xml:space="preserve"> Rezultate obținute (validare).</w:t>
      </w:r>
    </w:p>
    <w:p w14:paraId="638753E6" w14:textId="77777777" w:rsidR="006D3C66" w:rsidRPr="005A0911" w:rsidRDefault="006D3C66" w:rsidP="00810C90">
      <w:pPr>
        <w:widowControl w:val="0"/>
        <w:tabs>
          <w:tab w:val="left" w:pos="567"/>
        </w:tabs>
        <w:autoSpaceDE w:val="0"/>
        <w:autoSpaceDN w:val="0"/>
        <w:adjustRightInd w:val="0"/>
        <w:spacing w:line="276" w:lineRule="auto"/>
        <w:jc w:val="both"/>
        <w:rPr>
          <w:szCs w:val="24"/>
          <w:lang w:val="ro-RO" w:eastAsia="ro-RO"/>
        </w:rPr>
      </w:pPr>
    </w:p>
    <w:tbl>
      <w:tblPr>
        <w:tblStyle w:val="TableGrid"/>
        <w:tblW w:w="0" w:type="auto"/>
        <w:tblLook w:val="04A0" w:firstRow="1" w:lastRow="0" w:firstColumn="1" w:lastColumn="0" w:noHBand="0" w:noVBand="1"/>
      </w:tblPr>
      <w:tblGrid>
        <w:gridCol w:w="5098"/>
        <w:gridCol w:w="1981"/>
        <w:gridCol w:w="1982"/>
      </w:tblGrid>
      <w:tr w:rsidR="008417A2" w:rsidRPr="005A0911" w14:paraId="10EDA13F" w14:textId="77777777" w:rsidTr="00112685">
        <w:tc>
          <w:tcPr>
            <w:tcW w:w="5098" w:type="dxa"/>
            <w:vAlign w:val="center"/>
          </w:tcPr>
          <w:p w14:paraId="64201819" w14:textId="3BB23442" w:rsidR="008417A2" w:rsidRPr="005A0911" w:rsidRDefault="008417A2" w:rsidP="00565C8C">
            <w:pPr>
              <w:widowControl w:val="0"/>
              <w:tabs>
                <w:tab w:val="left" w:pos="567"/>
              </w:tabs>
              <w:autoSpaceDE w:val="0"/>
              <w:autoSpaceDN w:val="0"/>
              <w:adjustRightInd w:val="0"/>
              <w:spacing w:line="276" w:lineRule="auto"/>
              <w:jc w:val="center"/>
              <w:rPr>
                <w:b/>
                <w:bCs/>
                <w:szCs w:val="24"/>
                <w:lang w:val="ro-RO" w:eastAsia="ro-RO"/>
              </w:rPr>
            </w:pPr>
            <w:r w:rsidRPr="005A0911">
              <w:rPr>
                <w:b/>
                <w:bCs/>
                <w:szCs w:val="24"/>
                <w:lang w:val="ro-RO" w:eastAsia="ro-RO"/>
              </w:rPr>
              <w:t>Model</w:t>
            </w:r>
          </w:p>
        </w:tc>
        <w:tc>
          <w:tcPr>
            <w:tcW w:w="1981" w:type="dxa"/>
            <w:vAlign w:val="center"/>
          </w:tcPr>
          <w:p w14:paraId="3E496201" w14:textId="5E8FC1EE" w:rsidR="008417A2" w:rsidRPr="005A0911" w:rsidRDefault="008417A2" w:rsidP="00565C8C">
            <w:pPr>
              <w:widowControl w:val="0"/>
              <w:tabs>
                <w:tab w:val="left" w:pos="567"/>
              </w:tabs>
              <w:autoSpaceDE w:val="0"/>
              <w:autoSpaceDN w:val="0"/>
              <w:adjustRightInd w:val="0"/>
              <w:spacing w:line="276" w:lineRule="auto"/>
              <w:jc w:val="center"/>
              <w:rPr>
                <w:b/>
                <w:bCs/>
                <w:szCs w:val="24"/>
                <w:lang w:val="ro-RO" w:eastAsia="ro-RO"/>
              </w:rPr>
            </w:pPr>
            <w:r w:rsidRPr="005A0911">
              <w:rPr>
                <w:b/>
                <w:bCs/>
                <w:szCs w:val="24"/>
                <w:lang w:val="ro-RO" w:eastAsia="ro-RO"/>
              </w:rPr>
              <w:t>UA [%]</w:t>
            </w:r>
          </w:p>
        </w:tc>
        <w:tc>
          <w:tcPr>
            <w:tcW w:w="1982" w:type="dxa"/>
            <w:vAlign w:val="center"/>
          </w:tcPr>
          <w:p w14:paraId="2041A1EC" w14:textId="49D6A4A7" w:rsidR="008417A2" w:rsidRPr="005A0911" w:rsidRDefault="008417A2" w:rsidP="00565C8C">
            <w:pPr>
              <w:widowControl w:val="0"/>
              <w:tabs>
                <w:tab w:val="left" w:pos="567"/>
              </w:tabs>
              <w:autoSpaceDE w:val="0"/>
              <w:autoSpaceDN w:val="0"/>
              <w:adjustRightInd w:val="0"/>
              <w:spacing w:line="276" w:lineRule="auto"/>
              <w:jc w:val="center"/>
              <w:rPr>
                <w:b/>
                <w:bCs/>
                <w:szCs w:val="24"/>
                <w:lang w:val="ro-RO" w:eastAsia="ro-RO"/>
              </w:rPr>
            </w:pPr>
            <w:r w:rsidRPr="005A0911">
              <w:rPr>
                <w:b/>
                <w:bCs/>
                <w:szCs w:val="24"/>
                <w:lang w:val="ro-RO" w:eastAsia="ro-RO"/>
              </w:rPr>
              <w:t>WA [%]</w:t>
            </w:r>
          </w:p>
        </w:tc>
      </w:tr>
      <w:tr w:rsidR="008417A2" w:rsidRPr="005A0911" w14:paraId="0BD2D283" w14:textId="77777777" w:rsidTr="00112685">
        <w:tc>
          <w:tcPr>
            <w:tcW w:w="5098" w:type="dxa"/>
            <w:vAlign w:val="center"/>
          </w:tcPr>
          <w:p w14:paraId="074F9E72" w14:textId="140BB929" w:rsidR="008417A2" w:rsidRPr="005A0911" w:rsidRDefault="00D63334" w:rsidP="00565C8C">
            <w:pPr>
              <w:widowControl w:val="0"/>
              <w:tabs>
                <w:tab w:val="left" w:pos="567"/>
              </w:tabs>
              <w:autoSpaceDE w:val="0"/>
              <w:autoSpaceDN w:val="0"/>
              <w:adjustRightInd w:val="0"/>
              <w:spacing w:line="276" w:lineRule="auto"/>
              <w:rPr>
                <w:szCs w:val="24"/>
                <w:lang w:val="ro-RO" w:eastAsia="ro-RO"/>
              </w:rPr>
            </w:pPr>
            <w:r w:rsidRPr="005A0911">
              <w:rPr>
                <w:szCs w:val="24"/>
                <w:lang w:val="ro-RO" w:eastAsia="ro-RO"/>
              </w:rPr>
              <w:t>DNN (3 straturi ascunse, ReLU)</w:t>
            </w:r>
          </w:p>
        </w:tc>
        <w:tc>
          <w:tcPr>
            <w:tcW w:w="1981" w:type="dxa"/>
            <w:vAlign w:val="center"/>
          </w:tcPr>
          <w:p w14:paraId="147E2381" w14:textId="17B01A29" w:rsidR="008417A2" w:rsidRPr="005A0911" w:rsidRDefault="00AB5B48" w:rsidP="00954DE5">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66.5</w:t>
            </w:r>
          </w:p>
        </w:tc>
        <w:tc>
          <w:tcPr>
            <w:tcW w:w="1982" w:type="dxa"/>
            <w:vAlign w:val="center"/>
          </w:tcPr>
          <w:p w14:paraId="4624C628" w14:textId="3F32136B" w:rsidR="008417A2" w:rsidRPr="005A0911" w:rsidRDefault="00AB5B48" w:rsidP="00954DE5">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0.2</w:t>
            </w:r>
          </w:p>
        </w:tc>
      </w:tr>
      <w:tr w:rsidR="00D63334" w:rsidRPr="005A0911" w14:paraId="17CA196C" w14:textId="77777777" w:rsidTr="00112685">
        <w:tc>
          <w:tcPr>
            <w:tcW w:w="5098" w:type="dxa"/>
            <w:vAlign w:val="center"/>
          </w:tcPr>
          <w:p w14:paraId="5D73B5CC" w14:textId="4B74E823" w:rsidR="00D63334" w:rsidRPr="005A0911" w:rsidRDefault="00D63334" w:rsidP="00D63334">
            <w:pPr>
              <w:widowControl w:val="0"/>
              <w:tabs>
                <w:tab w:val="left" w:pos="567"/>
              </w:tabs>
              <w:autoSpaceDE w:val="0"/>
              <w:autoSpaceDN w:val="0"/>
              <w:adjustRightInd w:val="0"/>
              <w:spacing w:line="276" w:lineRule="auto"/>
              <w:rPr>
                <w:szCs w:val="24"/>
                <w:lang w:val="ro-RO" w:eastAsia="ro-RO"/>
              </w:rPr>
            </w:pPr>
            <w:r w:rsidRPr="005A0911">
              <w:rPr>
                <w:szCs w:val="24"/>
                <w:lang w:val="ro-RO" w:eastAsia="ro-RO"/>
              </w:rPr>
              <w:t>DNN (3 straturi ascunse, tanh)</w:t>
            </w:r>
          </w:p>
        </w:tc>
        <w:tc>
          <w:tcPr>
            <w:tcW w:w="1981" w:type="dxa"/>
            <w:vAlign w:val="center"/>
          </w:tcPr>
          <w:p w14:paraId="3B12308C" w14:textId="6C7C6F36"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66.8</w:t>
            </w:r>
          </w:p>
        </w:tc>
        <w:tc>
          <w:tcPr>
            <w:tcW w:w="1982" w:type="dxa"/>
            <w:vAlign w:val="center"/>
          </w:tcPr>
          <w:p w14:paraId="43DD31BE" w14:textId="19730937"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1.0</w:t>
            </w:r>
          </w:p>
        </w:tc>
      </w:tr>
      <w:tr w:rsidR="00D63334" w:rsidRPr="005A0911" w14:paraId="4741E364" w14:textId="77777777" w:rsidTr="00112685">
        <w:tc>
          <w:tcPr>
            <w:tcW w:w="5098" w:type="dxa"/>
            <w:vAlign w:val="center"/>
          </w:tcPr>
          <w:p w14:paraId="3F3DFE14" w14:textId="11C44F7A" w:rsidR="00D63334" w:rsidRPr="005A0911" w:rsidRDefault="00D63334" w:rsidP="00D63334">
            <w:pPr>
              <w:widowControl w:val="0"/>
              <w:tabs>
                <w:tab w:val="left" w:pos="567"/>
              </w:tabs>
              <w:autoSpaceDE w:val="0"/>
              <w:autoSpaceDN w:val="0"/>
              <w:adjustRightInd w:val="0"/>
              <w:spacing w:line="276" w:lineRule="auto"/>
              <w:rPr>
                <w:szCs w:val="24"/>
                <w:lang w:val="ro-RO" w:eastAsia="ro-RO"/>
              </w:rPr>
            </w:pPr>
            <w:r w:rsidRPr="005A0911">
              <w:rPr>
                <w:szCs w:val="24"/>
                <w:lang w:val="ro-RO" w:eastAsia="ro-RO"/>
              </w:rPr>
              <w:t>CNN (5 straturi convoluționale)</w:t>
            </w:r>
          </w:p>
        </w:tc>
        <w:tc>
          <w:tcPr>
            <w:tcW w:w="1981" w:type="dxa"/>
            <w:vAlign w:val="center"/>
          </w:tcPr>
          <w:p w14:paraId="484927CC" w14:textId="462D9157"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5.4</w:t>
            </w:r>
          </w:p>
        </w:tc>
        <w:tc>
          <w:tcPr>
            <w:tcW w:w="1982" w:type="dxa"/>
            <w:vAlign w:val="center"/>
          </w:tcPr>
          <w:p w14:paraId="3988917B" w14:textId="201C44C3"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9.3</w:t>
            </w:r>
          </w:p>
        </w:tc>
      </w:tr>
      <w:tr w:rsidR="00D63334" w:rsidRPr="005A0911" w14:paraId="16AB13CD" w14:textId="77777777" w:rsidTr="00112685">
        <w:tc>
          <w:tcPr>
            <w:tcW w:w="5098" w:type="dxa"/>
            <w:vAlign w:val="center"/>
          </w:tcPr>
          <w:p w14:paraId="45BD46A6" w14:textId="3C31A404" w:rsidR="00D63334" w:rsidRPr="005A0911" w:rsidRDefault="00D63334" w:rsidP="00D63334">
            <w:pPr>
              <w:widowControl w:val="0"/>
              <w:tabs>
                <w:tab w:val="left" w:pos="567"/>
              </w:tabs>
              <w:autoSpaceDE w:val="0"/>
              <w:autoSpaceDN w:val="0"/>
              <w:adjustRightInd w:val="0"/>
              <w:spacing w:line="276" w:lineRule="auto"/>
              <w:rPr>
                <w:szCs w:val="24"/>
                <w:lang w:val="ro-RO" w:eastAsia="ro-RO"/>
              </w:rPr>
            </w:pPr>
            <w:r w:rsidRPr="005A0911">
              <w:rPr>
                <w:szCs w:val="24"/>
                <w:lang w:val="ro-RO" w:eastAsia="ro-RO"/>
              </w:rPr>
              <w:t>CNN (8 straturi convoluționale)</w:t>
            </w:r>
          </w:p>
        </w:tc>
        <w:tc>
          <w:tcPr>
            <w:tcW w:w="1981" w:type="dxa"/>
            <w:vAlign w:val="center"/>
          </w:tcPr>
          <w:p w14:paraId="094C278C" w14:textId="5507A5BC"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54.2</w:t>
            </w:r>
          </w:p>
        </w:tc>
        <w:tc>
          <w:tcPr>
            <w:tcW w:w="1982" w:type="dxa"/>
            <w:vAlign w:val="center"/>
          </w:tcPr>
          <w:p w14:paraId="4995E626" w14:textId="63DCBF28"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58.1</w:t>
            </w:r>
          </w:p>
        </w:tc>
      </w:tr>
      <w:tr w:rsidR="00D63334" w:rsidRPr="005A0911" w14:paraId="7374029F" w14:textId="77777777" w:rsidTr="00112685">
        <w:tc>
          <w:tcPr>
            <w:tcW w:w="5098" w:type="dxa"/>
            <w:vAlign w:val="center"/>
          </w:tcPr>
          <w:p w14:paraId="3C236AB4" w14:textId="5ECEF102" w:rsidR="00D63334" w:rsidRPr="005A0911" w:rsidRDefault="00572256" w:rsidP="00D63334">
            <w:pPr>
              <w:widowControl w:val="0"/>
              <w:tabs>
                <w:tab w:val="left" w:pos="567"/>
              </w:tabs>
              <w:autoSpaceDE w:val="0"/>
              <w:autoSpaceDN w:val="0"/>
              <w:adjustRightInd w:val="0"/>
              <w:spacing w:line="276" w:lineRule="auto"/>
              <w:rPr>
                <w:szCs w:val="24"/>
                <w:lang w:val="ro-RO" w:eastAsia="ro-RO"/>
              </w:rPr>
            </w:pPr>
            <w:r w:rsidRPr="005A0911">
              <w:rPr>
                <w:szCs w:val="24"/>
                <w:lang w:val="ro-RO" w:eastAsia="ro-RO"/>
              </w:rPr>
              <w:t>ResNet50</w:t>
            </w:r>
          </w:p>
        </w:tc>
        <w:tc>
          <w:tcPr>
            <w:tcW w:w="1981" w:type="dxa"/>
            <w:vAlign w:val="center"/>
          </w:tcPr>
          <w:p w14:paraId="35C13CF4" w14:textId="004813D2"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0.6</w:t>
            </w:r>
          </w:p>
        </w:tc>
        <w:tc>
          <w:tcPr>
            <w:tcW w:w="1982" w:type="dxa"/>
            <w:vAlign w:val="center"/>
          </w:tcPr>
          <w:p w14:paraId="514C3402" w14:textId="153FB3E9"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3.9</w:t>
            </w:r>
          </w:p>
        </w:tc>
      </w:tr>
      <w:tr w:rsidR="00D63334" w:rsidRPr="005A0911" w14:paraId="065818F8" w14:textId="77777777" w:rsidTr="00112685">
        <w:tc>
          <w:tcPr>
            <w:tcW w:w="5098" w:type="dxa"/>
            <w:vAlign w:val="center"/>
          </w:tcPr>
          <w:p w14:paraId="44957C0E" w14:textId="3874BC57" w:rsidR="00D63334" w:rsidRPr="005A0911" w:rsidRDefault="00572256" w:rsidP="00D63334">
            <w:pPr>
              <w:widowControl w:val="0"/>
              <w:tabs>
                <w:tab w:val="left" w:pos="567"/>
              </w:tabs>
              <w:autoSpaceDE w:val="0"/>
              <w:autoSpaceDN w:val="0"/>
              <w:adjustRightInd w:val="0"/>
              <w:spacing w:line="276" w:lineRule="auto"/>
              <w:rPr>
                <w:szCs w:val="24"/>
                <w:lang w:val="ro-RO" w:eastAsia="ro-RO"/>
              </w:rPr>
            </w:pPr>
            <w:r w:rsidRPr="005A0911">
              <w:rPr>
                <w:szCs w:val="24"/>
                <w:lang w:val="ro-RO" w:eastAsia="ro-RO"/>
              </w:rPr>
              <w:t>ResNet</w:t>
            </w:r>
            <w:r w:rsidR="0067470C" w:rsidRPr="005A0911">
              <w:rPr>
                <w:szCs w:val="24"/>
                <w:lang w:val="ro-RO" w:eastAsia="ro-RO"/>
              </w:rPr>
              <w:t>50V2</w:t>
            </w:r>
          </w:p>
        </w:tc>
        <w:tc>
          <w:tcPr>
            <w:tcW w:w="1981" w:type="dxa"/>
            <w:vAlign w:val="center"/>
          </w:tcPr>
          <w:p w14:paraId="35C50D50" w14:textId="0D5C32F9"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2.3</w:t>
            </w:r>
          </w:p>
        </w:tc>
        <w:tc>
          <w:tcPr>
            <w:tcW w:w="1982" w:type="dxa"/>
            <w:vAlign w:val="center"/>
          </w:tcPr>
          <w:p w14:paraId="639C82F0" w14:textId="1914B0C1" w:rsidR="00D63334" w:rsidRPr="005A0911" w:rsidRDefault="00AB5B48" w:rsidP="00D63334">
            <w:pPr>
              <w:widowControl w:val="0"/>
              <w:tabs>
                <w:tab w:val="left" w:pos="567"/>
              </w:tabs>
              <w:autoSpaceDE w:val="0"/>
              <w:autoSpaceDN w:val="0"/>
              <w:adjustRightInd w:val="0"/>
              <w:spacing w:line="276" w:lineRule="auto"/>
              <w:jc w:val="right"/>
              <w:rPr>
                <w:szCs w:val="24"/>
                <w:lang w:val="ro-RO" w:eastAsia="ro-RO"/>
              </w:rPr>
            </w:pPr>
            <w:r w:rsidRPr="005A0911">
              <w:rPr>
                <w:szCs w:val="24"/>
                <w:lang w:val="ro-RO" w:eastAsia="ro-RO"/>
              </w:rPr>
              <w:t>75.7</w:t>
            </w:r>
          </w:p>
        </w:tc>
      </w:tr>
    </w:tbl>
    <w:p w14:paraId="675CA0E3" w14:textId="77777777" w:rsidR="00810C90" w:rsidRPr="005A0911" w:rsidRDefault="00810C90" w:rsidP="00810C90">
      <w:pPr>
        <w:widowControl w:val="0"/>
        <w:tabs>
          <w:tab w:val="left" w:pos="567"/>
        </w:tabs>
        <w:autoSpaceDE w:val="0"/>
        <w:autoSpaceDN w:val="0"/>
        <w:adjustRightInd w:val="0"/>
        <w:spacing w:line="276" w:lineRule="auto"/>
        <w:jc w:val="both"/>
        <w:rPr>
          <w:szCs w:val="24"/>
          <w:lang w:val="ro-RO" w:eastAsia="ro-RO"/>
        </w:rPr>
      </w:pPr>
    </w:p>
    <w:p w14:paraId="1D35B1FF" w14:textId="28917952" w:rsidR="004853EF" w:rsidRPr="005A0911" w:rsidRDefault="004853EF" w:rsidP="004853EF">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lastRenderedPageBreak/>
        <w:tab/>
        <w:t>3.2. Figuri</w:t>
      </w:r>
    </w:p>
    <w:p w14:paraId="66210E7D" w14:textId="77777777" w:rsidR="004853EF" w:rsidRPr="005A0911" w:rsidRDefault="004853EF" w:rsidP="00810C90">
      <w:pPr>
        <w:widowControl w:val="0"/>
        <w:tabs>
          <w:tab w:val="left" w:pos="567"/>
        </w:tabs>
        <w:autoSpaceDE w:val="0"/>
        <w:autoSpaceDN w:val="0"/>
        <w:adjustRightInd w:val="0"/>
        <w:spacing w:line="276" w:lineRule="auto"/>
        <w:jc w:val="both"/>
        <w:rPr>
          <w:szCs w:val="24"/>
          <w:lang w:val="ro-RO" w:eastAsia="ro-RO"/>
        </w:rPr>
      </w:pPr>
    </w:p>
    <w:p w14:paraId="73CFAE72" w14:textId="1BFF4997" w:rsidR="00825523" w:rsidRPr="005A0911" w:rsidRDefault="00813078"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E876DD" w:rsidRPr="005A0911">
        <w:rPr>
          <w:szCs w:val="24"/>
          <w:lang w:val="ro-RO" w:eastAsia="ro-RO"/>
        </w:rPr>
        <w:t xml:space="preserve">Figurile </w:t>
      </w:r>
      <w:r w:rsidRPr="005A0911">
        <w:rPr>
          <w:szCs w:val="24"/>
          <w:lang w:val="ro-RO" w:eastAsia="ro-RO"/>
        </w:rPr>
        <w:t>vor fi incluse în</w:t>
      </w:r>
      <w:r w:rsidR="00E876DD" w:rsidRPr="005A0911">
        <w:rPr>
          <w:szCs w:val="24"/>
          <w:lang w:val="ro-RO" w:eastAsia="ro-RO"/>
        </w:rPr>
        <w:t xml:space="preserve"> text </w:t>
      </w:r>
      <w:r w:rsidR="00A34D82" w:rsidRPr="005A0911">
        <w:rPr>
          <w:szCs w:val="24"/>
          <w:lang w:val="ro-RO" w:eastAsia="ro-RO"/>
        </w:rPr>
        <w:t>ș</w:t>
      </w:r>
      <w:r w:rsidR="00E876DD" w:rsidRPr="005A0911">
        <w:rPr>
          <w:szCs w:val="24"/>
          <w:lang w:val="ro-RO" w:eastAsia="ro-RO"/>
        </w:rPr>
        <w:t xml:space="preserve">i </w:t>
      </w:r>
      <w:r w:rsidR="004900FD" w:rsidRPr="005A0911">
        <w:rPr>
          <w:szCs w:val="24"/>
          <w:lang w:val="ro-RO" w:eastAsia="ro-RO"/>
        </w:rPr>
        <w:t>pot fi</w:t>
      </w:r>
      <w:r w:rsidR="00E876DD" w:rsidRPr="005A0911">
        <w:rPr>
          <w:szCs w:val="24"/>
          <w:lang w:val="ro-RO" w:eastAsia="ro-RO"/>
        </w:rPr>
        <w:t xml:space="preserve"> alb-negru</w:t>
      </w:r>
      <w:r w:rsidRPr="005A0911">
        <w:rPr>
          <w:szCs w:val="24"/>
          <w:lang w:val="ro-RO" w:eastAsia="ro-RO"/>
        </w:rPr>
        <w:t xml:space="preserve"> sau</w:t>
      </w:r>
      <w:r w:rsidR="00E876DD" w:rsidRPr="005A0911">
        <w:rPr>
          <w:szCs w:val="24"/>
          <w:lang w:val="ro-RO" w:eastAsia="ro-RO"/>
        </w:rPr>
        <w:t xml:space="preserve"> color</w:t>
      </w:r>
      <w:r w:rsidRPr="005A0911">
        <w:rPr>
          <w:szCs w:val="24"/>
          <w:lang w:val="ro-RO" w:eastAsia="ro-RO"/>
        </w:rPr>
        <w:t>, cu un contrast foarte bun între</w:t>
      </w:r>
      <w:r w:rsidR="004900FD" w:rsidRPr="005A0911">
        <w:rPr>
          <w:szCs w:val="24"/>
          <w:lang w:val="ro-RO" w:eastAsia="ro-RO"/>
        </w:rPr>
        <w:t xml:space="preserve"> nuan</w:t>
      </w:r>
      <w:r w:rsidR="00A326AA" w:rsidRPr="005A0911">
        <w:rPr>
          <w:szCs w:val="24"/>
          <w:lang w:val="ro-RO" w:eastAsia="ro-RO"/>
        </w:rPr>
        <w:t>ț</w:t>
      </w:r>
      <w:r w:rsidR="004900FD" w:rsidRPr="005A0911">
        <w:rPr>
          <w:szCs w:val="24"/>
          <w:lang w:val="ro-RO" w:eastAsia="ro-RO"/>
        </w:rPr>
        <w:t>ele de gri</w:t>
      </w:r>
      <w:r w:rsidRPr="005A0911">
        <w:rPr>
          <w:szCs w:val="24"/>
          <w:lang w:val="ro-RO" w:eastAsia="ro-RO"/>
        </w:rPr>
        <w:t xml:space="preserve"> </w:t>
      </w:r>
      <w:r w:rsidR="004900FD" w:rsidRPr="005A0911">
        <w:rPr>
          <w:szCs w:val="24"/>
          <w:lang w:val="ro-RO" w:eastAsia="ro-RO"/>
        </w:rPr>
        <w:t>sau culori</w:t>
      </w:r>
      <w:r w:rsidR="00E876DD" w:rsidRPr="005A0911">
        <w:rPr>
          <w:szCs w:val="24"/>
          <w:lang w:val="ro-RO" w:eastAsia="ro-RO"/>
        </w:rPr>
        <w:t xml:space="preserve">, </w:t>
      </w:r>
      <w:r w:rsidRPr="005A0911">
        <w:rPr>
          <w:szCs w:val="24"/>
          <w:lang w:val="ro-RO" w:eastAsia="ro-RO"/>
        </w:rPr>
        <w:t>fără să</w:t>
      </w:r>
      <w:r w:rsidR="00E876DD" w:rsidRPr="005A0911">
        <w:rPr>
          <w:szCs w:val="24"/>
          <w:lang w:val="ro-RO" w:eastAsia="ro-RO"/>
        </w:rPr>
        <w:t xml:space="preserve"> depă</w:t>
      </w:r>
      <w:r w:rsidR="00A34D82" w:rsidRPr="005A0911">
        <w:rPr>
          <w:szCs w:val="24"/>
          <w:lang w:val="ro-RO" w:eastAsia="ro-RO"/>
        </w:rPr>
        <w:t>ș</w:t>
      </w:r>
      <w:r w:rsidR="00E876DD" w:rsidRPr="005A0911">
        <w:rPr>
          <w:szCs w:val="24"/>
          <w:lang w:val="ro-RO" w:eastAsia="ro-RO"/>
        </w:rPr>
        <w:t>ea</w:t>
      </w:r>
      <w:r w:rsidRPr="005A0911">
        <w:rPr>
          <w:szCs w:val="24"/>
          <w:lang w:val="ro-RO" w:eastAsia="ro-RO"/>
        </w:rPr>
        <w:t>scă formatul paginii</w:t>
      </w:r>
      <w:r w:rsidR="00E876DD" w:rsidRPr="005A0911">
        <w:rPr>
          <w:szCs w:val="24"/>
          <w:lang w:val="ro-RO" w:eastAsia="ro-RO"/>
        </w:rPr>
        <w:t>.</w:t>
      </w:r>
    </w:p>
    <w:p w14:paraId="06FAA371" w14:textId="78562D25" w:rsidR="00E235E3" w:rsidRPr="008839CD" w:rsidRDefault="00E235E3" w:rsidP="00E235E3">
      <w:pPr>
        <w:widowControl w:val="0"/>
        <w:tabs>
          <w:tab w:val="left" w:pos="567"/>
        </w:tabs>
        <w:autoSpaceDE w:val="0"/>
        <w:autoSpaceDN w:val="0"/>
        <w:adjustRightInd w:val="0"/>
        <w:spacing w:line="276" w:lineRule="auto"/>
        <w:jc w:val="both"/>
        <w:rPr>
          <w:bCs/>
          <w:szCs w:val="24"/>
          <w:lang w:val="ro-RO" w:eastAsia="ro-RO"/>
        </w:rPr>
      </w:pPr>
      <w:r w:rsidRPr="005A0911">
        <w:rPr>
          <w:szCs w:val="24"/>
          <w:lang w:val="ro-RO" w:eastAsia="ro-RO"/>
        </w:rPr>
        <w:tab/>
      </w:r>
      <w:r w:rsidR="00A30B04" w:rsidRPr="005A0911">
        <w:rPr>
          <w:szCs w:val="24"/>
          <w:lang w:val="ro-RO" w:eastAsia="ro-RO"/>
        </w:rPr>
        <w:t xml:space="preserve">Fiecare figură trebuie numerotată </w:t>
      </w:r>
      <w:r w:rsidR="00A34D82" w:rsidRPr="005A0911">
        <w:rPr>
          <w:szCs w:val="24"/>
          <w:lang w:val="ro-RO" w:eastAsia="ro-RO"/>
        </w:rPr>
        <w:t>ș</w:t>
      </w:r>
      <w:r w:rsidR="00A30B04" w:rsidRPr="005A0911">
        <w:rPr>
          <w:szCs w:val="24"/>
          <w:lang w:val="ro-RO" w:eastAsia="ro-RO"/>
        </w:rPr>
        <w:t xml:space="preserve">i să aibă o legendă (titlu </w:t>
      </w:r>
      <w:r w:rsidR="008A43EA">
        <w:rPr>
          <w:szCs w:val="24"/>
          <w:lang w:val="ro-RO" w:eastAsia="ro-RO"/>
        </w:rPr>
        <w:t>și</w:t>
      </w:r>
      <w:r w:rsidR="00A30B04" w:rsidRPr="005A0911">
        <w:rPr>
          <w:szCs w:val="24"/>
          <w:lang w:val="ro-RO" w:eastAsia="ro-RO"/>
        </w:rPr>
        <w:t xml:space="preserve"> descriere sumară). </w:t>
      </w:r>
      <w:r w:rsidRPr="005A0911">
        <w:rPr>
          <w:szCs w:val="24"/>
          <w:lang w:val="ro-RO" w:eastAsia="ro-RO"/>
        </w:rPr>
        <w:t xml:space="preserve">Legenda figurii se </w:t>
      </w:r>
      <w:r w:rsidR="00FA6A7F" w:rsidRPr="005A0911">
        <w:rPr>
          <w:szCs w:val="24"/>
          <w:lang w:val="ro-RO" w:eastAsia="ro-RO"/>
        </w:rPr>
        <w:t>va scrie</w:t>
      </w:r>
      <w:r w:rsidR="008A43EA">
        <w:rPr>
          <w:szCs w:val="24"/>
          <w:lang w:val="ro-RO" w:eastAsia="ro-RO"/>
        </w:rPr>
        <w:t xml:space="preserve"> sub figură, iar titlul figurii se va scrie</w:t>
      </w:r>
      <w:r w:rsidR="00FA6A7F" w:rsidRPr="005A0911">
        <w:rPr>
          <w:szCs w:val="24"/>
          <w:lang w:val="ro-RO" w:eastAsia="ro-RO"/>
        </w:rPr>
        <w:t xml:space="preserve"> </w:t>
      </w:r>
      <w:r w:rsidR="00FA6A7F" w:rsidRPr="005A0911">
        <w:rPr>
          <w:b/>
          <w:bCs/>
          <w:szCs w:val="24"/>
          <w:lang w:val="ro-RO" w:eastAsia="ro-RO"/>
        </w:rPr>
        <w:t>bold</w:t>
      </w:r>
      <w:r w:rsidR="00FA6A7F" w:rsidRPr="005A0911">
        <w:rPr>
          <w:szCs w:val="24"/>
          <w:lang w:val="ro-RO" w:eastAsia="ro-RO"/>
        </w:rPr>
        <w:t xml:space="preserve">, drept, centrat – </w:t>
      </w:r>
      <w:r w:rsidRPr="005A0911">
        <w:rPr>
          <w:szCs w:val="24"/>
          <w:lang w:val="ro-RO" w:eastAsia="ro-RO"/>
        </w:rPr>
        <w:t xml:space="preserve">ex.: </w:t>
      </w:r>
      <w:r w:rsidR="00CE41C6">
        <w:rPr>
          <w:szCs w:val="24"/>
          <w:lang w:val="ro-RO" w:eastAsia="ro-RO"/>
        </w:rPr>
        <w:t>„</w:t>
      </w:r>
      <w:r w:rsidRPr="005A0911">
        <w:rPr>
          <w:b/>
          <w:szCs w:val="24"/>
          <w:lang w:val="ro-RO" w:eastAsia="ro-RO"/>
        </w:rPr>
        <w:t>Figura</w:t>
      </w:r>
      <w:r w:rsidR="00FA6A7F" w:rsidRPr="005A0911">
        <w:rPr>
          <w:b/>
          <w:szCs w:val="24"/>
          <w:lang w:val="ro-RO" w:eastAsia="ro-RO"/>
        </w:rPr>
        <w:t> </w:t>
      </w:r>
      <w:r w:rsidRPr="005A0911">
        <w:rPr>
          <w:b/>
          <w:szCs w:val="24"/>
          <w:lang w:val="ro-RO" w:eastAsia="ro-RO"/>
        </w:rPr>
        <w:t>1.2.</w:t>
      </w:r>
      <w:r w:rsidRPr="008839CD">
        <w:rPr>
          <w:bCs/>
          <w:szCs w:val="24"/>
          <w:lang w:val="ro-RO" w:eastAsia="ro-RO"/>
        </w:rPr>
        <w:t xml:space="preserve"> Schema generală a </w:t>
      </w:r>
      <w:r w:rsidR="00243CA7" w:rsidRPr="008839CD">
        <w:rPr>
          <w:bCs/>
          <w:szCs w:val="24"/>
          <w:lang w:val="ro-RO" w:eastAsia="ro-RO"/>
        </w:rPr>
        <w:t xml:space="preserve">unui </w:t>
      </w:r>
      <w:r w:rsidRPr="008839CD">
        <w:rPr>
          <w:bCs/>
          <w:szCs w:val="24"/>
          <w:lang w:val="ro-RO" w:eastAsia="ro-RO"/>
        </w:rPr>
        <w:t>sistem</w:t>
      </w:r>
      <w:r w:rsidR="00273647" w:rsidRPr="008839CD">
        <w:rPr>
          <w:bCs/>
          <w:szCs w:val="24"/>
          <w:lang w:val="ro-RO" w:eastAsia="ro-RO"/>
        </w:rPr>
        <w:t xml:space="preserve"> </w:t>
      </w:r>
      <w:r w:rsidR="00243CA7" w:rsidRPr="008839CD">
        <w:rPr>
          <w:bCs/>
          <w:szCs w:val="24"/>
          <w:lang w:val="ro-RO" w:eastAsia="ro-RO"/>
        </w:rPr>
        <w:t>de recunoa</w:t>
      </w:r>
      <w:r w:rsidR="00A34D82" w:rsidRPr="008839CD">
        <w:rPr>
          <w:bCs/>
          <w:szCs w:val="24"/>
          <w:lang w:val="ro-RO" w:eastAsia="ro-RO"/>
        </w:rPr>
        <w:t>ș</w:t>
      </w:r>
      <w:r w:rsidR="00243CA7" w:rsidRPr="008839CD">
        <w:rPr>
          <w:bCs/>
          <w:szCs w:val="24"/>
          <w:lang w:val="ro-RO" w:eastAsia="ro-RO"/>
        </w:rPr>
        <w:t>tere a vorbitorului</w:t>
      </w:r>
      <w:r w:rsidR="00FA6A7F" w:rsidRPr="008839CD">
        <w:rPr>
          <w:bCs/>
          <w:szCs w:val="24"/>
          <w:lang w:val="ro-RO" w:eastAsia="ro-RO"/>
        </w:rPr>
        <w:t>.</w:t>
      </w:r>
      <w:r w:rsidR="00CE41C6">
        <w:rPr>
          <w:bCs/>
          <w:szCs w:val="24"/>
          <w:lang w:val="ro-RO" w:eastAsia="ro-RO"/>
        </w:rPr>
        <w:t>”</w:t>
      </w:r>
    </w:p>
    <w:p w14:paraId="7947F22B" w14:textId="0A9B4EFB" w:rsidR="001C0F15" w:rsidRPr="005A0911" w:rsidRDefault="001C0F15" w:rsidP="001C0F15">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Între un paragraf </w:t>
      </w:r>
      <w:r w:rsidR="00A34D82" w:rsidRPr="005A0911">
        <w:rPr>
          <w:szCs w:val="24"/>
          <w:lang w:val="ro-RO" w:eastAsia="ro-RO"/>
        </w:rPr>
        <w:t>ș</w:t>
      </w:r>
      <w:r w:rsidRPr="005A0911">
        <w:rPr>
          <w:szCs w:val="24"/>
          <w:lang w:val="ro-RO" w:eastAsia="ro-RO"/>
        </w:rPr>
        <w:t>i o figura se lasă un rând liber</w:t>
      </w:r>
      <w:r w:rsidR="001D45D1" w:rsidRPr="005A0911">
        <w:rPr>
          <w:szCs w:val="24"/>
          <w:lang w:val="ro-RO" w:eastAsia="ro-RO"/>
        </w:rPr>
        <w:t xml:space="preserve"> (12 pt)</w:t>
      </w:r>
      <w:r w:rsidRPr="005A0911">
        <w:rPr>
          <w:szCs w:val="24"/>
          <w:lang w:val="ro-RO" w:eastAsia="ro-RO"/>
        </w:rPr>
        <w:t xml:space="preserve">; la fel între legenda figurii </w:t>
      </w:r>
      <w:r w:rsidR="00A34D82" w:rsidRPr="005A0911">
        <w:rPr>
          <w:szCs w:val="24"/>
          <w:lang w:val="ro-RO" w:eastAsia="ro-RO"/>
        </w:rPr>
        <w:t>ș</w:t>
      </w:r>
      <w:r w:rsidRPr="005A0911">
        <w:rPr>
          <w:szCs w:val="24"/>
          <w:lang w:val="ro-RO" w:eastAsia="ro-RO"/>
        </w:rPr>
        <w:t xml:space="preserve">i paragraful următor. Între figură </w:t>
      </w:r>
      <w:r w:rsidR="00A34D82" w:rsidRPr="005A0911">
        <w:rPr>
          <w:szCs w:val="24"/>
          <w:lang w:val="ro-RO" w:eastAsia="ro-RO"/>
        </w:rPr>
        <w:t>ș</w:t>
      </w:r>
      <w:r w:rsidRPr="005A0911">
        <w:rPr>
          <w:szCs w:val="24"/>
          <w:lang w:val="ro-RO" w:eastAsia="ro-RO"/>
        </w:rPr>
        <w:t xml:space="preserve">i legendă se lasă </w:t>
      </w:r>
      <w:r w:rsidR="00DA3D52" w:rsidRPr="005A0911">
        <w:rPr>
          <w:szCs w:val="24"/>
          <w:lang w:val="ro-RO" w:eastAsia="ro-RO"/>
        </w:rPr>
        <w:t>un rând liber (12 pt)</w:t>
      </w:r>
      <w:r w:rsidRPr="005A0911">
        <w:rPr>
          <w:szCs w:val="24"/>
          <w:lang w:val="ro-RO" w:eastAsia="ro-RO"/>
        </w:rPr>
        <w:t>.</w:t>
      </w:r>
    </w:p>
    <w:p w14:paraId="077A06BF" w14:textId="4AACC87E" w:rsidR="0034418E" w:rsidRPr="005A0911" w:rsidRDefault="0034418E" w:rsidP="0034418E">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În figuri se vor folosi acelea</w:t>
      </w:r>
      <w:r w:rsidR="00A34D82" w:rsidRPr="005A0911">
        <w:rPr>
          <w:szCs w:val="24"/>
          <w:lang w:val="ro-RO" w:eastAsia="ro-RO"/>
        </w:rPr>
        <w:t>ș</w:t>
      </w:r>
      <w:r w:rsidRPr="005A0911">
        <w:rPr>
          <w:szCs w:val="24"/>
          <w:lang w:val="ro-RO" w:eastAsia="ro-RO"/>
        </w:rPr>
        <w:t xml:space="preserve">i fonturi </w:t>
      </w:r>
      <w:r w:rsidR="00A34D82" w:rsidRPr="005A0911">
        <w:rPr>
          <w:szCs w:val="24"/>
          <w:lang w:val="ro-RO" w:eastAsia="ro-RO"/>
        </w:rPr>
        <w:t>ș</w:t>
      </w:r>
      <w:r w:rsidRPr="005A0911">
        <w:rPr>
          <w:szCs w:val="24"/>
          <w:lang w:val="ro-RO" w:eastAsia="ro-RO"/>
        </w:rPr>
        <w:t>i reguli de editare ca pentru formule.</w:t>
      </w:r>
    </w:p>
    <w:p w14:paraId="18AD1006" w14:textId="321AF9D5" w:rsidR="00EE21F9" w:rsidRPr="005A0911" w:rsidRDefault="00EE21F9" w:rsidP="00EE21F9">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Trimiter</w:t>
      </w:r>
      <w:r w:rsidR="00E02A11" w:rsidRPr="005A0911">
        <w:rPr>
          <w:szCs w:val="24"/>
          <w:lang w:val="ro-RO" w:eastAsia="ro-RO"/>
        </w:rPr>
        <w:t>ile</w:t>
      </w:r>
      <w:r w:rsidRPr="005A0911">
        <w:rPr>
          <w:szCs w:val="24"/>
          <w:lang w:val="ro-RO" w:eastAsia="ro-RO"/>
        </w:rPr>
        <w:t xml:space="preserve"> din text la o anumită figură sau </w:t>
      </w:r>
      <w:r w:rsidR="00B40AAB" w:rsidRPr="005A0911">
        <w:rPr>
          <w:szCs w:val="24"/>
          <w:lang w:val="ro-RO" w:eastAsia="ro-RO"/>
        </w:rPr>
        <w:t xml:space="preserve">la </w:t>
      </w:r>
      <w:r w:rsidRPr="005A0911">
        <w:rPr>
          <w:szCs w:val="24"/>
          <w:lang w:val="ro-RO" w:eastAsia="ro-RO"/>
        </w:rPr>
        <w:t xml:space="preserve">mai multe figuri se </w:t>
      </w:r>
      <w:r w:rsidR="00B40AAB" w:rsidRPr="005A0911">
        <w:rPr>
          <w:szCs w:val="24"/>
          <w:lang w:val="ro-RO" w:eastAsia="ro-RO"/>
        </w:rPr>
        <w:t xml:space="preserve">vor </w:t>
      </w:r>
      <w:r w:rsidRPr="005A0911">
        <w:rPr>
          <w:szCs w:val="24"/>
          <w:lang w:val="ro-RO" w:eastAsia="ro-RO"/>
        </w:rPr>
        <w:t xml:space="preserve">face </w:t>
      </w:r>
      <w:r w:rsidR="006C7F47" w:rsidRPr="005A0911">
        <w:rPr>
          <w:szCs w:val="24"/>
          <w:lang w:val="ro-RO" w:eastAsia="ro-RO"/>
        </w:rPr>
        <w:t>scriind drept cuvântul „Figura”/„Figurile” urmat de numerele acestora – ex.:</w:t>
      </w:r>
      <w:r w:rsidRPr="005A0911">
        <w:rPr>
          <w:szCs w:val="24"/>
          <w:lang w:val="ro-RO" w:eastAsia="ro-RO"/>
        </w:rPr>
        <w:t xml:space="preserve"> </w:t>
      </w:r>
      <w:r w:rsidR="006C7F47" w:rsidRPr="005A0911">
        <w:rPr>
          <w:szCs w:val="24"/>
          <w:lang w:val="ro-RO" w:eastAsia="ro-RO"/>
        </w:rPr>
        <w:t>F</w:t>
      </w:r>
      <w:r w:rsidRPr="005A0911">
        <w:rPr>
          <w:szCs w:val="24"/>
          <w:lang w:val="ro-RO" w:eastAsia="ro-RO"/>
        </w:rPr>
        <w:t>igura</w:t>
      </w:r>
      <w:r w:rsidR="006C7F47" w:rsidRPr="005A0911">
        <w:rPr>
          <w:szCs w:val="24"/>
          <w:lang w:val="ro-RO" w:eastAsia="ro-RO"/>
        </w:rPr>
        <w:t> </w:t>
      </w:r>
      <w:r w:rsidR="00432514" w:rsidRPr="005A0911">
        <w:rPr>
          <w:szCs w:val="24"/>
          <w:lang w:val="ro-RO" w:eastAsia="ro-RO"/>
        </w:rPr>
        <w:t>3</w:t>
      </w:r>
      <w:r w:rsidRPr="005A0911">
        <w:rPr>
          <w:szCs w:val="24"/>
          <w:lang w:val="ro-RO" w:eastAsia="ro-RO"/>
        </w:rPr>
        <w:t>.</w:t>
      </w:r>
      <w:r w:rsidR="00DF1DF3" w:rsidRPr="005A0911">
        <w:rPr>
          <w:szCs w:val="24"/>
          <w:lang w:val="ro-RO" w:eastAsia="ro-RO"/>
        </w:rPr>
        <w:t>1</w:t>
      </w:r>
      <w:r w:rsidR="006C7F47" w:rsidRPr="005A0911">
        <w:rPr>
          <w:szCs w:val="24"/>
          <w:lang w:val="ro-RO" w:eastAsia="ro-RO"/>
        </w:rPr>
        <w:t>,</w:t>
      </w:r>
      <w:r w:rsidRPr="005A0911">
        <w:rPr>
          <w:szCs w:val="24"/>
          <w:lang w:val="ro-RO" w:eastAsia="ro-RO"/>
        </w:rPr>
        <w:t xml:space="preserve"> </w:t>
      </w:r>
      <w:r w:rsidR="006C7F47" w:rsidRPr="005A0911">
        <w:rPr>
          <w:szCs w:val="24"/>
          <w:lang w:val="ro-RO" w:eastAsia="ro-RO"/>
        </w:rPr>
        <w:t>F</w:t>
      </w:r>
      <w:r w:rsidRPr="005A0911">
        <w:rPr>
          <w:szCs w:val="24"/>
          <w:lang w:val="ro-RO" w:eastAsia="ro-RO"/>
        </w:rPr>
        <w:t>igurile</w:t>
      </w:r>
      <w:r w:rsidR="006C7F47" w:rsidRPr="005A0911">
        <w:rPr>
          <w:szCs w:val="24"/>
          <w:lang w:val="ro-RO" w:eastAsia="ro-RO"/>
        </w:rPr>
        <w:t> </w:t>
      </w:r>
      <w:r w:rsidRPr="005A0911">
        <w:rPr>
          <w:szCs w:val="24"/>
          <w:lang w:val="ro-RO" w:eastAsia="ro-RO"/>
        </w:rPr>
        <w:t>4.1</w:t>
      </w:r>
      <w:r w:rsidR="0023699A" w:rsidRPr="005A0911">
        <w:rPr>
          <w:szCs w:val="24"/>
          <w:lang w:val="ro-RO" w:eastAsia="ro-RO"/>
        </w:rPr>
        <w:t>-</w:t>
      </w:r>
      <w:r w:rsidRPr="005A0911">
        <w:rPr>
          <w:szCs w:val="24"/>
          <w:lang w:val="ro-RO" w:eastAsia="ro-RO"/>
        </w:rPr>
        <w:t>4.</w:t>
      </w:r>
      <w:r w:rsidR="00F17B98" w:rsidRPr="005A0911">
        <w:rPr>
          <w:szCs w:val="24"/>
          <w:lang w:val="ro-RO" w:eastAsia="ro-RO"/>
        </w:rPr>
        <w:t>2.</w:t>
      </w:r>
    </w:p>
    <w:p w14:paraId="2AC8BB23" w14:textId="30309F2F" w:rsidR="00E876DD" w:rsidRPr="005A0911" w:rsidRDefault="00825523"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813078" w:rsidRPr="005A0911">
        <w:rPr>
          <w:szCs w:val="24"/>
          <w:lang w:val="ro-RO" w:eastAsia="ro-RO"/>
        </w:rPr>
        <w:t>Figurile se vor pozi</w:t>
      </w:r>
      <w:r w:rsidR="00A326AA" w:rsidRPr="005A0911">
        <w:rPr>
          <w:szCs w:val="24"/>
          <w:lang w:val="ro-RO" w:eastAsia="ro-RO"/>
        </w:rPr>
        <w:t>ț</w:t>
      </w:r>
      <w:r w:rsidR="00813078" w:rsidRPr="005A0911">
        <w:rPr>
          <w:szCs w:val="24"/>
          <w:lang w:val="ro-RO" w:eastAsia="ro-RO"/>
        </w:rPr>
        <w:t xml:space="preserve">iona centrat, pe cât posibil în partea de sus </w:t>
      </w:r>
      <w:r w:rsidR="00C319C3" w:rsidRPr="005A0911">
        <w:rPr>
          <w:szCs w:val="24"/>
          <w:lang w:val="ro-RO" w:eastAsia="ro-RO"/>
        </w:rPr>
        <w:t xml:space="preserve">sau de jos </w:t>
      </w:r>
      <w:r w:rsidR="00813078" w:rsidRPr="005A0911">
        <w:rPr>
          <w:szCs w:val="24"/>
          <w:lang w:val="ro-RO" w:eastAsia="ro-RO"/>
        </w:rPr>
        <w:t>a paginii</w:t>
      </w:r>
      <w:r w:rsidR="00193731" w:rsidRPr="005A0911">
        <w:rPr>
          <w:szCs w:val="24"/>
          <w:lang w:val="ro-RO" w:eastAsia="ro-RO"/>
        </w:rPr>
        <w:t xml:space="preserve">, </w:t>
      </w:r>
      <w:r w:rsidR="00813078" w:rsidRPr="005A0911">
        <w:rPr>
          <w:szCs w:val="24"/>
          <w:lang w:val="ro-RO" w:eastAsia="ro-RO"/>
        </w:rPr>
        <w:t xml:space="preserve">dar </w:t>
      </w:r>
      <w:r w:rsidR="00813078" w:rsidRPr="005A0911">
        <w:rPr>
          <w:b/>
          <w:bCs/>
          <w:szCs w:val="24"/>
          <w:lang w:val="ro-RO" w:eastAsia="ro-RO"/>
        </w:rPr>
        <w:t>după</w:t>
      </w:r>
      <w:r w:rsidR="00813078" w:rsidRPr="005A0911">
        <w:rPr>
          <w:szCs w:val="24"/>
          <w:lang w:val="ro-RO" w:eastAsia="ro-RO"/>
        </w:rPr>
        <w:t xml:space="preserve"> locul în care sunt </w:t>
      </w:r>
      <w:r w:rsidR="00AF69E5" w:rsidRPr="005A0911">
        <w:rPr>
          <w:szCs w:val="24"/>
          <w:lang w:val="ro-RO" w:eastAsia="ro-RO"/>
        </w:rPr>
        <w:t xml:space="preserve">referite </w:t>
      </w:r>
      <w:r w:rsidR="005E7387" w:rsidRPr="005A0911">
        <w:rPr>
          <w:szCs w:val="24"/>
          <w:lang w:val="ro-RO" w:eastAsia="ro-RO"/>
        </w:rPr>
        <w:t>prima oară</w:t>
      </w:r>
      <w:r w:rsidR="000D7BD6" w:rsidRPr="005A0911">
        <w:rPr>
          <w:szCs w:val="24"/>
          <w:lang w:val="ro-RO" w:eastAsia="ro-RO"/>
        </w:rPr>
        <w:t xml:space="preserve"> în text</w:t>
      </w:r>
      <w:r w:rsidR="00813078" w:rsidRPr="005A0911">
        <w:rPr>
          <w:szCs w:val="24"/>
          <w:lang w:val="ro-RO" w:eastAsia="ro-RO"/>
        </w:rPr>
        <w:t>.</w:t>
      </w:r>
    </w:p>
    <w:p w14:paraId="71C006BA" w14:textId="1F7584B6" w:rsidR="00E876DD" w:rsidRPr="005A0911" w:rsidRDefault="00FC13D2"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E876DD" w:rsidRPr="005A0911">
        <w:rPr>
          <w:szCs w:val="24"/>
          <w:lang w:val="ro-RO" w:eastAsia="ro-RO"/>
        </w:rPr>
        <w:t>În cazul diagramelor care reprezintă varia</w:t>
      </w:r>
      <w:r w:rsidR="00A326AA" w:rsidRPr="005A0911">
        <w:rPr>
          <w:szCs w:val="24"/>
          <w:lang w:val="ro-RO" w:eastAsia="ro-RO"/>
        </w:rPr>
        <w:t>ț</w:t>
      </w:r>
      <w:r w:rsidR="00E876DD" w:rsidRPr="005A0911">
        <w:rPr>
          <w:szCs w:val="24"/>
          <w:lang w:val="ro-RO" w:eastAsia="ro-RO"/>
        </w:rPr>
        <w:t xml:space="preserve">ii calitative, pe axele de coordonate (la capete </w:t>
      </w:r>
      <w:r w:rsidR="00A34D82" w:rsidRPr="005A0911">
        <w:rPr>
          <w:szCs w:val="24"/>
          <w:lang w:val="ro-RO" w:eastAsia="ro-RO"/>
        </w:rPr>
        <w:t>ș</w:t>
      </w:r>
      <w:r w:rsidR="00E876DD" w:rsidRPr="005A0911">
        <w:rPr>
          <w:szCs w:val="24"/>
          <w:lang w:val="ro-RO" w:eastAsia="ro-RO"/>
        </w:rPr>
        <w:t>i în</w:t>
      </w:r>
      <w:r w:rsidR="00813078" w:rsidRPr="005A0911">
        <w:rPr>
          <w:szCs w:val="24"/>
          <w:lang w:val="ro-RO" w:eastAsia="ro-RO"/>
        </w:rPr>
        <w:t xml:space="preserve"> </w:t>
      </w:r>
      <w:r w:rsidR="00E876DD" w:rsidRPr="005A0911">
        <w:rPr>
          <w:szCs w:val="24"/>
          <w:lang w:val="ro-RO" w:eastAsia="ro-RO"/>
        </w:rPr>
        <w:t>afara desenului) se vor indica doar simbolurile mărimilor în cauză; în schimb, în cazul diagramelor</w:t>
      </w:r>
      <w:r w:rsidR="00813078" w:rsidRPr="005A0911">
        <w:rPr>
          <w:szCs w:val="24"/>
          <w:lang w:val="ro-RO" w:eastAsia="ro-RO"/>
        </w:rPr>
        <w:t xml:space="preserve"> </w:t>
      </w:r>
      <w:r w:rsidR="00E876DD" w:rsidRPr="005A0911">
        <w:rPr>
          <w:szCs w:val="24"/>
          <w:lang w:val="ro-RO" w:eastAsia="ro-RO"/>
        </w:rPr>
        <w:t>cantitative</w:t>
      </w:r>
      <w:r w:rsidR="00821A46" w:rsidRPr="005A0911">
        <w:rPr>
          <w:szCs w:val="24"/>
          <w:lang w:val="ro-RO" w:eastAsia="ro-RO"/>
        </w:rPr>
        <w:t>,</w:t>
      </w:r>
      <w:r w:rsidR="00E876DD" w:rsidRPr="005A0911">
        <w:rPr>
          <w:szCs w:val="24"/>
          <w:lang w:val="ro-RO" w:eastAsia="ro-RO"/>
        </w:rPr>
        <w:t xml:space="preserve"> axele de coordonate vor cuprinde valorile </w:t>
      </w:r>
      <w:r w:rsidR="00A34D82" w:rsidRPr="005A0911">
        <w:rPr>
          <w:szCs w:val="24"/>
          <w:lang w:val="ro-RO" w:eastAsia="ro-RO"/>
        </w:rPr>
        <w:t>ș</w:t>
      </w:r>
      <w:r w:rsidR="00E876DD" w:rsidRPr="005A0911">
        <w:rPr>
          <w:szCs w:val="24"/>
          <w:lang w:val="ro-RO" w:eastAsia="ro-RO"/>
        </w:rPr>
        <w:t>i unită</w:t>
      </w:r>
      <w:r w:rsidR="00A326AA" w:rsidRPr="005A0911">
        <w:rPr>
          <w:szCs w:val="24"/>
          <w:lang w:val="ro-RO" w:eastAsia="ro-RO"/>
        </w:rPr>
        <w:t>ț</w:t>
      </w:r>
      <w:r w:rsidR="00E876DD" w:rsidRPr="005A0911">
        <w:rPr>
          <w:szCs w:val="24"/>
          <w:lang w:val="ro-RO" w:eastAsia="ro-RO"/>
        </w:rPr>
        <w:t>ile de măsură corespunzătoare mărimilor</w:t>
      </w:r>
      <w:r w:rsidR="00813078" w:rsidRPr="005A0911">
        <w:rPr>
          <w:szCs w:val="24"/>
          <w:lang w:val="ro-RO" w:eastAsia="ro-RO"/>
        </w:rPr>
        <w:t xml:space="preserve"> </w:t>
      </w:r>
      <w:r w:rsidR="00E876DD" w:rsidRPr="005A0911">
        <w:rPr>
          <w:szCs w:val="24"/>
          <w:lang w:val="ro-RO" w:eastAsia="ro-RO"/>
        </w:rPr>
        <w:t>ce variază.</w:t>
      </w:r>
    </w:p>
    <w:p w14:paraId="0B632A0D" w14:textId="1E755B26" w:rsidR="00BF219B" w:rsidRPr="005A0911" w:rsidRDefault="000E03A2"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CC01CC" w:rsidRPr="005A0911">
        <w:rPr>
          <w:b/>
          <w:bCs/>
          <w:szCs w:val="24"/>
          <w:lang w:val="ro-RO" w:eastAsia="ro-RO"/>
        </w:rPr>
        <w:t>Se recomandă insistent</w:t>
      </w:r>
      <w:r w:rsidR="00CC01CC" w:rsidRPr="005A0911">
        <w:rPr>
          <w:szCs w:val="24"/>
          <w:lang w:val="ro-RO" w:eastAsia="ro-RO"/>
        </w:rPr>
        <w:t xml:space="preserve"> </w:t>
      </w:r>
      <w:r w:rsidR="00BF219B" w:rsidRPr="005A0911">
        <w:rPr>
          <w:szCs w:val="24"/>
          <w:lang w:val="ro-RO" w:eastAsia="ro-RO"/>
        </w:rPr>
        <w:t>să nu rămână spa</w:t>
      </w:r>
      <w:r w:rsidR="00A326AA" w:rsidRPr="005A0911">
        <w:rPr>
          <w:szCs w:val="24"/>
          <w:lang w:val="ro-RO" w:eastAsia="ro-RO"/>
        </w:rPr>
        <w:t>ț</w:t>
      </w:r>
      <w:r w:rsidR="00BF219B" w:rsidRPr="005A0911">
        <w:rPr>
          <w:szCs w:val="24"/>
          <w:lang w:val="ro-RO" w:eastAsia="ro-RO"/>
        </w:rPr>
        <w:t xml:space="preserve">ii </w:t>
      </w:r>
      <w:r w:rsidR="00510774" w:rsidRPr="005A0911">
        <w:rPr>
          <w:szCs w:val="24"/>
          <w:lang w:val="ro-RO" w:eastAsia="ro-RO"/>
        </w:rPr>
        <w:t xml:space="preserve">goale </w:t>
      </w:r>
      <w:r w:rsidR="00BF219B" w:rsidRPr="005A0911">
        <w:rPr>
          <w:szCs w:val="24"/>
          <w:lang w:val="ro-RO" w:eastAsia="ro-RO"/>
        </w:rPr>
        <w:t>mari pe pagină</w:t>
      </w:r>
      <w:r w:rsidR="00562BD3" w:rsidRPr="005A0911">
        <w:rPr>
          <w:szCs w:val="24"/>
          <w:lang w:val="ro-RO" w:eastAsia="ro-RO"/>
        </w:rPr>
        <w:t>,</w:t>
      </w:r>
      <w:r w:rsidR="00BF219B" w:rsidRPr="005A0911">
        <w:rPr>
          <w:szCs w:val="24"/>
          <w:lang w:val="ro-RO" w:eastAsia="ro-RO"/>
        </w:rPr>
        <w:t xml:space="preserve"> înainte de o figur</w:t>
      </w:r>
      <w:r w:rsidR="00BA3392" w:rsidRPr="005A0911">
        <w:rPr>
          <w:szCs w:val="24"/>
          <w:lang w:val="ro-RO" w:eastAsia="ro-RO"/>
        </w:rPr>
        <w:t>ă</w:t>
      </w:r>
      <w:r w:rsidR="00BF219B" w:rsidRPr="005A0911">
        <w:rPr>
          <w:szCs w:val="24"/>
          <w:lang w:val="ro-RO" w:eastAsia="ro-RO"/>
        </w:rPr>
        <w:t xml:space="preserve"> care </w:t>
      </w:r>
      <w:r w:rsidR="00D13F1D" w:rsidRPr="005A0911">
        <w:rPr>
          <w:szCs w:val="24"/>
          <w:lang w:val="ro-RO" w:eastAsia="ro-RO"/>
        </w:rPr>
        <w:t xml:space="preserve">s-ar </w:t>
      </w:r>
      <w:r w:rsidR="00BF219B" w:rsidRPr="005A0911">
        <w:rPr>
          <w:szCs w:val="24"/>
          <w:lang w:val="ro-RO" w:eastAsia="ro-RO"/>
        </w:rPr>
        <w:t>pozi</w:t>
      </w:r>
      <w:r w:rsidR="00A326AA" w:rsidRPr="005A0911">
        <w:rPr>
          <w:szCs w:val="24"/>
          <w:lang w:val="ro-RO" w:eastAsia="ro-RO"/>
        </w:rPr>
        <w:t>ț</w:t>
      </w:r>
      <w:r w:rsidR="00BF219B" w:rsidRPr="005A0911">
        <w:rPr>
          <w:szCs w:val="24"/>
          <w:lang w:val="ro-RO" w:eastAsia="ro-RO"/>
        </w:rPr>
        <w:t>ion</w:t>
      </w:r>
      <w:r w:rsidR="00D13F1D" w:rsidRPr="005A0911">
        <w:rPr>
          <w:szCs w:val="24"/>
          <w:lang w:val="ro-RO" w:eastAsia="ro-RO"/>
        </w:rPr>
        <w:t>a</w:t>
      </w:r>
      <w:r w:rsidR="00BF219B" w:rsidRPr="005A0911">
        <w:rPr>
          <w:szCs w:val="24"/>
          <w:lang w:val="ro-RO" w:eastAsia="ro-RO"/>
        </w:rPr>
        <w:t xml:space="preserve"> la începutul paginii următoare.</w:t>
      </w:r>
    </w:p>
    <w:p w14:paraId="5932B83D" w14:textId="3FFF46C5" w:rsidR="00CD018A" w:rsidRPr="005A0911" w:rsidRDefault="00CD018A" w:rsidP="00CD018A">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Figurile vor fi numerotate în continuare, pe capitole</w:t>
      </w:r>
      <w:r w:rsidR="00217227" w:rsidRPr="005A0911">
        <w:rPr>
          <w:szCs w:val="24"/>
          <w:lang w:val="ro-RO" w:eastAsia="ro-RO"/>
        </w:rPr>
        <w:t xml:space="preserve"> – ex.: 2.1, 2.2, ..., 3.1, 3.2, ...</w:t>
      </w:r>
    </w:p>
    <w:p w14:paraId="623E2F7F" w14:textId="5B461BA5" w:rsidR="00BF3E3A" w:rsidRPr="005A0911" w:rsidRDefault="006A496B"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CD018A" w:rsidRPr="005A0911">
        <w:rPr>
          <w:szCs w:val="24"/>
          <w:lang w:val="ro-RO" w:eastAsia="ro-RO"/>
        </w:rPr>
        <w:t>T</w:t>
      </w:r>
      <w:r w:rsidRPr="005A0911">
        <w:rPr>
          <w:szCs w:val="24"/>
          <w:lang w:val="ro-RO" w:eastAsia="ro-RO"/>
        </w:rPr>
        <w:t xml:space="preserve">oate figurile se </w:t>
      </w:r>
      <w:r w:rsidR="00CD018A" w:rsidRPr="005A0911">
        <w:rPr>
          <w:szCs w:val="24"/>
          <w:lang w:val="ro-RO" w:eastAsia="ro-RO"/>
        </w:rPr>
        <w:t xml:space="preserve">vor </w:t>
      </w:r>
      <w:r w:rsidRPr="005A0911">
        <w:rPr>
          <w:szCs w:val="24"/>
          <w:lang w:val="ro-RO" w:eastAsia="ro-RO"/>
        </w:rPr>
        <w:t>numerot</w:t>
      </w:r>
      <w:r w:rsidR="00CD018A" w:rsidRPr="005A0911">
        <w:rPr>
          <w:szCs w:val="24"/>
          <w:lang w:val="ro-RO" w:eastAsia="ro-RO"/>
        </w:rPr>
        <w:t>a</w:t>
      </w:r>
      <w:r w:rsidR="00252F37" w:rsidRPr="005A0911">
        <w:rPr>
          <w:szCs w:val="24"/>
          <w:lang w:val="ro-RO" w:eastAsia="ro-RO"/>
        </w:rPr>
        <w:t xml:space="preserve"> </w:t>
      </w:r>
      <w:r w:rsidR="00A34D82" w:rsidRPr="005A0911">
        <w:rPr>
          <w:szCs w:val="24"/>
          <w:lang w:val="ro-RO" w:eastAsia="ro-RO"/>
        </w:rPr>
        <w:t>ș</w:t>
      </w:r>
      <w:r w:rsidR="00252F37" w:rsidRPr="005A0911">
        <w:rPr>
          <w:szCs w:val="24"/>
          <w:lang w:val="ro-RO" w:eastAsia="ro-RO"/>
        </w:rPr>
        <w:t xml:space="preserve">i trebuie </w:t>
      </w:r>
      <w:r w:rsidRPr="005A0911">
        <w:rPr>
          <w:szCs w:val="24"/>
          <w:lang w:val="ro-RO" w:eastAsia="ro-RO"/>
        </w:rPr>
        <w:t>referite în text</w:t>
      </w:r>
      <w:r w:rsidR="00BF219B" w:rsidRPr="005A0911">
        <w:rPr>
          <w:szCs w:val="24"/>
          <w:lang w:val="ro-RO" w:eastAsia="ro-RO"/>
        </w:rPr>
        <w:t xml:space="preserve"> </w:t>
      </w:r>
      <w:r w:rsidR="00BF219B" w:rsidRPr="005A0911">
        <w:rPr>
          <w:b/>
          <w:bCs/>
          <w:szCs w:val="24"/>
          <w:lang w:val="ro-RO" w:eastAsia="ro-RO"/>
        </w:rPr>
        <w:t>înainte</w:t>
      </w:r>
      <w:r w:rsidR="00BF219B" w:rsidRPr="005A0911">
        <w:rPr>
          <w:szCs w:val="24"/>
          <w:lang w:val="ro-RO" w:eastAsia="ro-RO"/>
        </w:rPr>
        <w:t xml:space="preserve"> de </w:t>
      </w:r>
      <w:r w:rsidR="00EF757B" w:rsidRPr="005A0911">
        <w:rPr>
          <w:szCs w:val="24"/>
          <w:lang w:val="ro-RO" w:eastAsia="ro-RO"/>
        </w:rPr>
        <w:t xml:space="preserve">prezentarea </w:t>
      </w:r>
      <w:r w:rsidR="00F37091" w:rsidRPr="005A0911">
        <w:rPr>
          <w:szCs w:val="24"/>
          <w:lang w:val="ro-RO" w:eastAsia="ro-RO"/>
        </w:rPr>
        <w:t>acestora</w:t>
      </w:r>
      <w:r w:rsidRPr="005A0911">
        <w:rPr>
          <w:szCs w:val="24"/>
          <w:lang w:val="ro-RO" w:eastAsia="ro-RO"/>
        </w:rPr>
        <w:t>.</w:t>
      </w:r>
    </w:p>
    <w:p w14:paraId="12810612" w14:textId="77777777" w:rsidR="002B1177" w:rsidRPr="005A0911" w:rsidRDefault="002B1177" w:rsidP="008921E3">
      <w:pPr>
        <w:widowControl w:val="0"/>
        <w:tabs>
          <w:tab w:val="left" w:pos="567"/>
        </w:tabs>
        <w:autoSpaceDE w:val="0"/>
        <w:autoSpaceDN w:val="0"/>
        <w:adjustRightInd w:val="0"/>
        <w:spacing w:line="276" w:lineRule="auto"/>
        <w:jc w:val="both"/>
        <w:rPr>
          <w:szCs w:val="24"/>
          <w:lang w:val="ro-RO" w:eastAsia="ro-RO"/>
        </w:rPr>
      </w:pPr>
    </w:p>
    <w:p w14:paraId="647747D7" w14:textId="376EDA4C" w:rsidR="002B1177" w:rsidRPr="005A0911" w:rsidRDefault="002B1177" w:rsidP="002B1177">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t xml:space="preserve">În finalul acestui subcapitol este ilustrat un exemplu de </w:t>
      </w:r>
      <w:r w:rsidR="009F6443" w:rsidRPr="005A0911">
        <w:rPr>
          <w:szCs w:val="24"/>
          <w:lang w:val="ro-RO" w:eastAsia="ro-RO"/>
        </w:rPr>
        <w:t>figură</w:t>
      </w:r>
      <w:r w:rsidRPr="005A0911">
        <w:rPr>
          <w:szCs w:val="24"/>
          <w:lang w:val="ro-RO" w:eastAsia="ro-RO"/>
        </w:rPr>
        <w:t>, ace</w:t>
      </w:r>
      <w:r w:rsidR="009F6443" w:rsidRPr="005A0911">
        <w:rPr>
          <w:szCs w:val="24"/>
          <w:lang w:val="ro-RO" w:eastAsia="ro-RO"/>
        </w:rPr>
        <w:t>a</w:t>
      </w:r>
      <w:r w:rsidRPr="005A0911">
        <w:rPr>
          <w:szCs w:val="24"/>
          <w:lang w:val="ro-RO" w:eastAsia="ro-RO"/>
        </w:rPr>
        <w:t xml:space="preserve">sta fiind </w:t>
      </w:r>
      <w:r w:rsidR="009F6443" w:rsidRPr="005A0911">
        <w:rPr>
          <w:szCs w:val="24"/>
          <w:lang w:val="ro-RO" w:eastAsia="ro-RO"/>
        </w:rPr>
        <w:t>Figura</w:t>
      </w:r>
      <w:r w:rsidRPr="005A0911">
        <w:rPr>
          <w:szCs w:val="24"/>
          <w:lang w:val="ro-RO" w:eastAsia="ro-RO"/>
        </w:rPr>
        <w:t> 3.1.</w:t>
      </w:r>
    </w:p>
    <w:p w14:paraId="4F0C01E3" w14:textId="77777777" w:rsidR="002B1177" w:rsidRPr="005A0911" w:rsidRDefault="002B1177" w:rsidP="002B1177">
      <w:pPr>
        <w:widowControl w:val="0"/>
        <w:tabs>
          <w:tab w:val="left" w:pos="567"/>
        </w:tabs>
        <w:autoSpaceDE w:val="0"/>
        <w:autoSpaceDN w:val="0"/>
        <w:adjustRightInd w:val="0"/>
        <w:spacing w:line="276" w:lineRule="auto"/>
        <w:jc w:val="both"/>
        <w:rPr>
          <w:szCs w:val="24"/>
          <w:lang w:val="ro-RO" w:eastAsia="ro-RO"/>
        </w:rPr>
      </w:pPr>
    </w:p>
    <w:p w14:paraId="33B322EA" w14:textId="5B59A408" w:rsidR="00D50468" w:rsidRPr="005A0911" w:rsidRDefault="00D50468" w:rsidP="002564CF">
      <w:pPr>
        <w:widowControl w:val="0"/>
        <w:tabs>
          <w:tab w:val="left" w:pos="567"/>
        </w:tabs>
        <w:autoSpaceDE w:val="0"/>
        <w:autoSpaceDN w:val="0"/>
        <w:adjustRightInd w:val="0"/>
        <w:spacing w:line="276" w:lineRule="auto"/>
        <w:jc w:val="center"/>
        <w:rPr>
          <w:szCs w:val="24"/>
          <w:lang w:val="ro-RO" w:eastAsia="ro-RO"/>
        </w:rPr>
      </w:pPr>
      <w:r w:rsidRPr="005A0911">
        <w:rPr>
          <w:noProof/>
          <w:szCs w:val="24"/>
          <w:lang w:val="ro-RO"/>
        </w:rPr>
        <w:drawing>
          <wp:inline distT="0" distB="0" distL="0" distR="0" wp14:anchorId="18F6BC3F" wp14:editId="3869EE37">
            <wp:extent cx="4140000" cy="3178929"/>
            <wp:effectExtent l="0" t="0" r="0" b="2540"/>
            <wp:docPr id="52132928" name="Picture 52132928" descr="A graph of a graph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32928" name="Picture 52132928" descr="A graph of a graph with numbers and lines&#10;&#10;Description automatically generated with medium confidence"/>
                    <pic:cNvPicPr/>
                  </pic:nvPicPr>
                  <pic:blipFill>
                    <a:blip r:embed="rId54">
                      <a:extLst>
                        <a:ext uri="{28A0092B-C50C-407E-A947-70E740481C1C}">
                          <a14:useLocalDpi xmlns:a14="http://schemas.microsoft.com/office/drawing/2010/main" val="0"/>
                        </a:ext>
                      </a:extLst>
                    </a:blip>
                    <a:stretch>
                      <a:fillRect/>
                    </a:stretch>
                  </pic:blipFill>
                  <pic:spPr>
                    <a:xfrm>
                      <a:off x="0" y="0"/>
                      <a:ext cx="4140000" cy="3178929"/>
                    </a:xfrm>
                    <a:prstGeom prst="rect">
                      <a:avLst/>
                    </a:prstGeom>
                  </pic:spPr>
                </pic:pic>
              </a:graphicData>
            </a:graphic>
          </wp:inline>
        </w:drawing>
      </w:r>
    </w:p>
    <w:p w14:paraId="4E16CA3F" w14:textId="77777777" w:rsidR="00D50468" w:rsidRPr="005A0911" w:rsidRDefault="00D50468" w:rsidP="002B1177">
      <w:pPr>
        <w:widowControl w:val="0"/>
        <w:tabs>
          <w:tab w:val="left" w:pos="567"/>
        </w:tabs>
        <w:autoSpaceDE w:val="0"/>
        <w:autoSpaceDN w:val="0"/>
        <w:adjustRightInd w:val="0"/>
        <w:spacing w:line="276" w:lineRule="auto"/>
        <w:jc w:val="both"/>
        <w:rPr>
          <w:szCs w:val="24"/>
          <w:lang w:val="ro-RO" w:eastAsia="ro-RO"/>
        </w:rPr>
      </w:pPr>
    </w:p>
    <w:p w14:paraId="0271D7FA" w14:textId="1F944230" w:rsidR="002B1177" w:rsidRPr="00ED4494" w:rsidRDefault="009749EF" w:rsidP="00D90803">
      <w:pPr>
        <w:widowControl w:val="0"/>
        <w:autoSpaceDE w:val="0"/>
        <w:autoSpaceDN w:val="0"/>
        <w:adjustRightInd w:val="0"/>
        <w:spacing w:line="276" w:lineRule="auto"/>
        <w:jc w:val="center"/>
        <w:rPr>
          <w:szCs w:val="24"/>
          <w:lang w:val="ro-RO" w:eastAsia="ro-RO"/>
        </w:rPr>
      </w:pPr>
      <w:r w:rsidRPr="005A0911">
        <w:rPr>
          <w:b/>
          <w:bCs/>
          <w:szCs w:val="24"/>
          <w:lang w:val="ro-RO" w:eastAsia="ro-RO"/>
        </w:rPr>
        <w:t xml:space="preserve">Figura </w:t>
      </w:r>
      <w:r w:rsidR="00925036" w:rsidRPr="005A0911">
        <w:rPr>
          <w:b/>
          <w:bCs/>
          <w:szCs w:val="24"/>
          <w:lang w:val="ro-RO" w:eastAsia="ro-RO"/>
        </w:rPr>
        <w:t>3</w:t>
      </w:r>
      <w:r w:rsidR="002B1177" w:rsidRPr="005A0911">
        <w:rPr>
          <w:b/>
          <w:bCs/>
          <w:szCs w:val="24"/>
          <w:lang w:val="ro-RO" w:eastAsia="ro-RO"/>
        </w:rPr>
        <w:t>.</w:t>
      </w:r>
      <w:r w:rsidR="00925036" w:rsidRPr="005A0911">
        <w:rPr>
          <w:b/>
          <w:bCs/>
          <w:szCs w:val="24"/>
          <w:lang w:val="ro-RO" w:eastAsia="ro-RO"/>
        </w:rPr>
        <w:t>1</w:t>
      </w:r>
      <w:r w:rsidR="002B1177" w:rsidRPr="005A0911">
        <w:rPr>
          <w:b/>
          <w:bCs/>
          <w:szCs w:val="24"/>
          <w:lang w:val="ro-RO" w:eastAsia="ro-RO"/>
        </w:rPr>
        <w:t>.</w:t>
      </w:r>
      <w:r w:rsidR="002B1177" w:rsidRPr="00ED4494">
        <w:rPr>
          <w:szCs w:val="24"/>
          <w:lang w:val="ro-RO" w:eastAsia="ro-RO"/>
        </w:rPr>
        <w:t xml:space="preserve"> </w:t>
      </w:r>
      <w:r w:rsidR="00696F04" w:rsidRPr="00ED4494">
        <w:rPr>
          <w:szCs w:val="24"/>
          <w:lang w:val="ro-RO" w:eastAsia="ro-RO"/>
        </w:rPr>
        <w:t xml:space="preserve">Exemplu de evoluție a funcției cost pentru antrenare </w:t>
      </w:r>
      <w:r w:rsidR="00A34D82" w:rsidRPr="00ED4494">
        <w:rPr>
          <w:szCs w:val="24"/>
          <w:lang w:val="ro-RO" w:eastAsia="ro-RO"/>
        </w:rPr>
        <w:t>ș</w:t>
      </w:r>
      <w:r w:rsidR="00696F04" w:rsidRPr="00ED4494">
        <w:rPr>
          <w:szCs w:val="24"/>
          <w:lang w:val="ro-RO" w:eastAsia="ro-RO"/>
        </w:rPr>
        <w:t>i pentru validare.</w:t>
      </w:r>
      <w:r w:rsidR="00F81AD9" w:rsidRPr="00ED4494">
        <w:rPr>
          <w:szCs w:val="24"/>
          <w:lang w:val="ro-RO" w:eastAsia="ro-RO"/>
        </w:rPr>
        <w:br/>
      </w:r>
      <w:r w:rsidR="000935D8" w:rsidRPr="00ED4494">
        <w:rPr>
          <w:szCs w:val="24"/>
          <w:lang w:val="ro-RO" w:eastAsia="ro-RO"/>
        </w:rPr>
        <w:t>Este marcat p</w:t>
      </w:r>
      <w:r w:rsidR="00696F04" w:rsidRPr="00ED4494">
        <w:rPr>
          <w:szCs w:val="24"/>
          <w:lang w:val="ro-RO" w:eastAsia="ro-RO"/>
        </w:rPr>
        <w:t xml:space="preserve">unctul în care modelul începe să manifeste </w:t>
      </w:r>
      <w:r w:rsidR="003C61B2" w:rsidRPr="00ED4494">
        <w:rPr>
          <w:szCs w:val="24"/>
          <w:lang w:val="ro-RO" w:eastAsia="ro-RO"/>
        </w:rPr>
        <w:t>supraantrenare</w:t>
      </w:r>
      <w:r w:rsidR="00696F04" w:rsidRPr="00ED4494">
        <w:rPr>
          <w:szCs w:val="24"/>
          <w:lang w:val="ro-RO" w:eastAsia="ro-RO"/>
        </w:rPr>
        <w:t>.</w:t>
      </w:r>
    </w:p>
    <w:p w14:paraId="6CE1DA5D" w14:textId="77473646" w:rsidR="00160502" w:rsidRPr="00ED4494" w:rsidRDefault="00160502" w:rsidP="008921E3">
      <w:pPr>
        <w:widowControl w:val="0"/>
        <w:tabs>
          <w:tab w:val="left" w:pos="567"/>
        </w:tabs>
        <w:autoSpaceDE w:val="0"/>
        <w:autoSpaceDN w:val="0"/>
        <w:adjustRightInd w:val="0"/>
        <w:spacing w:line="276" w:lineRule="auto"/>
        <w:jc w:val="both"/>
        <w:rPr>
          <w:szCs w:val="24"/>
          <w:lang w:val="ro-RO" w:eastAsia="ro-RO"/>
        </w:rPr>
        <w:sectPr w:rsidR="00160502" w:rsidRPr="00ED4494" w:rsidSect="00BD541B">
          <w:pgSz w:w="11907" w:h="16840" w:code="9"/>
          <w:pgMar w:top="1418" w:right="1418" w:bottom="1418" w:left="1418" w:header="709" w:footer="709" w:gutter="0"/>
          <w:cols w:space="720"/>
          <w:titlePg/>
          <w:docGrid w:linePitch="326"/>
        </w:sectPr>
      </w:pPr>
    </w:p>
    <w:p w14:paraId="7E228C38" w14:textId="77777777" w:rsidR="00C84AB4" w:rsidRPr="005A0911" w:rsidRDefault="00C84AB4" w:rsidP="00BF163D">
      <w:pPr>
        <w:pStyle w:val="A-DB12-12"/>
        <w:tabs>
          <w:tab w:val="clear" w:pos="567"/>
          <w:tab w:val="clear" w:pos="851"/>
        </w:tabs>
        <w:spacing w:line="276" w:lineRule="auto"/>
        <w:jc w:val="left"/>
        <w:rPr>
          <w:lang w:val="ro-RO"/>
        </w:rPr>
      </w:pPr>
    </w:p>
    <w:p w14:paraId="55EFFC1A" w14:textId="77777777" w:rsidR="00C84AB4" w:rsidRPr="005A0911" w:rsidRDefault="00C84AB4" w:rsidP="00BF163D">
      <w:pPr>
        <w:pStyle w:val="A-DB12-12"/>
        <w:tabs>
          <w:tab w:val="clear" w:pos="567"/>
          <w:tab w:val="clear" w:pos="851"/>
        </w:tabs>
        <w:spacing w:line="276" w:lineRule="auto"/>
        <w:jc w:val="left"/>
        <w:rPr>
          <w:lang w:val="ro-RO"/>
        </w:rPr>
      </w:pPr>
    </w:p>
    <w:p w14:paraId="722FD67B" w14:textId="77777777" w:rsidR="00C84AB4" w:rsidRPr="005A0911" w:rsidRDefault="00C84AB4" w:rsidP="00BF163D">
      <w:pPr>
        <w:pStyle w:val="A-DB12-12"/>
        <w:tabs>
          <w:tab w:val="clear" w:pos="567"/>
          <w:tab w:val="clear" w:pos="851"/>
        </w:tabs>
        <w:spacing w:line="276" w:lineRule="auto"/>
        <w:jc w:val="left"/>
        <w:rPr>
          <w:lang w:val="ro-RO"/>
        </w:rPr>
      </w:pPr>
    </w:p>
    <w:p w14:paraId="217AD6C7" w14:textId="77777777" w:rsidR="00C84AB4" w:rsidRPr="005A0911" w:rsidRDefault="00C84AB4" w:rsidP="00BF163D">
      <w:pPr>
        <w:pStyle w:val="A-DB12-12"/>
        <w:tabs>
          <w:tab w:val="clear" w:pos="567"/>
          <w:tab w:val="clear" w:pos="851"/>
        </w:tabs>
        <w:spacing w:line="276" w:lineRule="auto"/>
        <w:jc w:val="left"/>
        <w:rPr>
          <w:lang w:val="ro-RO"/>
        </w:rPr>
      </w:pPr>
    </w:p>
    <w:p w14:paraId="754E620F" w14:textId="77777777" w:rsidR="00C84AB4" w:rsidRPr="005A0911" w:rsidRDefault="00C84AB4" w:rsidP="00BF163D">
      <w:pPr>
        <w:pStyle w:val="A-DB12-12"/>
        <w:tabs>
          <w:tab w:val="clear" w:pos="567"/>
          <w:tab w:val="clear" w:pos="851"/>
        </w:tabs>
        <w:spacing w:line="276" w:lineRule="auto"/>
        <w:jc w:val="left"/>
        <w:rPr>
          <w:lang w:val="ro-RO"/>
        </w:rPr>
      </w:pPr>
    </w:p>
    <w:p w14:paraId="67C70C8E" w14:textId="02894F6E" w:rsidR="001428F5" w:rsidRPr="005A0911" w:rsidRDefault="008B5604" w:rsidP="00BF163D">
      <w:pPr>
        <w:pStyle w:val="A-DB12-12"/>
        <w:tabs>
          <w:tab w:val="clear" w:pos="567"/>
          <w:tab w:val="clear" w:pos="851"/>
        </w:tabs>
        <w:spacing w:line="276" w:lineRule="auto"/>
        <w:jc w:val="center"/>
        <w:rPr>
          <w:b/>
          <w:bCs/>
          <w:sz w:val="36"/>
          <w:szCs w:val="36"/>
          <w:lang w:val="ro-RO"/>
        </w:rPr>
      </w:pPr>
      <w:r w:rsidRPr="005A0911">
        <w:rPr>
          <w:b/>
          <w:bCs/>
          <w:sz w:val="36"/>
          <w:szCs w:val="36"/>
          <w:lang w:val="ro-RO"/>
        </w:rPr>
        <w:t>4</w:t>
      </w:r>
      <w:r w:rsidR="001428F5" w:rsidRPr="005A0911">
        <w:rPr>
          <w:b/>
          <w:bCs/>
          <w:sz w:val="36"/>
          <w:szCs w:val="36"/>
          <w:lang w:val="ro-RO"/>
        </w:rPr>
        <w:t xml:space="preserve">. </w:t>
      </w:r>
      <w:r w:rsidRPr="005A0911">
        <w:rPr>
          <w:b/>
          <w:bCs/>
          <w:sz w:val="36"/>
          <w:szCs w:val="36"/>
          <w:lang w:val="ro-RO"/>
        </w:rPr>
        <w:t>BIBLIOGRAFIE</w:t>
      </w:r>
      <w:r w:rsidR="00913015" w:rsidRPr="005A0911">
        <w:rPr>
          <w:b/>
          <w:bCs/>
          <w:sz w:val="36"/>
          <w:szCs w:val="36"/>
          <w:lang w:val="ro-RO"/>
        </w:rPr>
        <w:t>. REGULI DE CITARE</w:t>
      </w:r>
    </w:p>
    <w:p w14:paraId="5CA923C3" w14:textId="77777777" w:rsidR="00C84AB4" w:rsidRPr="005A0911" w:rsidRDefault="00C84AB4" w:rsidP="00BF163D">
      <w:pPr>
        <w:pStyle w:val="A-DB12-12"/>
        <w:tabs>
          <w:tab w:val="clear" w:pos="567"/>
          <w:tab w:val="clear" w:pos="851"/>
        </w:tabs>
        <w:spacing w:line="276" w:lineRule="auto"/>
        <w:jc w:val="left"/>
        <w:rPr>
          <w:lang w:val="ro-RO"/>
        </w:rPr>
      </w:pPr>
    </w:p>
    <w:p w14:paraId="0B01720E" w14:textId="77777777" w:rsidR="00AC2168" w:rsidRPr="005A0911" w:rsidRDefault="00AC2168" w:rsidP="00AC2168">
      <w:pPr>
        <w:pStyle w:val="A-DB12-12"/>
        <w:tabs>
          <w:tab w:val="clear" w:pos="567"/>
          <w:tab w:val="clear" w:pos="851"/>
        </w:tabs>
        <w:spacing w:line="276" w:lineRule="auto"/>
        <w:jc w:val="left"/>
        <w:rPr>
          <w:lang w:val="ro-RO"/>
        </w:rPr>
      </w:pPr>
    </w:p>
    <w:p w14:paraId="51813031" w14:textId="77777777" w:rsidR="00AC2168" w:rsidRPr="005A0911" w:rsidRDefault="00AC2168" w:rsidP="00AC2168">
      <w:pPr>
        <w:pStyle w:val="A-DB12-12"/>
        <w:tabs>
          <w:tab w:val="clear" w:pos="567"/>
          <w:tab w:val="clear" w:pos="851"/>
        </w:tabs>
        <w:spacing w:line="276" w:lineRule="auto"/>
        <w:jc w:val="left"/>
        <w:rPr>
          <w:lang w:val="ro-RO"/>
        </w:rPr>
      </w:pPr>
    </w:p>
    <w:p w14:paraId="6422AEFA" w14:textId="050D877A" w:rsidR="00AC2168" w:rsidRPr="005A0911" w:rsidRDefault="00AC2168" w:rsidP="00AC2168">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tab/>
      </w:r>
      <w:r w:rsidR="00FF42E1" w:rsidRPr="005A0911">
        <w:rPr>
          <w:b/>
          <w:bCs/>
          <w:sz w:val="32"/>
          <w:szCs w:val="32"/>
          <w:lang w:val="ro-RO" w:eastAsia="ro-RO"/>
        </w:rPr>
        <w:t>4</w:t>
      </w:r>
      <w:r w:rsidRPr="005A0911">
        <w:rPr>
          <w:b/>
          <w:bCs/>
          <w:sz w:val="32"/>
          <w:szCs w:val="32"/>
          <w:lang w:val="ro-RO" w:eastAsia="ro-RO"/>
        </w:rPr>
        <w:t xml:space="preserve">.1. </w:t>
      </w:r>
      <w:r w:rsidR="00FF42E1" w:rsidRPr="005A0911">
        <w:rPr>
          <w:b/>
          <w:bCs/>
          <w:sz w:val="32"/>
          <w:szCs w:val="32"/>
          <w:lang w:val="ro-RO" w:eastAsia="ro-RO"/>
        </w:rPr>
        <w:t>Bibliografie</w:t>
      </w:r>
    </w:p>
    <w:p w14:paraId="219F8B3B" w14:textId="77777777" w:rsidR="00AC2168" w:rsidRPr="005A0911" w:rsidRDefault="00AC2168" w:rsidP="00AC2168">
      <w:pPr>
        <w:widowControl w:val="0"/>
        <w:tabs>
          <w:tab w:val="left" w:pos="567"/>
        </w:tabs>
        <w:autoSpaceDE w:val="0"/>
        <w:autoSpaceDN w:val="0"/>
        <w:adjustRightInd w:val="0"/>
        <w:spacing w:line="276" w:lineRule="auto"/>
        <w:jc w:val="both"/>
        <w:rPr>
          <w:szCs w:val="24"/>
          <w:lang w:val="ro-RO" w:eastAsia="ro-RO"/>
        </w:rPr>
      </w:pPr>
    </w:p>
    <w:p w14:paraId="75088F18" w14:textId="77777777" w:rsidR="00E876DD" w:rsidRPr="005A0911" w:rsidRDefault="00207C99" w:rsidP="008921E3">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4A5D7F" w:rsidRPr="005A0911">
        <w:rPr>
          <w:szCs w:val="24"/>
          <w:lang w:val="ro-RO" w:eastAsia="ro-RO"/>
        </w:rPr>
        <w:t>L</w:t>
      </w:r>
      <w:r w:rsidR="00E876DD" w:rsidRPr="005A0911">
        <w:rPr>
          <w:szCs w:val="24"/>
          <w:lang w:val="ro-RO" w:eastAsia="ro-RO"/>
        </w:rPr>
        <w:t xml:space="preserve">ucrările se scriu în </w:t>
      </w:r>
      <w:r w:rsidR="00EF757B" w:rsidRPr="005A0911">
        <w:rPr>
          <w:szCs w:val="24"/>
          <w:lang w:val="ro-RO" w:eastAsia="ro-RO"/>
        </w:rPr>
        <w:t>ca</w:t>
      </w:r>
      <w:r w:rsidR="00724F57" w:rsidRPr="005A0911">
        <w:rPr>
          <w:szCs w:val="24"/>
          <w:lang w:val="ro-RO" w:eastAsia="ro-RO"/>
        </w:rPr>
        <w:t>d</w:t>
      </w:r>
      <w:r w:rsidR="00EF757B" w:rsidRPr="005A0911">
        <w:rPr>
          <w:szCs w:val="24"/>
          <w:lang w:val="ro-RO" w:eastAsia="ro-RO"/>
        </w:rPr>
        <w:t>rul referin</w:t>
      </w:r>
      <w:r w:rsidR="00A326AA" w:rsidRPr="005A0911">
        <w:rPr>
          <w:szCs w:val="24"/>
          <w:lang w:val="ro-RO" w:eastAsia="ro-RO"/>
        </w:rPr>
        <w:t>ț</w:t>
      </w:r>
      <w:r w:rsidR="00EF757B" w:rsidRPr="005A0911">
        <w:rPr>
          <w:szCs w:val="24"/>
          <w:lang w:val="ro-RO" w:eastAsia="ro-RO"/>
        </w:rPr>
        <w:t xml:space="preserve">elor bibliografice în </w:t>
      </w:r>
      <w:r w:rsidR="00E876DD" w:rsidRPr="005A0911">
        <w:rPr>
          <w:szCs w:val="24"/>
          <w:lang w:val="ro-RO" w:eastAsia="ro-RO"/>
        </w:rPr>
        <w:t xml:space="preserve">ordinea alfabetică a numelor </w:t>
      </w:r>
      <w:r w:rsidR="004A5D7F" w:rsidRPr="005A0911">
        <w:rPr>
          <w:szCs w:val="24"/>
          <w:lang w:val="ro-RO" w:eastAsia="ro-RO"/>
        </w:rPr>
        <w:t>primilor autori</w:t>
      </w:r>
      <w:r w:rsidR="00E876DD" w:rsidRPr="005A0911">
        <w:rPr>
          <w:szCs w:val="24"/>
          <w:lang w:val="ro-RO" w:eastAsia="ro-RO"/>
        </w:rPr>
        <w:t>, numerotându-se cu cifre</w:t>
      </w:r>
      <w:r w:rsidRPr="005A0911">
        <w:rPr>
          <w:szCs w:val="24"/>
          <w:lang w:val="ro-RO" w:eastAsia="ro-RO"/>
        </w:rPr>
        <w:t xml:space="preserve"> </w:t>
      </w:r>
      <w:r w:rsidR="00E876DD" w:rsidRPr="005A0911">
        <w:rPr>
          <w:szCs w:val="24"/>
          <w:lang w:val="ro-RO" w:eastAsia="ro-RO"/>
        </w:rPr>
        <w:t xml:space="preserve">arabe </w:t>
      </w:r>
      <w:r w:rsidRPr="005A0911">
        <w:rPr>
          <w:szCs w:val="24"/>
          <w:lang w:val="ro-RO" w:eastAsia="ro-RO"/>
        </w:rPr>
        <w:t>între paranteze drepte</w:t>
      </w:r>
      <w:r w:rsidR="00E876DD" w:rsidRPr="005A0911">
        <w:rPr>
          <w:szCs w:val="24"/>
          <w:lang w:val="ro-RO" w:eastAsia="ro-RO"/>
        </w:rPr>
        <w:t>.</w:t>
      </w:r>
      <w:r w:rsidR="004A5D7F" w:rsidRPr="005A0911">
        <w:rPr>
          <w:szCs w:val="24"/>
          <w:lang w:val="ro-RO" w:eastAsia="ro-RO"/>
        </w:rPr>
        <w:t xml:space="preserve"> Titlul lucrării se scrie în referin</w:t>
      </w:r>
      <w:r w:rsidR="00A326AA" w:rsidRPr="005A0911">
        <w:rPr>
          <w:szCs w:val="24"/>
          <w:lang w:val="ro-RO" w:eastAsia="ro-RO"/>
        </w:rPr>
        <w:t>ț</w:t>
      </w:r>
      <w:r w:rsidR="004A5D7F" w:rsidRPr="005A0911">
        <w:rPr>
          <w:szCs w:val="24"/>
          <w:lang w:val="ro-RO" w:eastAsia="ro-RO"/>
        </w:rPr>
        <w:t>a bibliografică exact cum este tipărit în publica</w:t>
      </w:r>
      <w:r w:rsidR="00A326AA" w:rsidRPr="005A0911">
        <w:rPr>
          <w:szCs w:val="24"/>
          <w:lang w:val="ro-RO" w:eastAsia="ro-RO"/>
        </w:rPr>
        <w:t>ț</w:t>
      </w:r>
      <w:r w:rsidR="004A5D7F" w:rsidRPr="005A0911">
        <w:rPr>
          <w:szCs w:val="24"/>
          <w:lang w:val="ro-RO" w:eastAsia="ro-RO"/>
        </w:rPr>
        <w:t>ia citată.</w:t>
      </w:r>
    </w:p>
    <w:p w14:paraId="48E83E63" w14:textId="147A4FD9" w:rsidR="000B0958" w:rsidRDefault="00E05FA2" w:rsidP="0096748A">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846616" w:rsidRPr="005A0911">
        <w:rPr>
          <w:szCs w:val="24"/>
          <w:lang w:val="ro-RO" w:eastAsia="ro-RO"/>
        </w:rPr>
        <w:t>Mai jos sunt prezentate câteva e</w:t>
      </w:r>
      <w:r w:rsidR="00E876DD" w:rsidRPr="005A0911">
        <w:rPr>
          <w:szCs w:val="24"/>
          <w:lang w:val="ro-RO" w:eastAsia="ro-RO"/>
        </w:rPr>
        <w:t xml:space="preserve">xemple de scriere a </w:t>
      </w:r>
      <w:r w:rsidR="00846616" w:rsidRPr="005A0911">
        <w:rPr>
          <w:szCs w:val="24"/>
          <w:lang w:val="ro-RO" w:eastAsia="ro-RO"/>
        </w:rPr>
        <w:t>referințelor bibliografice – primul exemplu pentru cărți</w:t>
      </w:r>
      <w:r w:rsidR="00066AC2">
        <w:rPr>
          <w:szCs w:val="24"/>
          <w:lang w:val="ro-RO" w:eastAsia="ro-RO"/>
        </w:rPr>
        <w:t xml:space="preserve"> </w:t>
      </w:r>
      <w:r w:rsidR="00066AC2" w:rsidRPr="005A0911">
        <w:rPr>
          <w:szCs w:val="24"/>
          <w:lang w:val="ro-RO" w:eastAsia="ro-RO"/>
        </w:rPr>
        <w:t>[1]</w:t>
      </w:r>
      <w:r w:rsidR="00846616" w:rsidRPr="005A0911">
        <w:rPr>
          <w:szCs w:val="24"/>
          <w:lang w:val="ro-RO" w:eastAsia="ro-RO"/>
        </w:rPr>
        <w:t>, al doilea pentru capitole de cărți</w:t>
      </w:r>
      <w:r w:rsidR="00066AC2">
        <w:rPr>
          <w:szCs w:val="24"/>
          <w:lang w:val="ro-RO" w:eastAsia="ro-RO"/>
        </w:rPr>
        <w:t xml:space="preserve"> </w:t>
      </w:r>
      <w:r w:rsidR="00066AC2" w:rsidRPr="005A0911">
        <w:rPr>
          <w:szCs w:val="24"/>
          <w:lang w:val="ro-RO" w:eastAsia="ro-RO"/>
        </w:rPr>
        <w:t>[</w:t>
      </w:r>
      <w:r w:rsidR="00066AC2">
        <w:rPr>
          <w:szCs w:val="24"/>
          <w:lang w:val="ro-RO" w:eastAsia="ro-RO"/>
        </w:rPr>
        <w:t>2</w:t>
      </w:r>
      <w:r w:rsidR="00066AC2" w:rsidRPr="005A0911">
        <w:rPr>
          <w:szCs w:val="24"/>
          <w:lang w:val="ro-RO" w:eastAsia="ro-RO"/>
        </w:rPr>
        <w:t>]</w:t>
      </w:r>
      <w:r w:rsidR="00846616" w:rsidRPr="005A0911">
        <w:rPr>
          <w:szCs w:val="24"/>
          <w:lang w:val="ro-RO" w:eastAsia="ro-RO"/>
        </w:rPr>
        <w:t>, al treilea pentru lucrări de conferință</w:t>
      </w:r>
      <w:r w:rsidR="00066AC2">
        <w:rPr>
          <w:szCs w:val="24"/>
          <w:lang w:val="ro-RO" w:eastAsia="ro-RO"/>
        </w:rPr>
        <w:t xml:space="preserve"> </w:t>
      </w:r>
      <w:r w:rsidR="00066AC2" w:rsidRPr="005A0911">
        <w:rPr>
          <w:szCs w:val="24"/>
          <w:lang w:val="ro-RO" w:eastAsia="ro-RO"/>
        </w:rPr>
        <w:t>[</w:t>
      </w:r>
      <w:r w:rsidR="00066AC2">
        <w:rPr>
          <w:szCs w:val="24"/>
          <w:lang w:val="ro-RO" w:eastAsia="ro-RO"/>
        </w:rPr>
        <w:t>3</w:t>
      </w:r>
      <w:r w:rsidR="00066AC2" w:rsidRPr="005A0911">
        <w:rPr>
          <w:szCs w:val="24"/>
          <w:lang w:val="ro-RO" w:eastAsia="ro-RO"/>
        </w:rPr>
        <w:t>]</w:t>
      </w:r>
      <w:r w:rsidR="00846616" w:rsidRPr="005A0911">
        <w:rPr>
          <w:szCs w:val="24"/>
          <w:lang w:val="ro-RO" w:eastAsia="ro-RO"/>
        </w:rPr>
        <w:t>, al patrulea pentru articole (în jurnale/reviste)</w:t>
      </w:r>
      <w:r w:rsidR="00066AC2">
        <w:rPr>
          <w:szCs w:val="24"/>
          <w:lang w:val="ro-RO" w:eastAsia="ro-RO"/>
        </w:rPr>
        <w:t xml:space="preserve"> </w:t>
      </w:r>
      <w:r w:rsidR="00066AC2" w:rsidRPr="005A0911">
        <w:rPr>
          <w:szCs w:val="24"/>
          <w:lang w:val="ro-RO" w:eastAsia="ro-RO"/>
        </w:rPr>
        <w:t>[</w:t>
      </w:r>
      <w:r w:rsidR="00066AC2">
        <w:rPr>
          <w:szCs w:val="24"/>
          <w:lang w:val="ro-RO" w:eastAsia="ro-RO"/>
        </w:rPr>
        <w:t>4</w:t>
      </w:r>
      <w:r w:rsidR="00066AC2" w:rsidRPr="005A0911">
        <w:rPr>
          <w:szCs w:val="24"/>
          <w:lang w:val="ro-RO" w:eastAsia="ro-RO"/>
        </w:rPr>
        <w:t>]</w:t>
      </w:r>
      <w:r w:rsidR="00846616" w:rsidRPr="005A0911">
        <w:rPr>
          <w:szCs w:val="24"/>
          <w:lang w:val="ro-RO" w:eastAsia="ro-RO"/>
        </w:rPr>
        <w:t>, iar ultim</w:t>
      </w:r>
      <w:r w:rsidR="00D041CA" w:rsidRPr="005A0911">
        <w:rPr>
          <w:szCs w:val="24"/>
          <w:lang w:val="ro-RO" w:eastAsia="ro-RO"/>
        </w:rPr>
        <w:t>ele două</w:t>
      </w:r>
      <w:r w:rsidR="00846616" w:rsidRPr="005A0911">
        <w:rPr>
          <w:szCs w:val="24"/>
          <w:lang w:val="ro-RO" w:eastAsia="ro-RO"/>
        </w:rPr>
        <w:t xml:space="preserve"> pentru resurse disponibile online</w:t>
      </w:r>
      <w:r w:rsidR="00066AC2">
        <w:rPr>
          <w:szCs w:val="24"/>
          <w:lang w:val="ro-RO" w:eastAsia="ro-RO"/>
        </w:rPr>
        <w:t xml:space="preserve"> </w:t>
      </w:r>
      <w:r w:rsidR="00066AC2" w:rsidRPr="005A0911">
        <w:rPr>
          <w:szCs w:val="24"/>
          <w:lang w:val="ro-RO" w:eastAsia="ro-RO"/>
        </w:rPr>
        <w:t>[</w:t>
      </w:r>
      <w:r w:rsidR="00066AC2">
        <w:rPr>
          <w:szCs w:val="24"/>
          <w:lang w:val="ro-RO" w:eastAsia="ro-RO"/>
        </w:rPr>
        <w:t>5</w:t>
      </w:r>
      <w:r w:rsidR="00F33D47">
        <w:rPr>
          <w:szCs w:val="24"/>
          <w:lang w:val="ro-RO" w:eastAsia="ro-RO"/>
        </w:rPr>
        <w:t>, </w:t>
      </w:r>
      <w:r w:rsidR="00066AC2">
        <w:rPr>
          <w:szCs w:val="24"/>
          <w:lang w:val="ro-RO" w:eastAsia="ro-RO"/>
        </w:rPr>
        <w:t>6</w:t>
      </w:r>
      <w:r w:rsidR="00066AC2" w:rsidRPr="005A0911">
        <w:rPr>
          <w:szCs w:val="24"/>
          <w:lang w:val="ro-RO" w:eastAsia="ro-RO"/>
        </w:rPr>
        <w:t>]</w:t>
      </w:r>
      <w:r w:rsidR="00846616" w:rsidRPr="005A0911">
        <w:rPr>
          <w:szCs w:val="24"/>
          <w:lang w:val="ro-RO" w:eastAsia="ro-RO"/>
        </w:rPr>
        <w:t>.</w:t>
      </w:r>
    </w:p>
    <w:p w14:paraId="1F888182" w14:textId="0691F694" w:rsidR="00A90B44" w:rsidRPr="005A0911" w:rsidRDefault="00A90B44" w:rsidP="00A90B44">
      <w:pPr>
        <w:widowControl w:val="0"/>
        <w:tabs>
          <w:tab w:val="left" w:pos="567"/>
        </w:tabs>
        <w:autoSpaceDE w:val="0"/>
        <w:autoSpaceDN w:val="0"/>
        <w:adjustRightInd w:val="0"/>
        <w:spacing w:line="276" w:lineRule="auto"/>
        <w:jc w:val="both"/>
        <w:rPr>
          <w:b/>
          <w:bCs/>
          <w:szCs w:val="24"/>
          <w:lang w:val="ro-RO" w:eastAsia="ro-RO"/>
        </w:rPr>
      </w:pPr>
      <w:r w:rsidRPr="005A0911">
        <w:rPr>
          <w:szCs w:val="24"/>
          <w:lang w:val="ro-RO" w:eastAsia="ro-RO"/>
        </w:rPr>
        <w:tab/>
        <w:t>Trimiterile din text la bibliografie se fac scriind drept, între paranteze drepte, numărul de ordine al lucrării/lucrărilor – ex.: [1]; [2, </w:t>
      </w:r>
      <w:r w:rsidR="00FA3FFA">
        <w:rPr>
          <w:szCs w:val="24"/>
          <w:lang w:val="ro-RO" w:eastAsia="ro-RO"/>
        </w:rPr>
        <w:t>5</w:t>
      </w:r>
      <w:r w:rsidRPr="005A0911">
        <w:rPr>
          <w:szCs w:val="24"/>
          <w:lang w:val="ro-RO" w:eastAsia="ro-RO"/>
        </w:rPr>
        <w:t>]; [3</w:t>
      </w:r>
      <w:r w:rsidRPr="005A0911">
        <w:rPr>
          <w:szCs w:val="24"/>
          <w:lang w:val="ro-RO" w:eastAsia="ro-RO"/>
        </w:rPr>
        <w:noBreakHyphen/>
        <w:t>6].</w:t>
      </w:r>
    </w:p>
    <w:p w14:paraId="457F7D35" w14:textId="77777777" w:rsidR="008D2525" w:rsidRPr="005A0911" w:rsidRDefault="008D2525" w:rsidP="008C325F">
      <w:pPr>
        <w:widowControl w:val="0"/>
        <w:tabs>
          <w:tab w:val="left" w:pos="567"/>
        </w:tabs>
        <w:autoSpaceDE w:val="0"/>
        <w:autoSpaceDN w:val="0"/>
        <w:adjustRightInd w:val="0"/>
        <w:spacing w:line="276" w:lineRule="auto"/>
        <w:jc w:val="both"/>
        <w:rPr>
          <w:szCs w:val="24"/>
          <w:lang w:val="ro-RO" w:eastAsia="ro-RO"/>
        </w:rPr>
      </w:pPr>
    </w:p>
    <w:p w14:paraId="10AE2FBD" w14:textId="4C1016D4" w:rsidR="000B0958" w:rsidRPr="005A0911" w:rsidRDefault="00C0309D" w:rsidP="00DC68C2">
      <w:pPr>
        <w:pStyle w:val="ListParagraph"/>
      </w:pPr>
      <w:r w:rsidRPr="005A0911">
        <w:t xml:space="preserve">D. Burileanu, Ș. Mihalache, </w:t>
      </w:r>
      <w:r w:rsidRPr="005A0911">
        <w:rPr>
          <w:i/>
          <w:iCs/>
        </w:rPr>
        <w:t>Prelucrarea digitală a semnalelor: concepte fundamentale, tehnici avansate, aplicații</w:t>
      </w:r>
      <w:r w:rsidRPr="005A0911">
        <w:t>, MATRIX ROM, București, România, 2022.</w:t>
      </w:r>
    </w:p>
    <w:p w14:paraId="52C06079" w14:textId="49753DDC" w:rsidR="000B0958" w:rsidRPr="005A0911" w:rsidRDefault="00EC04CA" w:rsidP="00DC68C2">
      <w:pPr>
        <w:pStyle w:val="ListParagraph"/>
      </w:pPr>
      <w:r w:rsidRPr="005A0911">
        <w:t>Y.Y. Kao</w:t>
      </w:r>
      <w:r w:rsidR="005A0911" w:rsidRPr="005A0911">
        <w:t>, P.H. Chen, C.C. Tzeng, Z.Y. Chen, B. Shmueli, L.W. Ku</w:t>
      </w:r>
      <w:r w:rsidRPr="005A0911">
        <w:t>, “Detecting deceptive language in crime interrogation”</w:t>
      </w:r>
      <w:r w:rsidR="005F2739">
        <w:t>,</w:t>
      </w:r>
      <w:r w:rsidRPr="005A0911">
        <w:t xml:space="preserve"> </w:t>
      </w:r>
      <w:r w:rsidR="005A0911" w:rsidRPr="005A0911">
        <w:t>î</w:t>
      </w:r>
      <w:r w:rsidRPr="005A0911">
        <w:t>n F.H. Nao</w:t>
      </w:r>
      <w:r w:rsidR="005A0911">
        <w:t xml:space="preserve">, </w:t>
      </w:r>
      <w:r w:rsidRPr="005A0911">
        <w:t xml:space="preserve">K. Siau (Eds.) </w:t>
      </w:r>
      <w:r w:rsidRPr="005A0911">
        <w:rPr>
          <w:i/>
          <w:iCs/>
        </w:rPr>
        <w:t>Business, Government and Organizations. HCII 2020. Lecture Notes in Computer Science</w:t>
      </w:r>
      <w:r w:rsidRPr="005A0911">
        <w:t>, vol. 12204, Springer, Cham, Switzerland, pp. 80</w:t>
      </w:r>
      <w:r w:rsidR="005A0911">
        <w:noBreakHyphen/>
      </w:r>
      <w:r w:rsidRPr="005A0911">
        <w:t xml:space="preserve">90, </w:t>
      </w:r>
      <w:r w:rsidR="005A0911">
        <w:t>I</w:t>
      </w:r>
      <w:r w:rsidRPr="005A0911">
        <w:t>ul. 2020.</w:t>
      </w:r>
    </w:p>
    <w:p w14:paraId="2E0FF8FE" w14:textId="03E573CB" w:rsidR="00E05FA2" w:rsidRPr="005A0911" w:rsidRDefault="00172F55" w:rsidP="00DC68C2">
      <w:pPr>
        <w:pStyle w:val="ListParagraph"/>
      </w:pPr>
      <w:r w:rsidRPr="005A0911">
        <w:rPr>
          <w:rFonts w:eastAsia="Meiryo"/>
        </w:rPr>
        <w:t>J. Zhang, L. Jiang, Y. Zong, W. Zheng, L. Zhao, “Cross-corpus speech emotion recognition using joint distribution adaptive regression”</w:t>
      </w:r>
      <w:r w:rsidR="005F2739">
        <w:rPr>
          <w:rFonts w:eastAsia="Meiryo"/>
        </w:rPr>
        <w:t>,</w:t>
      </w:r>
      <w:r w:rsidRPr="005A0911">
        <w:rPr>
          <w:rFonts w:eastAsia="Meiryo"/>
        </w:rPr>
        <w:t xml:space="preserve"> </w:t>
      </w:r>
      <w:r w:rsidRPr="005A0911">
        <w:rPr>
          <w:rFonts w:eastAsia="Meiryo"/>
          <w:i/>
          <w:iCs/>
        </w:rPr>
        <w:t>Proceedings of the IEEE International Conference on Acoustics, Speech, and Signal Processing</w:t>
      </w:r>
      <w:r w:rsidRPr="005A0911">
        <w:rPr>
          <w:rFonts w:eastAsia="Meiryo"/>
        </w:rPr>
        <w:t xml:space="preserve"> (</w:t>
      </w:r>
      <w:r w:rsidRPr="005A0911">
        <w:rPr>
          <w:rFonts w:eastAsia="Meiryo"/>
          <w:i/>
          <w:iCs/>
        </w:rPr>
        <w:t>ICASSP</w:t>
      </w:r>
      <w:r w:rsidRPr="005A0911">
        <w:rPr>
          <w:rFonts w:eastAsia="Meiryo"/>
        </w:rPr>
        <w:t>), Toronto, Ontario, Canada, pp. 3790</w:t>
      </w:r>
      <w:r w:rsidR="000143F2" w:rsidRPr="005A0911">
        <w:rPr>
          <w:rFonts w:eastAsia="Meiryo"/>
        </w:rPr>
        <w:noBreakHyphen/>
      </w:r>
      <w:r w:rsidRPr="005A0911">
        <w:rPr>
          <w:rFonts w:eastAsia="Meiryo"/>
        </w:rPr>
        <w:t xml:space="preserve">3794, </w:t>
      </w:r>
      <w:r w:rsidR="000143F2" w:rsidRPr="005A0911">
        <w:rPr>
          <w:rFonts w:eastAsia="Meiryo"/>
        </w:rPr>
        <w:t>I</w:t>
      </w:r>
      <w:r w:rsidRPr="005A0911">
        <w:rPr>
          <w:rFonts w:eastAsia="Meiryo"/>
        </w:rPr>
        <w:t>un. 2021.</w:t>
      </w:r>
    </w:p>
    <w:p w14:paraId="0302DCDB" w14:textId="244514EA" w:rsidR="000B0958" w:rsidRPr="005A0911" w:rsidRDefault="00C90BD3" w:rsidP="00DC68C2">
      <w:pPr>
        <w:pStyle w:val="ListParagraph"/>
      </w:pPr>
      <w:r w:rsidRPr="005A0911">
        <w:t>L. Yi, M.W. Mak, “Improving speech emotion recognition with adversarial data augmentation network”</w:t>
      </w:r>
      <w:r w:rsidR="005F2739">
        <w:t>,</w:t>
      </w:r>
      <w:r w:rsidRPr="005A0911">
        <w:t xml:space="preserve"> </w:t>
      </w:r>
      <w:r w:rsidRPr="005A0911">
        <w:rPr>
          <w:i/>
          <w:iCs/>
        </w:rPr>
        <w:t>IEEE Transactions on Neural Networks and Learning Systems</w:t>
      </w:r>
      <w:r w:rsidRPr="005A0911">
        <w:t>, vol. 33, nr. 1, pp. 172</w:t>
      </w:r>
      <w:r w:rsidRPr="005A0911">
        <w:noBreakHyphen/>
        <w:t>184, Ian. 2022.</w:t>
      </w:r>
    </w:p>
    <w:p w14:paraId="5A39B55B" w14:textId="611B5651" w:rsidR="00EF757B" w:rsidRPr="005A0911" w:rsidRDefault="00371B2B" w:rsidP="00DC68C2">
      <w:pPr>
        <w:pStyle w:val="ListParagraph"/>
      </w:pPr>
      <w:r w:rsidRPr="005A0911">
        <w:t>M.D. Zeiler, “AdaDelta: an adaptive learning rate method”</w:t>
      </w:r>
      <w:r w:rsidR="005F2739">
        <w:t>,</w:t>
      </w:r>
      <w:r w:rsidRPr="005A0911">
        <w:t xml:space="preserve"> Dec. 2012. [Online].</w:t>
      </w:r>
      <w:r w:rsidR="009D1148" w:rsidRPr="005A0911">
        <w:t xml:space="preserve"> </w:t>
      </w:r>
      <w:r w:rsidRPr="005A0911">
        <w:t>DOI: 10.48550/arXiv.1212.5701 [Acces</w:t>
      </w:r>
      <w:r w:rsidR="009B5AAA" w:rsidRPr="005A0911">
        <w:t>at</w:t>
      </w:r>
      <w:r w:rsidRPr="005A0911">
        <w:t xml:space="preserve">: </w:t>
      </w:r>
      <w:r w:rsidR="00263C94" w:rsidRPr="005A0911">
        <w:t>Ian</w:t>
      </w:r>
      <w:r w:rsidRPr="005A0911">
        <w:t>.</w:t>
      </w:r>
      <w:r w:rsidR="00CF740A" w:rsidRPr="005A0911">
        <w:t> </w:t>
      </w:r>
      <w:r w:rsidRPr="005A0911">
        <w:t>20</w:t>
      </w:r>
      <w:r w:rsidR="00263C94" w:rsidRPr="005A0911">
        <w:t>25</w:t>
      </w:r>
      <w:r w:rsidRPr="005A0911">
        <w:t>].</w:t>
      </w:r>
    </w:p>
    <w:p w14:paraId="60AF5C06" w14:textId="77777777" w:rsidR="006C648C" w:rsidRDefault="0096748A" w:rsidP="00DC68C2">
      <w:pPr>
        <w:pStyle w:val="ListParagraph"/>
      </w:pPr>
      <w:r w:rsidRPr="005A0911">
        <w:t xml:space="preserve">***, </w:t>
      </w:r>
      <w:r w:rsidRPr="005A0911">
        <w:rPr>
          <w:i/>
          <w:iCs/>
        </w:rPr>
        <w:t>Spectral descriptors</w:t>
      </w:r>
      <w:r w:rsidRPr="005A0911">
        <w:t>, MATLAB Audio Toolbox documentation. [Online]</w:t>
      </w:r>
    </w:p>
    <w:p w14:paraId="116DC553" w14:textId="6F9349B5" w:rsidR="006C648C" w:rsidRDefault="00253916" w:rsidP="006C648C">
      <w:pPr>
        <w:pStyle w:val="ListParagraph"/>
        <w:numPr>
          <w:ilvl w:val="0"/>
          <w:numId w:val="0"/>
        </w:numPr>
        <w:ind w:left="567"/>
      </w:pPr>
      <w:r w:rsidRPr="005A0911">
        <w:t>Disponibil</w:t>
      </w:r>
      <w:r w:rsidR="0096748A" w:rsidRPr="005A0911">
        <w:t xml:space="preserve">: </w:t>
      </w:r>
      <w:r w:rsidR="006C648C" w:rsidRPr="00020E31">
        <w:t>https://www.mathworks.com/help/audio/ug/spectral-descriptors.html</w:t>
      </w:r>
    </w:p>
    <w:p w14:paraId="690F3E12" w14:textId="441C6C26" w:rsidR="00402ACB" w:rsidRPr="005A0911" w:rsidRDefault="0096748A" w:rsidP="006C648C">
      <w:pPr>
        <w:pStyle w:val="ListParagraph"/>
        <w:numPr>
          <w:ilvl w:val="0"/>
          <w:numId w:val="0"/>
        </w:numPr>
        <w:ind w:left="567"/>
      </w:pPr>
      <w:r w:rsidRPr="005A0911">
        <w:t>[</w:t>
      </w:r>
      <w:r w:rsidR="0066764B" w:rsidRPr="005A0911">
        <w:t>Accesat</w:t>
      </w:r>
      <w:r w:rsidRPr="005A0911">
        <w:t xml:space="preserve">: </w:t>
      </w:r>
      <w:r w:rsidR="00263C94" w:rsidRPr="005A0911">
        <w:t>Mar</w:t>
      </w:r>
      <w:r w:rsidRPr="005A0911">
        <w:t>.</w:t>
      </w:r>
      <w:r w:rsidR="00CF740A" w:rsidRPr="005A0911">
        <w:t> </w:t>
      </w:r>
      <w:r w:rsidRPr="005A0911">
        <w:t>20</w:t>
      </w:r>
      <w:r w:rsidR="00263C94" w:rsidRPr="005A0911">
        <w:t>25</w:t>
      </w:r>
      <w:r w:rsidRPr="005A0911">
        <w:t>].</w:t>
      </w:r>
    </w:p>
    <w:p w14:paraId="40DD8BDE" w14:textId="77777777" w:rsidR="006702E7" w:rsidRPr="005A0911" w:rsidRDefault="006702E7" w:rsidP="00836484">
      <w:pPr>
        <w:pStyle w:val="A-DB12-12"/>
        <w:tabs>
          <w:tab w:val="clear" w:pos="851"/>
        </w:tabs>
        <w:spacing w:line="276" w:lineRule="auto"/>
        <w:jc w:val="left"/>
        <w:rPr>
          <w:lang w:val="ro-RO"/>
        </w:rPr>
      </w:pPr>
    </w:p>
    <w:p w14:paraId="3A8790CC" w14:textId="32E5F4FF" w:rsidR="0048744C" w:rsidRPr="0048744C" w:rsidRDefault="0048744C" w:rsidP="0048744C">
      <w:pPr>
        <w:widowControl w:val="0"/>
        <w:tabs>
          <w:tab w:val="left" w:pos="567"/>
        </w:tabs>
        <w:autoSpaceDE w:val="0"/>
        <w:autoSpaceDN w:val="0"/>
        <w:adjustRightInd w:val="0"/>
        <w:spacing w:line="276" w:lineRule="auto"/>
        <w:ind w:left="567"/>
        <w:jc w:val="both"/>
        <w:rPr>
          <w:szCs w:val="24"/>
          <w:lang w:val="ro-RO" w:eastAsia="ro-RO"/>
        </w:rPr>
      </w:pPr>
      <w:r>
        <w:rPr>
          <w:szCs w:val="24"/>
          <w:lang w:val="ro-RO" w:eastAsia="ro-RO"/>
        </w:rPr>
        <w:t xml:space="preserve">Wikipedia </w:t>
      </w:r>
      <w:r>
        <w:rPr>
          <w:b/>
          <w:bCs/>
          <w:szCs w:val="24"/>
          <w:lang w:val="ro-RO" w:eastAsia="ro-RO"/>
        </w:rPr>
        <w:t>nu</w:t>
      </w:r>
      <w:r>
        <w:rPr>
          <w:szCs w:val="24"/>
          <w:lang w:val="ro-RO" w:eastAsia="ro-RO"/>
        </w:rPr>
        <w:t xml:space="preserve"> este o resursă bibliografică acceptabilă.</w:t>
      </w:r>
    </w:p>
    <w:p w14:paraId="1C385581" w14:textId="77777777" w:rsidR="00E85C1A" w:rsidRPr="005A0911" w:rsidRDefault="00E85C1A" w:rsidP="00836484">
      <w:pPr>
        <w:pStyle w:val="A-DB12-12"/>
        <w:tabs>
          <w:tab w:val="clear" w:pos="851"/>
        </w:tabs>
        <w:spacing w:line="276" w:lineRule="auto"/>
        <w:jc w:val="left"/>
        <w:rPr>
          <w:lang w:val="ro-RO"/>
        </w:rPr>
      </w:pPr>
    </w:p>
    <w:p w14:paraId="0E4B99BF" w14:textId="77777777" w:rsidR="006702E7" w:rsidRPr="005A0911" w:rsidRDefault="006702E7" w:rsidP="00836484">
      <w:pPr>
        <w:pStyle w:val="A-DB12-12"/>
        <w:tabs>
          <w:tab w:val="clear" w:pos="851"/>
        </w:tabs>
        <w:spacing w:line="276" w:lineRule="auto"/>
        <w:jc w:val="left"/>
        <w:rPr>
          <w:lang w:val="ro-RO"/>
        </w:rPr>
      </w:pPr>
    </w:p>
    <w:p w14:paraId="0555DC8D" w14:textId="0F766BF9" w:rsidR="006702E7" w:rsidRPr="005A0911" w:rsidRDefault="006702E7" w:rsidP="006702E7">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lastRenderedPageBreak/>
        <w:tab/>
        <w:t>4.</w:t>
      </w:r>
      <w:r w:rsidR="008E3881" w:rsidRPr="005A0911">
        <w:rPr>
          <w:b/>
          <w:bCs/>
          <w:sz w:val="32"/>
          <w:szCs w:val="32"/>
          <w:lang w:val="ro-RO" w:eastAsia="ro-RO"/>
        </w:rPr>
        <w:t>2</w:t>
      </w:r>
      <w:r w:rsidRPr="005A0911">
        <w:rPr>
          <w:b/>
          <w:bCs/>
          <w:sz w:val="32"/>
          <w:szCs w:val="32"/>
          <w:lang w:val="ro-RO" w:eastAsia="ro-RO"/>
        </w:rPr>
        <w:t xml:space="preserve">. </w:t>
      </w:r>
      <w:r w:rsidR="00071980" w:rsidRPr="005A0911">
        <w:rPr>
          <w:b/>
          <w:bCs/>
          <w:sz w:val="32"/>
          <w:szCs w:val="32"/>
          <w:lang w:val="ro-RO" w:eastAsia="ro-RO"/>
        </w:rPr>
        <w:t>Reguli de citare</w:t>
      </w:r>
    </w:p>
    <w:p w14:paraId="3800A3A6" w14:textId="77777777" w:rsidR="000860B9" w:rsidRPr="005A0911" w:rsidRDefault="000860B9" w:rsidP="00E4493A">
      <w:pPr>
        <w:pStyle w:val="A-DB12-12"/>
        <w:tabs>
          <w:tab w:val="clear" w:pos="851"/>
        </w:tabs>
        <w:spacing w:line="276" w:lineRule="auto"/>
        <w:rPr>
          <w:lang w:val="ro-RO"/>
        </w:rPr>
      </w:pPr>
    </w:p>
    <w:p w14:paraId="18E480E0" w14:textId="452DC832" w:rsidR="00813944" w:rsidRPr="005A0911" w:rsidRDefault="000554C6" w:rsidP="00E4493A">
      <w:pPr>
        <w:pStyle w:val="A-DB12-12"/>
        <w:tabs>
          <w:tab w:val="clear" w:pos="851"/>
        </w:tabs>
        <w:spacing w:line="276" w:lineRule="auto"/>
        <w:rPr>
          <w:lang w:val="ro-RO"/>
        </w:rPr>
      </w:pPr>
      <w:r w:rsidRPr="005A0911">
        <w:rPr>
          <w:lang w:val="ro-RO"/>
        </w:rPr>
        <w:tab/>
      </w:r>
      <w:r w:rsidR="000B316C" w:rsidRPr="005A0911">
        <w:rPr>
          <w:b/>
          <w:bCs/>
          <w:lang w:val="ro-RO"/>
        </w:rPr>
        <w:t xml:space="preserve">Este </w:t>
      </w:r>
      <w:r w:rsidR="00D83E60" w:rsidRPr="005A0911">
        <w:rPr>
          <w:b/>
          <w:bCs/>
          <w:lang w:val="ro-RO"/>
        </w:rPr>
        <w:t xml:space="preserve">foarte </w:t>
      </w:r>
      <w:r w:rsidR="000B316C" w:rsidRPr="005A0911">
        <w:rPr>
          <w:b/>
          <w:bCs/>
          <w:lang w:val="ro-RO"/>
        </w:rPr>
        <w:t>puternic recomandat</w:t>
      </w:r>
      <w:r w:rsidR="000B316C" w:rsidRPr="005A0911">
        <w:rPr>
          <w:lang w:val="ro-RO"/>
        </w:rPr>
        <w:t xml:space="preserve"> să nu se preia ca atare fragmente de text din alte lucrări, ci să fie reformulate ideile, în particular într-un mod sintetic și cu accent pe relevanța lor pentru lucrarea de disertație.</w:t>
      </w:r>
    </w:p>
    <w:p w14:paraId="47A5A168" w14:textId="55E803F8" w:rsidR="00EA506F" w:rsidRPr="005A0911" w:rsidRDefault="00813944" w:rsidP="00E4493A">
      <w:pPr>
        <w:pStyle w:val="A-DB12-12"/>
        <w:tabs>
          <w:tab w:val="clear" w:pos="851"/>
        </w:tabs>
        <w:spacing w:line="276" w:lineRule="auto"/>
        <w:rPr>
          <w:lang w:val="ro-RO"/>
        </w:rPr>
      </w:pPr>
      <w:r w:rsidRPr="005A0911">
        <w:rPr>
          <w:lang w:val="ro-RO"/>
        </w:rPr>
        <w:tab/>
        <w:t xml:space="preserve">Dacă, totuși, </w:t>
      </w:r>
      <w:r w:rsidR="00D83E60" w:rsidRPr="005A0911">
        <w:rPr>
          <w:lang w:val="ro-RO"/>
        </w:rPr>
        <w:t>se preia ca atare un fragment de text din altă lucrare</w:t>
      </w:r>
      <w:r w:rsidR="009C4CFD" w:rsidRPr="005A0911">
        <w:rPr>
          <w:lang w:val="ro-RO"/>
        </w:rPr>
        <w:t xml:space="preserve">, atunci </w:t>
      </w:r>
      <w:r w:rsidR="00AB68B3" w:rsidRPr="005A0911">
        <w:rPr>
          <w:lang w:val="ro-RO"/>
        </w:rPr>
        <w:t xml:space="preserve">este </w:t>
      </w:r>
      <w:r w:rsidR="00AB68B3" w:rsidRPr="005A0911">
        <w:rPr>
          <w:b/>
          <w:bCs/>
          <w:lang w:val="ro-RO"/>
        </w:rPr>
        <w:t>obligatoriu</w:t>
      </w:r>
      <w:r w:rsidR="00AB68B3" w:rsidRPr="005A0911">
        <w:rPr>
          <w:lang w:val="ro-RO"/>
        </w:rPr>
        <w:t xml:space="preserve"> ca </w:t>
      </w:r>
      <w:r w:rsidR="00D83E60" w:rsidRPr="005A0911">
        <w:rPr>
          <w:lang w:val="ro-RO"/>
        </w:rPr>
        <w:t xml:space="preserve">acesta </w:t>
      </w:r>
      <w:r w:rsidR="00AB68B3" w:rsidRPr="005A0911">
        <w:rPr>
          <w:lang w:val="ro-RO"/>
        </w:rPr>
        <w:t xml:space="preserve">să fie </w:t>
      </w:r>
      <w:r w:rsidR="009C4CFD" w:rsidRPr="005A0911">
        <w:rPr>
          <w:lang w:val="ro-RO"/>
        </w:rPr>
        <w:t xml:space="preserve">scris între </w:t>
      </w:r>
      <w:r w:rsidR="009C4CFD" w:rsidRPr="005A0911">
        <w:rPr>
          <w:b/>
          <w:bCs/>
          <w:lang w:val="ro-RO"/>
        </w:rPr>
        <w:t>ghilimele</w:t>
      </w:r>
      <w:r w:rsidR="006A5030" w:rsidRPr="005A0911">
        <w:rPr>
          <w:lang w:val="ro-RO"/>
        </w:rPr>
        <w:t xml:space="preserve"> </w:t>
      </w:r>
      <w:r w:rsidR="00DA2B1A" w:rsidRPr="005A0911">
        <w:rPr>
          <w:lang w:val="ro-RO"/>
        </w:rPr>
        <w:t xml:space="preserve">și să includă </w:t>
      </w:r>
      <w:r w:rsidR="00DA2B1A" w:rsidRPr="005A0911">
        <w:rPr>
          <w:b/>
          <w:bCs/>
          <w:lang w:val="ro-RO"/>
        </w:rPr>
        <w:t>referința bibliografică</w:t>
      </w:r>
      <w:r w:rsidR="00DA2B1A" w:rsidRPr="005A0911">
        <w:rPr>
          <w:lang w:val="ro-RO"/>
        </w:rPr>
        <w:t xml:space="preserve"> </w:t>
      </w:r>
      <w:r w:rsidR="006A5030" w:rsidRPr="005A0911">
        <w:rPr>
          <w:lang w:val="ro-RO"/>
        </w:rPr>
        <w:t xml:space="preserve">– ex.: </w:t>
      </w:r>
      <w:r w:rsidR="00693BC5" w:rsidRPr="005A0911">
        <w:rPr>
          <w:lang w:val="ro-RO"/>
        </w:rPr>
        <w:t>„Modelul sursă</w:t>
      </w:r>
      <w:r w:rsidR="00CA6779" w:rsidRPr="005A0911">
        <w:rPr>
          <w:lang w:val="ro-RO"/>
        </w:rPr>
        <w:t>-</w:t>
      </w:r>
      <w:r w:rsidR="00693BC5" w:rsidRPr="005A0911">
        <w:rPr>
          <w:lang w:val="ro-RO"/>
        </w:rPr>
        <w:t>filtru exprimă faptul că efectele compuse ale tractului vocal și radiației buzelor sunt reprezentate printr-un filtru digital cu parametri lent variabili în timp</w:t>
      </w:r>
      <w:r w:rsidR="005A4FEF" w:rsidRPr="005A0911">
        <w:rPr>
          <w:lang w:val="ro-RO"/>
        </w:rPr>
        <w:t>.</w:t>
      </w:r>
      <w:r w:rsidR="00693BC5" w:rsidRPr="005A0911">
        <w:rPr>
          <w:lang w:val="ro-RO"/>
        </w:rPr>
        <w:t>”</w:t>
      </w:r>
      <w:r w:rsidR="005A4FEF" w:rsidRPr="005A0911">
        <w:rPr>
          <w:lang w:val="ro-RO"/>
        </w:rPr>
        <w:t xml:space="preserve"> [</w:t>
      </w:r>
      <w:r w:rsidR="00913A4D" w:rsidRPr="005A0911">
        <w:rPr>
          <w:lang w:val="ro-RO"/>
        </w:rPr>
        <w:t>7</w:t>
      </w:r>
      <w:r w:rsidR="005A4FEF" w:rsidRPr="005A0911">
        <w:rPr>
          <w:lang w:val="ro-RO"/>
        </w:rPr>
        <w:t>]</w:t>
      </w:r>
      <w:r w:rsidR="00B82E0A" w:rsidRPr="005A0911">
        <w:rPr>
          <w:lang w:val="ro-RO"/>
        </w:rPr>
        <w:t>.</w:t>
      </w:r>
    </w:p>
    <w:p w14:paraId="702ECC11" w14:textId="77777777" w:rsidR="000A7562" w:rsidRPr="005A0911" w:rsidRDefault="000A7562" w:rsidP="00E4493A">
      <w:pPr>
        <w:pStyle w:val="A-DB12-12"/>
        <w:tabs>
          <w:tab w:val="clear" w:pos="851"/>
        </w:tabs>
        <w:spacing w:line="276" w:lineRule="auto"/>
        <w:rPr>
          <w:lang w:val="ro-RO"/>
        </w:rPr>
      </w:pPr>
    </w:p>
    <w:p w14:paraId="0F2C194E" w14:textId="65DB086F" w:rsidR="000A7562" w:rsidRPr="005A0911" w:rsidRDefault="000A7562" w:rsidP="00E4493A">
      <w:pPr>
        <w:pStyle w:val="A-DB12-12"/>
        <w:tabs>
          <w:tab w:val="clear" w:pos="851"/>
        </w:tabs>
        <w:spacing w:line="276" w:lineRule="auto"/>
        <w:rPr>
          <w:lang w:val="ro-RO"/>
        </w:rPr>
      </w:pPr>
      <w:r w:rsidRPr="005A0911">
        <w:rPr>
          <w:lang w:val="ro-RO"/>
        </w:rPr>
        <w:tab/>
      </w:r>
      <w:r w:rsidR="00465C05" w:rsidRPr="005A0911">
        <w:rPr>
          <w:b/>
          <w:bCs/>
          <w:lang w:val="ro-RO"/>
        </w:rPr>
        <w:t>Este foarte puternic recomandat</w:t>
      </w:r>
      <w:r w:rsidR="00465C05" w:rsidRPr="005A0911">
        <w:rPr>
          <w:lang w:val="ro-RO"/>
        </w:rPr>
        <w:t xml:space="preserve"> ca toate tabelele și figurile prezentate în lucrarea de disertație să fie </w:t>
      </w:r>
      <w:r w:rsidR="00465C05" w:rsidRPr="005A0911">
        <w:rPr>
          <w:b/>
          <w:bCs/>
          <w:lang w:val="ro-RO"/>
        </w:rPr>
        <w:t>originale</w:t>
      </w:r>
      <w:r w:rsidR="00465C05" w:rsidRPr="005A0911">
        <w:rPr>
          <w:lang w:val="ro-RO"/>
        </w:rPr>
        <w:t>.</w:t>
      </w:r>
    </w:p>
    <w:p w14:paraId="300233C2" w14:textId="669B6A5C" w:rsidR="00044C05" w:rsidRPr="005A0911" w:rsidRDefault="00411361" w:rsidP="00044C05">
      <w:pPr>
        <w:widowControl w:val="0"/>
        <w:tabs>
          <w:tab w:val="left" w:pos="567"/>
        </w:tabs>
        <w:autoSpaceDE w:val="0"/>
        <w:autoSpaceDN w:val="0"/>
        <w:adjustRightInd w:val="0"/>
        <w:spacing w:line="276" w:lineRule="auto"/>
        <w:jc w:val="both"/>
        <w:rPr>
          <w:szCs w:val="24"/>
          <w:lang w:val="ro-RO" w:eastAsia="ro-RO"/>
        </w:rPr>
      </w:pPr>
      <w:r w:rsidRPr="005A0911">
        <w:rPr>
          <w:lang w:val="ro-RO"/>
        </w:rPr>
        <w:tab/>
        <w:t xml:space="preserve">Dacă, totuși, se preia ca atare un tabel sau o figură din altă lucrare, atunci este </w:t>
      </w:r>
      <w:r w:rsidRPr="005A0911">
        <w:rPr>
          <w:b/>
          <w:bCs/>
          <w:lang w:val="ro-RO"/>
        </w:rPr>
        <w:t>obligatoriu</w:t>
      </w:r>
      <w:r w:rsidRPr="005A0911">
        <w:rPr>
          <w:lang w:val="ro-RO"/>
        </w:rPr>
        <w:t xml:space="preserve"> ca </w:t>
      </w:r>
      <w:r w:rsidR="005C6849" w:rsidRPr="005A0911">
        <w:rPr>
          <w:lang w:val="ro-RO"/>
        </w:rPr>
        <w:t xml:space="preserve">legenda acestuia să includă </w:t>
      </w:r>
      <w:r w:rsidR="005C6849" w:rsidRPr="005A0911">
        <w:rPr>
          <w:b/>
          <w:bCs/>
          <w:lang w:val="ro-RO"/>
        </w:rPr>
        <w:t>referința bibliografică</w:t>
      </w:r>
      <w:r w:rsidR="005C6849" w:rsidRPr="005A0911">
        <w:rPr>
          <w:lang w:val="ro-RO"/>
        </w:rPr>
        <w:t xml:space="preserve"> – ex</w:t>
      </w:r>
      <w:r w:rsidR="00192591">
        <w:rPr>
          <w:lang w:val="ro-RO"/>
        </w:rPr>
        <w:t>.</w:t>
      </w:r>
      <w:r w:rsidR="005C6849" w:rsidRPr="005A0911">
        <w:rPr>
          <w:lang w:val="ro-RO"/>
        </w:rPr>
        <w:t xml:space="preserve">: </w:t>
      </w:r>
      <w:r w:rsidR="00044C05" w:rsidRPr="005A0911">
        <w:rPr>
          <w:b/>
          <w:szCs w:val="24"/>
          <w:lang w:val="ro-RO" w:eastAsia="ro-RO"/>
        </w:rPr>
        <w:t>Figura 4.5. Arhitectura rețelei AlexNet [8].</w:t>
      </w:r>
    </w:p>
    <w:p w14:paraId="2636DA67" w14:textId="3D5B7CBD" w:rsidR="00D974DF" w:rsidRPr="005A0911" w:rsidRDefault="00D974DF" w:rsidP="00D974DF">
      <w:pPr>
        <w:widowControl w:val="0"/>
        <w:tabs>
          <w:tab w:val="left" w:pos="567"/>
        </w:tabs>
        <w:autoSpaceDE w:val="0"/>
        <w:autoSpaceDN w:val="0"/>
        <w:adjustRightInd w:val="0"/>
        <w:spacing w:line="276" w:lineRule="auto"/>
        <w:jc w:val="both"/>
        <w:rPr>
          <w:szCs w:val="24"/>
          <w:lang w:val="ro-RO" w:eastAsia="ro-RO"/>
        </w:rPr>
      </w:pPr>
      <w:r w:rsidRPr="005A0911">
        <w:rPr>
          <w:lang w:val="ro-RO"/>
        </w:rPr>
        <w:tab/>
        <w:t>Dacă</w:t>
      </w:r>
      <w:r w:rsidR="00F23DD5" w:rsidRPr="005A0911">
        <w:rPr>
          <w:lang w:val="ro-RO"/>
        </w:rPr>
        <w:t xml:space="preserve"> </w:t>
      </w:r>
      <w:r w:rsidRPr="005A0911">
        <w:rPr>
          <w:lang w:val="ro-RO"/>
        </w:rPr>
        <w:t>se preia un tabel sau o figură din altă lucrare</w:t>
      </w:r>
      <w:r w:rsidR="00F23DD5" w:rsidRPr="005A0911">
        <w:rPr>
          <w:lang w:val="ro-RO"/>
        </w:rPr>
        <w:t xml:space="preserve"> și se fac doar modificări minore</w:t>
      </w:r>
      <w:r w:rsidRPr="005A0911">
        <w:rPr>
          <w:lang w:val="ro-RO"/>
        </w:rPr>
        <w:t xml:space="preserve">, atunci este </w:t>
      </w:r>
      <w:r w:rsidRPr="005A0911">
        <w:rPr>
          <w:b/>
          <w:bCs/>
          <w:lang w:val="ro-RO"/>
        </w:rPr>
        <w:t>obligatoriu</w:t>
      </w:r>
      <w:r w:rsidRPr="005A0911">
        <w:rPr>
          <w:lang w:val="ro-RO"/>
        </w:rPr>
        <w:t xml:space="preserve"> ca legenda acestuia să includă </w:t>
      </w:r>
      <w:r w:rsidRPr="005A0911">
        <w:rPr>
          <w:b/>
          <w:bCs/>
          <w:lang w:val="ro-RO"/>
        </w:rPr>
        <w:t>referința bibliografică</w:t>
      </w:r>
      <w:r w:rsidRPr="005A0911">
        <w:rPr>
          <w:lang w:val="ro-RO"/>
        </w:rPr>
        <w:t xml:space="preserve"> </w:t>
      </w:r>
      <w:r w:rsidR="00F23DD5" w:rsidRPr="005A0911">
        <w:rPr>
          <w:lang w:val="ro-RO"/>
        </w:rPr>
        <w:t xml:space="preserve">după care au fost făcute modificările </w:t>
      </w:r>
      <w:r w:rsidRPr="005A0911">
        <w:rPr>
          <w:lang w:val="ro-RO"/>
        </w:rPr>
        <w:t>– ex</w:t>
      </w:r>
      <w:r w:rsidR="00586C15">
        <w:rPr>
          <w:lang w:val="ro-RO"/>
        </w:rPr>
        <w:t>.</w:t>
      </w:r>
      <w:r w:rsidRPr="005A0911">
        <w:rPr>
          <w:lang w:val="ro-RO"/>
        </w:rPr>
        <w:t xml:space="preserve">: </w:t>
      </w:r>
      <w:r w:rsidRPr="005A0911">
        <w:rPr>
          <w:b/>
          <w:szCs w:val="24"/>
          <w:lang w:val="ro-RO" w:eastAsia="ro-RO"/>
        </w:rPr>
        <w:t xml:space="preserve">Figura 4.5. </w:t>
      </w:r>
      <w:r w:rsidR="00540DBF" w:rsidRPr="005A0911">
        <w:rPr>
          <w:b/>
          <w:szCs w:val="24"/>
          <w:lang w:val="ro-RO" w:eastAsia="ro-RO"/>
        </w:rPr>
        <w:t>Exemplu de r</w:t>
      </w:r>
      <w:r w:rsidR="00C312E3" w:rsidRPr="005A0911">
        <w:rPr>
          <w:b/>
          <w:szCs w:val="24"/>
          <w:lang w:val="ro-RO" w:eastAsia="ro-RO"/>
        </w:rPr>
        <w:t>ețe</w:t>
      </w:r>
      <w:r w:rsidR="00540DBF" w:rsidRPr="005A0911">
        <w:rPr>
          <w:b/>
          <w:szCs w:val="24"/>
          <w:lang w:val="ro-RO" w:eastAsia="ro-RO"/>
        </w:rPr>
        <w:t>a</w:t>
      </w:r>
      <w:r w:rsidR="00C312E3" w:rsidRPr="005A0911">
        <w:rPr>
          <w:b/>
          <w:szCs w:val="24"/>
          <w:lang w:val="ro-RO" w:eastAsia="ro-RO"/>
        </w:rPr>
        <w:t xml:space="preserve"> neural</w:t>
      </w:r>
      <w:r w:rsidR="00540DBF" w:rsidRPr="005A0911">
        <w:rPr>
          <w:b/>
          <w:szCs w:val="24"/>
          <w:lang w:val="ro-RO" w:eastAsia="ro-RO"/>
        </w:rPr>
        <w:t>ă</w:t>
      </w:r>
      <w:r w:rsidR="00C312E3" w:rsidRPr="005A0911">
        <w:rPr>
          <w:b/>
          <w:szCs w:val="24"/>
          <w:lang w:val="ro-RO" w:eastAsia="ro-RO"/>
        </w:rPr>
        <w:t xml:space="preserve"> convoluțional</w:t>
      </w:r>
      <w:r w:rsidR="00540DBF" w:rsidRPr="005A0911">
        <w:rPr>
          <w:b/>
          <w:szCs w:val="24"/>
          <w:lang w:val="ro-RO" w:eastAsia="ro-RO"/>
        </w:rPr>
        <w:t>ă</w:t>
      </w:r>
      <w:r w:rsidRPr="005A0911">
        <w:rPr>
          <w:b/>
          <w:szCs w:val="24"/>
          <w:lang w:val="ro-RO" w:eastAsia="ro-RO"/>
        </w:rPr>
        <w:t xml:space="preserve"> </w:t>
      </w:r>
      <w:r w:rsidR="00D53D50" w:rsidRPr="005A0911">
        <w:rPr>
          <w:b/>
          <w:szCs w:val="24"/>
          <w:lang w:val="ro-RO" w:eastAsia="ro-RO"/>
        </w:rPr>
        <w:t xml:space="preserve">(după </w:t>
      </w:r>
      <w:r w:rsidRPr="005A0911">
        <w:rPr>
          <w:b/>
          <w:szCs w:val="24"/>
          <w:lang w:val="ro-RO" w:eastAsia="ro-RO"/>
        </w:rPr>
        <w:t>[8]</w:t>
      </w:r>
      <w:r w:rsidR="00D53D50" w:rsidRPr="005A0911">
        <w:rPr>
          <w:b/>
          <w:szCs w:val="24"/>
          <w:lang w:val="ro-RO" w:eastAsia="ro-RO"/>
        </w:rPr>
        <w:t>)</w:t>
      </w:r>
      <w:r w:rsidRPr="005A0911">
        <w:rPr>
          <w:b/>
          <w:szCs w:val="24"/>
          <w:lang w:val="ro-RO" w:eastAsia="ro-RO"/>
        </w:rPr>
        <w:t>.</w:t>
      </w:r>
    </w:p>
    <w:p w14:paraId="3A1988AA" w14:textId="04989F63" w:rsidR="00602422" w:rsidRDefault="00602422" w:rsidP="00E4493A">
      <w:pPr>
        <w:pStyle w:val="A-DB12-12"/>
        <w:tabs>
          <w:tab w:val="clear" w:pos="851"/>
        </w:tabs>
        <w:spacing w:line="276" w:lineRule="auto"/>
        <w:rPr>
          <w:lang w:val="ro-RO"/>
        </w:rPr>
      </w:pPr>
      <w:r w:rsidRPr="005A0911">
        <w:rPr>
          <w:lang w:val="ro-RO"/>
        </w:rPr>
        <w:tab/>
        <w:t xml:space="preserve">Evident, în lucrarea de disertație, tabelul/figura va fi numerotat(ă) </w:t>
      </w:r>
      <w:r w:rsidR="00613203" w:rsidRPr="005A0911">
        <w:rPr>
          <w:lang w:val="ro-RO"/>
        </w:rPr>
        <w:t xml:space="preserve">conform regulilor </w:t>
      </w:r>
      <w:r w:rsidR="000F53DF" w:rsidRPr="005A0911">
        <w:rPr>
          <w:lang w:val="ro-RO"/>
        </w:rPr>
        <w:t xml:space="preserve">din </w:t>
      </w:r>
      <w:r w:rsidR="00613203" w:rsidRPr="005A0911">
        <w:rPr>
          <w:lang w:val="ro-RO"/>
        </w:rPr>
        <w:t xml:space="preserve">capitolul </w:t>
      </w:r>
      <w:r w:rsidR="00613384" w:rsidRPr="005A0911">
        <w:rPr>
          <w:lang w:val="ro-RO"/>
        </w:rPr>
        <w:t>3 din prezentul ghid</w:t>
      </w:r>
      <w:r w:rsidR="00B77D08" w:rsidRPr="005A0911">
        <w:rPr>
          <w:lang w:val="ro-RO"/>
        </w:rPr>
        <w:t>; n</w:t>
      </w:r>
      <w:r w:rsidR="00467B62" w:rsidRPr="005A0911">
        <w:rPr>
          <w:lang w:val="ro-RO"/>
        </w:rPr>
        <w:t>u este relevantă numerotarea tabelului/figurii din lucrarea originală.</w:t>
      </w:r>
    </w:p>
    <w:p w14:paraId="53A394E6" w14:textId="77777777" w:rsidR="006B221F" w:rsidRPr="005A0911" w:rsidRDefault="006B221F" w:rsidP="006B221F">
      <w:pPr>
        <w:widowControl w:val="0"/>
        <w:tabs>
          <w:tab w:val="left" w:pos="567"/>
        </w:tabs>
        <w:autoSpaceDE w:val="0"/>
        <w:autoSpaceDN w:val="0"/>
        <w:adjustRightInd w:val="0"/>
        <w:spacing w:line="276" w:lineRule="auto"/>
        <w:jc w:val="both"/>
        <w:rPr>
          <w:szCs w:val="24"/>
          <w:lang w:val="ro-RO" w:eastAsia="ro-RO"/>
        </w:rPr>
      </w:pPr>
    </w:p>
    <w:p w14:paraId="45941D7C" w14:textId="77777777" w:rsidR="006B221F" w:rsidRPr="005A0911" w:rsidRDefault="006B221F" w:rsidP="006B221F">
      <w:pPr>
        <w:pStyle w:val="A-DB12-12"/>
        <w:tabs>
          <w:tab w:val="clear" w:pos="851"/>
        </w:tabs>
        <w:spacing w:line="276" w:lineRule="auto"/>
        <w:jc w:val="left"/>
        <w:rPr>
          <w:lang w:val="ro-RO"/>
        </w:rPr>
      </w:pPr>
    </w:p>
    <w:p w14:paraId="5E3C0765" w14:textId="0B79457A" w:rsidR="006B221F" w:rsidRPr="005A0911" w:rsidRDefault="006B221F" w:rsidP="006B221F">
      <w:pPr>
        <w:widowControl w:val="0"/>
        <w:tabs>
          <w:tab w:val="left" w:pos="567"/>
        </w:tabs>
        <w:autoSpaceDE w:val="0"/>
        <w:autoSpaceDN w:val="0"/>
        <w:adjustRightInd w:val="0"/>
        <w:spacing w:line="276" w:lineRule="auto"/>
        <w:jc w:val="both"/>
        <w:rPr>
          <w:b/>
          <w:bCs/>
          <w:sz w:val="32"/>
          <w:szCs w:val="32"/>
          <w:lang w:val="ro-RO" w:eastAsia="ro-RO"/>
        </w:rPr>
      </w:pPr>
      <w:r w:rsidRPr="005A0911">
        <w:rPr>
          <w:b/>
          <w:bCs/>
          <w:sz w:val="32"/>
          <w:szCs w:val="32"/>
          <w:lang w:val="ro-RO" w:eastAsia="ro-RO"/>
        </w:rPr>
        <w:tab/>
      </w:r>
      <w:r>
        <w:rPr>
          <w:b/>
          <w:bCs/>
          <w:sz w:val="32"/>
          <w:szCs w:val="32"/>
          <w:lang w:val="ro-RO" w:eastAsia="ro-RO"/>
        </w:rPr>
        <w:t>4</w:t>
      </w:r>
      <w:r w:rsidRPr="005A0911">
        <w:rPr>
          <w:b/>
          <w:bCs/>
          <w:sz w:val="32"/>
          <w:szCs w:val="32"/>
          <w:lang w:val="ro-RO" w:eastAsia="ro-RO"/>
        </w:rPr>
        <w:t>.</w:t>
      </w:r>
      <w:r>
        <w:rPr>
          <w:b/>
          <w:bCs/>
          <w:sz w:val="32"/>
          <w:szCs w:val="32"/>
          <w:lang w:val="ro-RO" w:eastAsia="ro-RO"/>
        </w:rPr>
        <w:t>3</w:t>
      </w:r>
      <w:r w:rsidRPr="005A0911">
        <w:rPr>
          <w:b/>
          <w:bCs/>
          <w:sz w:val="32"/>
          <w:szCs w:val="32"/>
          <w:lang w:val="ro-RO" w:eastAsia="ro-RO"/>
        </w:rPr>
        <w:t xml:space="preserve">. </w:t>
      </w:r>
      <w:r>
        <w:rPr>
          <w:b/>
          <w:bCs/>
          <w:sz w:val="32"/>
          <w:szCs w:val="32"/>
          <w:lang w:val="ro-RO" w:eastAsia="ro-RO"/>
        </w:rPr>
        <w:t>Asumarea proprietății intelectuale (</w:t>
      </w:r>
      <w:r w:rsidRPr="006B221F">
        <w:rPr>
          <w:b/>
          <w:bCs/>
          <w:i/>
          <w:iCs/>
          <w:sz w:val="32"/>
          <w:szCs w:val="32"/>
          <w:lang w:val="ro-RO" w:eastAsia="ro-RO"/>
        </w:rPr>
        <w:t>copyright</w:t>
      </w:r>
      <w:r>
        <w:rPr>
          <w:b/>
          <w:bCs/>
          <w:sz w:val="32"/>
          <w:szCs w:val="32"/>
          <w:lang w:val="ro-RO" w:eastAsia="ro-RO"/>
        </w:rPr>
        <w:t>)</w:t>
      </w:r>
    </w:p>
    <w:p w14:paraId="3FF4965E" w14:textId="77777777" w:rsidR="006B221F" w:rsidRPr="005A0911" w:rsidRDefault="006B221F" w:rsidP="006B221F">
      <w:pPr>
        <w:widowControl w:val="0"/>
        <w:tabs>
          <w:tab w:val="left" w:pos="567"/>
        </w:tabs>
        <w:autoSpaceDE w:val="0"/>
        <w:autoSpaceDN w:val="0"/>
        <w:adjustRightInd w:val="0"/>
        <w:spacing w:line="276" w:lineRule="auto"/>
        <w:jc w:val="both"/>
        <w:rPr>
          <w:szCs w:val="24"/>
          <w:lang w:val="ro-RO" w:eastAsia="ro-RO"/>
        </w:rPr>
      </w:pPr>
    </w:p>
    <w:p w14:paraId="329A471B" w14:textId="77777777" w:rsidR="00CF581C" w:rsidRDefault="006B221F" w:rsidP="006B221F">
      <w:pPr>
        <w:widowControl w:val="0"/>
        <w:tabs>
          <w:tab w:val="left" w:pos="567"/>
        </w:tabs>
        <w:autoSpaceDE w:val="0"/>
        <w:autoSpaceDN w:val="0"/>
        <w:adjustRightInd w:val="0"/>
        <w:spacing w:line="276" w:lineRule="auto"/>
        <w:jc w:val="both"/>
        <w:rPr>
          <w:szCs w:val="24"/>
          <w:lang w:val="ro-RO" w:eastAsia="ro-RO"/>
        </w:rPr>
      </w:pPr>
      <w:r w:rsidRPr="005A0911">
        <w:rPr>
          <w:szCs w:val="24"/>
          <w:lang w:val="ro-RO" w:eastAsia="ro-RO"/>
        </w:rPr>
        <w:tab/>
      </w:r>
      <w:r w:rsidR="00305939">
        <w:rPr>
          <w:szCs w:val="24"/>
          <w:lang w:val="ro-RO" w:eastAsia="ro-RO"/>
        </w:rPr>
        <w:t>Implicit, proprietatea intelectuală asupra lucrării (</w:t>
      </w:r>
      <w:r w:rsidR="00305939" w:rsidRPr="00305939">
        <w:rPr>
          <w:i/>
          <w:iCs/>
          <w:szCs w:val="24"/>
          <w:lang w:val="ro-RO" w:eastAsia="ro-RO"/>
        </w:rPr>
        <w:t>copyright</w:t>
      </w:r>
      <w:r w:rsidR="00305939">
        <w:rPr>
          <w:szCs w:val="24"/>
          <w:lang w:val="ro-RO" w:eastAsia="ro-RO"/>
        </w:rPr>
        <w:t>-ul) aparține UNSTPB.</w:t>
      </w:r>
    </w:p>
    <w:p w14:paraId="41F42968" w14:textId="26075246" w:rsidR="006B221F" w:rsidRPr="005A0911" w:rsidRDefault="00CF581C" w:rsidP="006B221F">
      <w:pPr>
        <w:widowControl w:val="0"/>
        <w:tabs>
          <w:tab w:val="left" w:pos="567"/>
        </w:tabs>
        <w:autoSpaceDE w:val="0"/>
        <w:autoSpaceDN w:val="0"/>
        <w:adjustRightInd w:val="0"/>
        <w:spacing w:line="276" w:lineRule="auto"/>
        <w:jc w:val="both"/>
        <w:rPr>
          <w:szCs w:val="24"/>
          <w:lang w:val="ro-RO" w:eastAsia="ro-RO"/>
        </w:rPr>
      </w:pPr>
      <w:r>
        <w:rPr>
          <w:szCs w:val="24"/>
          <w:lang w:val="ro-RO" w:eastAsia="ro-RO"/>
        </w:rPr>
        <w:tab/>
      </w:r>
      <w:r w:rsidR="00A77471">
        <w:rPr>
          <w:szCs w:val="24"/>
          <w:lang w:val="ro-RO" w:eastAsia="ro-RO"/>
        </w:rPr>
        <w:t xml:space="preserve">În cazul în care absolventul dorește să pretindă drepturile de proprietate intelectuală pentru propria persoană sau pentru o companie comercială (în cazul în care </w:t>
      </w:r>
      <w:r w:rsidR="009A1361">
        <w:rPr>
          <w:szCs w:val="24"/>
          <w:lang w:val="ro-RO" w:eastAsia="ro-RO"/>
        </w:rPr>
        <w:t xml:space="preserve">a existat </w:t>
      </w:r>
      <w:r w:rsidR="00A77471">
        <w:rPr>
          <w:szCs w:val="24"/>
          <w:lang w:val="ro-RO" w:eastAsia="ro-RO"/>
        </w:rPr>
        <w:t>o astfel de colaborare</w:t>
      </w:r>
      <w:r w:rsidR="009A1361">
        <w:rPr>
          <w:szCs w:val="24"/>
          <w:lang w:val="ro-RO" w:eastAsia="ro-RO"/>
        </w:rPr>
        <w:t>)</w:t>
      </w:r>
      <w:r w:rsidR="0073636C">
        <w:rPr>
          <w:szCs w:val="24"/>
          <w:lang w:val="ro-RO" w:eastAsia="ro-RO"/>
        </w:rPr>
        <w:t xml:space="preserve">, </w:t>
      </w:r>
      <w:r w:rsidR="00F46DE1">
        <w:rPr>
          <w:szCs w:val="24"/>
          <w:lang w:val="ro-RO" w:eastAsia="ro-RO"/>
        </w:rPr>
        <w:t xml:space="preserve">absolventul trebuie să contacteze </w:t>
      </w:r>
      <w:r w:rsidR="00F46DE1" w:rsidRPr="00D035DA">
        <w:rPr>
          <w:b/>
          <w:bCs/>
          <w:szCs w:val="24"/>
          <w:lang w:val="ro-RO" w:eastAsia="ro-RO"/>
        </w:rPr>
        <w:t>în timp util</w:t>
      </w:r>
      <w:r w:rsidR="00F46DE1">
        <w:rPr>
          <w:szCs w:val="24"/>
          <w:lang w:val="ro-RO" w:eastAsia="ro-RO"/>
        </w:rPr>
        <w:t xml:space="preserve"> </w:t>
      </w:r>
      <w:r w:rsidR="00F46DE1" w:rsidRPr="005A0911">
        <w:rPr>
          <w:szCs w:val="24"/>
          <w:lang w:val="ro-RO" w:eastAsia="ro-RO"/>
        </w:rPr>
        <w:t>coordonator</w:t>
      </w:r>
      <w:r w:rsidR="00F46DE1">
        <w:rPr>
          <w:szCs w:val="24"/>
          <w:lang w:val="ro-RO" w:eastAsia="ro-RO"/>
        </w:rPr>
        <w:t>ul</w:t>
      </w:r>
      <w:r w:rsidR="00F46DE1" w:rsidRPr="005A0911">
        <w:rPr>
          <w:szCs w:val="24"/>
          <w:lang w:val="ro-RO" w:eastAsia="ro-RO"/>
        </w:rPr>
        <w:t xml:space="preserve"> științific</w:t>
      </w:r>
      <w:r w:rsidR="00F46DE1">
        <w:rPr>
          <w:szCs w:val="24"/>
          <w:lang w:val="ro-RO" w:eastAsia="ro-RO"/>
        </w:rPr>
        <w:t>.</w:t>
      </w:r>
    </w:p>
    <w:sectPr w:rsidR="006B221F" w:rsidRPr="005A0911" w:rsidSect="00BD541B">
      <w:pgSz w:w="11907" w:h="16840" w:code="9"/>
      <w:pgMar w:top="1418" w:right="1418" w:bottom="1418" w:left="1418" w:header="709" w:footer="709"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B29594" w14:textId="77777777" w:rsidR="006414C1" w:rsidRDefault="006414C1">
      <w:r>
        <w:separator/>
      </w:r>
    </w:p>
  </w:endnote>
  <w:endnote w:type="continuationSeparator" w:id="0">
    <w:p w14:paraId="088CCF12" w14:textId="77777777" w:rsidR="006414C1" w:rsidRDefault="006414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eiryo">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1BB982" w14:textId="77777777" w:rsidR="005E7387" w:rsidRDefault="005E7387">
    <w:pPr>
      <w:pStyle w:val="Footer"/>
      <w:tabs>
        <w:tab w:val="clear" w:pos="8640"/>
      </w:tabs>
      <w:ind w:right="-720"/>
      <w:jc w:val="center"/>
    </w:pPr>
    <w:r>
      <w:pgNum/>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EC197C" w14:textId="77777777" w:rsidR="00221177" w:rsidRDefault="00221177">
    <w:pPr>
      <w:pStyle w:val="Footer"/>
      <w:tabs>
        <w:tab w:val="clear" w:pos="8640"/>
      </w:tabs>
      <w:ind w:right="-720"/>
      <w:jc w:val="center"/>
    </w:pPr>
    <w:r>
      <w:pgNum/>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33283385"/>
      <w:docPartObj>
        <w:docPartGallery w:val="Page Numbers (Bottom of Page)"/>
        <w:docPartUnique/>
      </w:docPartObj>
    </w:sdtPr>
    <w:sdtEndPr>
      <w:rPr>
        <w:noProof/>
      </w:rPr>
    </w:sdtEndPr>
    <w:sdtContent>
      <w:p w14:paraId="5E49C44D" w14:textId="77777777" w:rsidR="008861E0" w:rsidRDefault="008861E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8B9F3F" w14:textId="77777777" w:rsidR="000F2A2A" w:rsidRPr="00CE7F67" w:rsidRDefault="00000000" w:rsidP="00871608">
    <w:pPr>
      <w:pStyle w:val="Footer"/>
      <w:jc w:val="center"/>
    </w:pPr>
    <w:sdt>
      <w:sdtPr>
        <w:id w:val="-964502830"/>
        <w:docPartObj>
          <w:docPartGallery w:val="Page Numbers (Bottom of Page)"/>
          <w:docPartUnique/>
        </w:docPartObj>
      </w:sdtPr>
      <w:sdtEndPr>
        <w:rPr>
          <w:noProof/>
        </w:rPr>
      </w:sdtEndPr>
      <w:sdtContent>
        <w:r w:rsidR="000F2A2A" w:rsidRPr="00927027">
          <w:fldChar w:fldCharType="begin"/>
        </w:r>
        <w:r w:rsidR="000F2A2A" w:rsidRPr="00927027">
          <w:instrText xml:space="preserve"> PAGE   \* MERGEFORMAT </w:instrText>
        </w:r>
        <w:r w:rsidR="000F2A2A" w:rsidRPr="00927027">
          <w:fldChar w:fldCharType="separate"/>
        </w:r>
        <w:r w:rsidR="000F2A2A">
          <w:t>vii</w:t>
        </w:r>
        <w:r w:rsidR="000F2A2A" w:rsidRPr="00927027">
          <w:rPr>
            <w:noProof/>
          </w:rPr>
          <w:fldChar w:fldCharType="end"/>
        </w:r>
      </w:sdtContent>
    </w:sdt>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A3273" w14:textId="77777777" w:rsidR="000F2A2A" w:rsidRPr="007B16C9" w:rsidRDefault="00000000" w:rsidP="00871608">
    <w:pPr>
      <w:pStyle w:val="Footer"/>
      <w:jc w:val="center"/>
    </w:pPr>
    <w:sdt>
      <w:sdtPr>
        <w:rPr>
          <w:color w:val="FFFFFF" w:themeColor="background1"/>
        </w:rPr>
        <w:id w:val="635380488"/>
        <w:docPartObj>
          <w:docPartGallery w:val="Page Numbers (Bottom of Page)"/>
          <w:docPartUnique/>
        </w:docPartObj>
      </w:sdtPr>
      <w:sdtEndPr>
        <w:rPr>
          <w:noProof/>
          <w:color w:val="auto"/>
        </w:rPr>
      </w:sdtEndPr>
      <w:sdtContent>
        <w:r w:rsidR="000F2A2A" w:rsidRPr="007B16C9">
          <w:fldChar w:fldCharType="begin"/>
        </w:r>
        <w:r w:rsidR="000F2A2A" w:rsidRPr="007B16C9">
          <w:instrText xml:space="preserve"> PAGE   \* MERGEFORMAT </w:instrText>
        </w:r>
        <w:r w:rsidR="000F2A2A" w:rsidRPr="007B16C9">
          <w:fldChar w:fldCharType="separate"/>
        </w:r>
        <w:r w:rsidR="000F2A2A" w:rsidRPr="007B16C9">
          <w:t>v</w:t>
        </w:r>
        <w:r w:rsidR="000F2A2A" w:rsidRPr="007B16C9">
          <w:rPr>
            <w:noProof/>
          </w:rPr>
          <w:fldChar w:fldCharType="end"/>
        </w:r>
      </w:sdtContent>
    </w:sdt>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4F91B8" w14:textId="77777777" w:rsidR="000F2A2A" w:rsidRPr="0013164F" w:rsidRDefault="000F2A2A" w:rsidP="00D10883">
    <w:pPr>
      <w:pStyle w:val="Footer"/>
      <w:jc w:val="cen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D11ED3" w14:textId="649B1687" w:rsidR="00231A50" w:rsidRPr="007B16C9" w:rsidRDefault="00231A50" w:rsidP="00871608">
    <w:pPr>
      <w:pStyle w:val="Footer"/>
      <w:jc w:val="cen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AAA17" w14:textId="77777777" w:rsidR="008D5A0C" w:rsidRPr="00CE7F67" w:rsidRDefault="00000000" w:rsidP="00871608">
    <w:pPr>
      <w:pStyle w:val="Footer"/>
      <w:jc w:val="center"/>
    </w:pPr>
    <w:sdt>
      <w:sdtPr>
        <w:id w:val="-1944219662"/>
        <w:docPartObj>
          <w:docPartGallery w:val="Page Numbers (Bottom of Page)"/>
          <w:docPartUnique/>
        </w:docPartObj>
      </w:sdtPr>
      <w:sdtEndPr>
        <w:rPr>
          <w:noProof/>
        </w:rPr>
      </w:sdtEndPr>
      <w:sdtContent>
        <w:r w:rsidR="008D5A0C" w:rsidRPr="00927027">
          <w:fldChar w:fldCharType="begin"/>
        </w:r>
        <w:r w:rsidR="008D5A0C" w:rsidRPr="00927027">
          <w:instrText xml:space="preserve"> PAGE   \* MERGEFORMAT </w:instrText>
        </w:r>
        <w:r w:rsidR="008D5A0C" w:rsidRPr="00927027">
          <w:fldChar w:fldCharType="separate"/>
        </w:r>
        <w:r w:rsidR="008D5A0C">
          <w:t>vii</w:t>
        </w:r>
        <w:r w:rsidR="008D5A0C" w:rsidRPr="00927027">
          <w:rPr>
            <w:noProof/>
          </w:rPr>
          <w:fldChar w:fldCharType="end"/>
        </w:r>
      </w:sdtContent>
    </w:sdt>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CBB8C7" w14:textId="77777777" w:rsidR="008D5A0C" w:rsidRPr="007B16C9" w:rsidRDefault="00000000" w:rsidP="00871608">
    <w:pPr>
      <w:pStyle w:val="Footer"/>
      <w:jc w:val="center"/>
    </w:pPr>
    <w:sdt>
      <w:sdtPr>
        <w:rPr>
          <w:color w:val="FFFFFF" w:themeColor="background1"/>
        </w:rPr>
        <w:id w:val="-2075423827"/>
        <w:docPartObj>
          <w:docPartGallery w:val="Page Numbers (Bottom of Page)"/>
          <w:docPartUnique/>
        </w:docPartObj>
      </w:sdtPr>
      <w:sdtEndPr>
        <w:rPr>
          <w:noProof/>
          <w:color w:val="auto"/>
        </w:rPr>
      </w:sdtEndPr>
      <w:sdtContent>
        <w:r w:rsidR="008D5A0C" w:rsidRPr="007B16C9">
          <w:fldChar w:fldCharType="begin"/>
        </w:r>
        <w:r w:rsidR="008D5A0C" w:rsidRPr="007B16C9">
          <w:instrText xml:space="preserve"> PAGE   \* MERGEFORMAT </w:instrText>
        </w:r>
        <w:r w:rsidR="008D5A0C" w:rsidRPr="007B16C9">
          <w:fldChar w:fldCharType="separate"/>
        </w:r>
        <w:r w:rsidR="008D5A0C" w:rsidRPr="007B16C9">
          <w:t>v</w:t>
        </w:r>
        <w:r w:rsidR="008D5A0C" w:rsidRPr="007B16C9">
          <w:rPr>
            <w:noProof/>
          </w:rPr>
          <w:fldChar w:fldCharType="end"/>
        </w:r>
      </w:sdtContent>
    </w:sdt>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F2370F" w14:textId="77777777" w:rsidR="008D5A0C" w:rsidRPr="0013164F" w:rsidRDefault="008D5A0C" w:rsidP="00D10883">
    <w:pPr>
      <w:pStyle w:val="Footer"/>
      <w:jc w:val="cen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02B22B" w14:textId="53FD7FC4" w:rsidR="00231A50" w:rsidRPr="007B16C9" w:rsidRDefault="00231A50" w:rsidP="00871608">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4A9427" w14:textId="5D0B6389" w:rsidR="008861E0" w:rsidRDefault="008861E0">
    <w:pPr>
      <w:pStyle w:val="Footer"/>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6DC073" w14:textId="77777777" w:rsidR="00AB4849" w:rsidRPr="00CE7F67" w:rsidRDefault="00000000" w:rsidP="00871608">
    <w:pPr>
      <w:pStyle w:val="Footer"/>
      <w:jc w:val="center"/>
    </w:pPr>
    <w:sdt>
      <w:sdtPr>
        <w:id w:val="1064458047"/>
        <w:docPartObj>
          <w:docPartGallery w:val="Page Numbers (Bottom of Page)"/>
          <w:docPartUnique/>
        </w:docPartObj>
      </w:sdtPr>
      <w:sdtEndPr>
        <w:rPr>
          <w:noProof/>
        </w:rPr>
      </w:sdtEndPr>
      <w:sdtContent>
        <w:r w:rsidR="00AB4849" w:rsidRPr="00927027">
          <w:fldChar w:fldCharType="begin"/>
        </w:r>
        <w:r w:rsidR="00AB4849" w:rsidRPr="00927027">
          <w:instrText xml:space="preserve"> PAGE   \* MERGEFORMAT </w:instrText>
        </w:r>
        <w:r w:rsidR="00AB4849" w:rsidRPr="00927027">
          <w:fldChar w:fldCharType="separate"/>
        </w:r>
        <w:r w:rsidR="00AB4849">
          <w:t>vii</w:t>
        </w:r>
        <w:r w:rsidR="00AB4849" w:rsidRPr="00927027">
          <w:rPr>
            <w:noProof/>
          </w:rPr>
          <w:fldChar w:fldCharType="end"/>
        </w:r>
      </w:sdtContent>
    </w:sdt>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832FE8" w14:textId="77777777" w:rsidR="00AB4849" w:rsidRPr="007B16C9" w:rsidRDefault="00000000" w:rsidP="00871608">
    <w:pPr>
      <w:pStyle w:val="Footer"/>
      <w:jc w:val="center"/>
    </w:pPr>
    <w:sdt>
      <w:sdtPr>
        <w:rPr>
          <w:color w:val="FFFFFF" w:themeColor="background1"/>
        </w:rPr>
        <w:id w:val="1401567878"/>
        <w:docPartObj>
          <w:docPartGallery w:val="Page Numbers (Bottom of Page)"/>
          <w:docPartUnique/>
        </w:docPartObj>
      </w:sdtPr>
      <w:sdtEndPr>
        <w:rPr>
          <w:noProof/>
          <w:color w:val="auto"/>
        </w:rPr>
      </w:sdtEndPr>
      <w:sdtContent>
        <w:r w:rsidR="00AB4849" w:rsidRPr="007B16C9">
          <w:fldChar w:fldCharType="begin"/>
        </w:r>
        <w:r w:rsidR="00AB4849" w:rsidRPr="007B16C9">
          <w:instrText xml:space="preserve"> PAGE   \* MERGEFORMAT </w:instrText>
        </w:r>
        <w:r w:rsidR="00AB4849" w:rsidRPr="007B16C9">
          <w:fldChar w:fldCharType="separate"/>
        </w:r>
        <w:r w:rsidR="00AB4849" w:rsidRPr="007B16C9">
          <w:t>v</w:t>
        </w:r>
        <w:r w:rsidR="00AB4849" w:rsidRPr="007B16C9">
          <w:rPr>
            <w:noProof/>
          </w:rPr>
          <w:fldChar w:fldCharType="end"/>
        </w:r>
      </w:sdtContent>
    </w:sdt>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FE0109" w14:textId="77777777" w:rsidR="00AB4849" w:rsidRPr="0013164F" w:rsidRDefault="00AB4849" w:rsidP="00D10883">
    <w:pPr>
      <w:pStyle w:val="Footer"/>
      <w:jc w:val="cen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CD7F3D" w14:textId="77777777" w:rsidR="00245BFA" w:rsidRPr="00CE7F67" w:rsidRDefault="00000000" w:rsidP="00871608">
    <w:pPr>
      <w:pStyle w:val="Footer"/>
      <w:jc w:val="center"/>
    </w:pPr>
    <w:sdt>
      <w:sdtPr>
        <w:id w:val="1231045974"/>
        <w:docPartObj>
          <w:docPartGallery w:val="Page Numbers (Bottom of Page)"/>
          <w:docPartUnique/>
        </w:docPartObj>
      </w:sdtPr>
      <w:sdtEndPr>
        <w:rPr>
          <w:noProof/>
        </w:rPr>
      </w:sdtEndPr>
      <w:sdtContent>
        <w:r w:rsidR="00245BFA" w:rsidRPr="00927027">
          <w:fldChar w:fldCharType="begin"/>
        </w:r>
        <w:r w:rsidR="00245BFA" w:rsidRPr="00927027">
          <w:instrText xml:space="preserve"> PAGE   \* MERGEFORMAT </w:instrText>
        </w:r>
        <w:r w:rsidR="00245BFA" w:rsidRPr="00927027">
          <w:fldChar w:fldCharType="separate"/>
        </w:r>
        <w:r w:rsidR="00245BFA">
          <w:t>vii</w:t>
        </w:r>
        <w:r w:rsidR="00245BFA" w:rsidRPr="00927027">
          <w:rPr>
            <w:noProof/>
          </w:rPr>
          <w:fldChar w:fldCharType="end"/>
        </w:r>
      </w:sdtContent>
    </w:sdt>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A639F" w14:textId="38DBD50D" w:rsidR="00F53F4B" w:rsidRDefault="00F53F4B" w:rsidP="00F53F4B">
    <w:pPr>
      <w:pStyle w:val="Footer"/>
      <w:jc w:val="cen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71BCE9" w14:textId="77777777" w:rsidR="00245BFA" w:rsidRPr="0013164F" w:rsidRDefault="00245BFA" w:rsidP="00D10883">
    <w:pPr>
      <w:pStyle w:val="Footer"/>
      <w:jc w:val="cen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94432957"/>
      <w:docPartObj>
        <w:docPartGallery w:val="Page Numbers (Bottom of Page)"/>
        <w:docPartUnique/>
      </w:docPartObj>
    </w:sdtPr>
    <w:sdtEndPr>
      <w:rPr>
        <w:noProof/>
      </w:rPr>
    </w:sdtEndPr>
    <w:sdtContent>
      <w:p w14:paraId="345E6989" w14:textId="3B5EC9AC" w:rsidR="000C69AF" w:rsidRDefault="000C69A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9741896"/>
      <w:docPartObj>
        <w:docPartGallery w:val="Page Numbers (Bottom of Page)"/>
        <w:docPartUnique/>
      </w:docPartObj>
    </w:sdtPr>
    <w:sdtEndPr>
      <w:rPr>
        <w:noProof/>
      </w:rPr>
    </w:sdtEndPr>
    <w:sdtContent>
      <w:p w14:paraId="3EE1A035" w14:textId="77777777" w:rsidR="000F2A2A" w:rsidRDefault="000F2A2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BD3C4" w14:textId="77777777" w:rsidR="00244D5C" w:rsidRPr="00CE7F67" w:rsidRDefault="00000000" w:rsidP="00871608">
    <w:pPr>
      <w:pStyle w:val="Footer"/>
      <w:jc w:val="center"/>
    </w:pPr>
    <w:sdt>
      <w:sdtPr>
        <w:id w:val="368659398"/>
        <w:docPartObj>
          <w:docPartGallery w:val="Page Numbers (Bottom of Page)"/>
          <w:docPartUnique/>
        </w:docPartObj>
      </w:sdtPr>
      <w:sdtEndPr>
        <w:rPr>
          <w:noProof/>
        </w:rPr>
      </w:sdtEndPr>
      <w:sdtContent>
        <w:r w:rsidR="00244D5C" w:rsidRPr="00927027">
          <w:fldChar w:fldCharType="begin"/>
        </w:r>
        <w:r w:rsidR="00244D5C" w:rsidRPr="00927027">
          <w:instrText xml:space="preserve"> PAGE   \* MERGEFORMAT </w:instrText>
        </w:r>
        <w:r w:rsidR="00244D5C" w:rsidRPr="00927027">
          <w:fldChar w:fldCharType="separate"/>
        </w:r>
        <w:r w:rsidR="00244D5C">
          <w:t>vii</w:t>
        </w:r>
        <w:r w:rsidR="00244D5C" w:rsidRPr="00927027">
          <w:rPr>
            <w:noProof/>
          </w:rPr>
          <w:fldChar w:fldCharType="end"/>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CAC904" w14:textId="77777777" w:rsidR="00244D5C" w:rsidRDefault="00244D5C" w:rsidP="00F53F4B">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63275" w14:textId="77777777" w:rsidR="00244D5C" w:rsidRPr="0013164F" w:rsidRDefault="00244D5C" w:rsidP="00D10883">
    <w:pPr>
      <w:pStyle w:val="Footer"/>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79F65" w14:textId="0D1F95E1" w:rsidR="008861E0" w:rsidRDefault="008861E0">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4E4C8D" w14:textId="77777777" w:rsidR="00A0040A" w:rsidRDefault="00A0040A">
    <w:pPr>
      <w:pStyle w:val="Footer"/>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615BDB" w14:textId="0CA99D04" w:rsidR="008861E0" w:rsidRDefault="008861E0">
    <w:pPr>
      <w:pStyle w:val="Footer"/>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D25E9A" w14:textId="53D742CB" w:rsidR="008861E0" w:rsidRDefault="008861E0">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385066" w14:textId="77777777" w:rsidR="006414C1" w:rsidRDefault="006414C1">
      <w:r>
        <w:separator/>
      </w:r>
    </w:p>
  </w:footnote>
  <w:footnote w:type="continuationSeparator" w:id="0">
    <w:p w14:paraId="2AEA25C2" w14:textId="77777777" w:rsidR="006414C1" w:rsidRDefault="006414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EC4D8" w14:textId="77777777" w:rsidR="00244D5C" w:rsidRDefault="00244D5C">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880850" w14:textId="77777777" w:rsidR="00221177" w:rsidRDefault="0022117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6DE659" w14:textId="77777777" w:rsidR="00231A50" w:rsidRDefault="00231A50">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219E47" w14:textId="77777777" w:rsidR="00221177" w:rsidRDefault="00221177">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ABDE08" w14:textId="77777777" w:rsidR="00221177" w:rsidRDefault="00221177">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8BEB51" w14:textId="77777777" w:rsidR="000C69AF" w:rsidRDefault="000C69AF">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2EB185" w14:textId="77777777" w:rsidR="00221177" w:rsidRDefault="002211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F89365" w14:textId="77777777" w:rsidR="00221177" w:rsidRDefault="002211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A56857" w14:textId="77777777" w:rsidR="00A0040A" w:rsidRDefault="00A0040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3F7E98" w14:textId="77777777" w:rsidR="00221177" w:rsidRDefault="0022117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8F4626" w14:textId="77777777" w:rsidR="00221177" w:rsidRDefault="0022117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AFA025" w14:textId="77777777" w:rsidR="00221177" w:rsidRDefault="0022117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066325" w14:textId="77777777" w:rsidR="00221177" w:rsidRDefault="0022117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FC524D" w14:textId="77777777" w:rsidR="00221177" w:rsidRDefault="00221177">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51B65F" w14:textId="77777777" w:rsidR="00231A50" w:rsidRDefault="00231A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0C3A1E"/>
    <w:multiLevelType w:val="hybridMultilevel"/>
    <w:tmpl w:val="852C5F18"/>
    <w:lvl w:ilvl="0" w:tplc="AA6EB0A8">
      <w:start w:val="1"/>
      <w:numFmt w:val="bullet"/>
      <w:lvlText w:val=""/>
      <w:lvlJc w:val="left"/>
      <w:pPr>
        <w:tabs>
          <w:tab w:val="num" w:pos="720"/>
        </w:tabs>
        <w:ind w:left="720" w:hanging="360"/>
      </w:pPr>
      <w:rPr>
        <w:rFonts w:ascii="Symbol" w:hAnsi="Symbol" w:hint="default"/>
        <w:sz w:val="20"/>
      </w:rPr>
    </w:lvl>
    <w:lvl w:ilvl="1" w:tplc="9716BE18" w:tentative="1">
      <w:start w:val="1"/>
      <w:numFmt w:val="bullet"/>
      <w:lvlText w:val="o"/>
      <w:lvlJc w:val="left"/>
      <w:pPr>
        <w:tabs>
          <w:tab w:val="num" w:pos="1440"/>
        </w:tabs>
        <w:ind w:left="1440" w:hanging="360"/>
      </w:pPr>
      <w:rPr>
        <w:rFonts w:ascii="Courier New" w:hAnsi="Courier New" w:hint="default"/>
        <w:sz w:val="20"/>
      </w:rPr>
    </w:lvl>
    <w:lvl w:ilvl="2" w:tplc="3C44857E" w:tentative="1">
      <w:start w:val="1"/>
      <w:numFmt w:val="bullet"/>
      <w:lvlText w:val=""/>
      <w:lvlJc w:val="left"/>
      <w:pPr>
        <w:tabs>
          <w:tab w:val="num" w:pos="2160"/>
        </w:tabs>
        <w:ind w:left="2160" w:hanging="360"/>
      </w:pPr>
      <w:rPr>
        <w:rFonts w:ascii="Wingdings" w:hAnsi="Wingdings" w:hint="default"/>
        <w:sz w:val="20"/>
      </w:rPr>
    </w:lvl>
    <w:lvl w:ilvl="3" w:tplc="C6C03BAE" w:tentative="1">
      <w:start w:val="1"/>
      <w:numFmt w:val="bullet"/>
      <w:lvlText w:val=""/>
      <w:lvlJc w:val="left"/>
      <w:pPr>
        <w:tabs>
          <w:tab w:val="num" w:pos="2880"/>
        </w:tabs>
        <w:ind w:left="2880" w:hanging="360"/>
      </w:pPr>
      <w:rPr>
        <w:rFonts w:ascii="Wingdings" w:hAnsi="Wingdings" w:hint="default"/>
        <w:sz w:val="20"/>
      </w:rPr>
    </w:lvl>
    <w:lvl w:ilvl="4" w:tplc="D2300E0A" w:tentative="1">
      <w:start w:val="1"/>
      <w:numFmt w:val="bullet"/>
      <w:lvlText w:val=""/>
      <w:lvlJc w:val="left"/>
      <w:pPr>
        <w:tabs>
          <w:tab w:val="num" w:pos="3600"/>
        </w:tabs>
        <w:ind w:left="3600" w:hanging="360"/>
      </w:pPr>
      <w:rPr>
        <w:rFonts w:ascii="Wingdings" w:hAnsi="Wingdings" w:hint="default"/>
        <w:sz w:val="20"/>
      </w:rPr>
    </w:lvl>
    <w:lvl w:ilvl="5" w:tplc="1196F14C" w:tentative="1">
      <w:start w:val="1"/>
      <w:numFmt w:val="bullet"/>
      <w:lvlText w:val=""/>
      <w:lvlJc w:val="left"/>
      <w:pPr>
        <w:tabs>
          <w:tab w:val="num" w:pos="4320"/>
        </w:tabs>
        <w:ind w:left="4320" w:hanging="360"/>
      </w:pPr>
      <w:rPr>
        <w:rFonts w:ascii="Wingdings" w:hAnsi="Wingdings" w:hint="default"/>
        <w:sz w:val="20"/>
      </w:rPr>
    </w:lvl>
    <w:lvl w:ilvl="6" w:tplc="A6DAA3E6" w:tentative="1">
      <w:start w:val="1"/>
      <w:numFmt w:val="bullet"/>
      <w:lvlText w:val=""/>
      <w:lvlJc w:val="left"/>
      <w:pPr>
        <w:tabs>
          <w:tab w:val="num" w:pos="5040"/>
        </w:tabs>
        <w:ind w:left="5040" w:hanging="360"/>
      </w:pPr>
      <w:rPr>
        <w:rFonts w:ascii="Wingdings" w:hAnsi="Wingdings" w:hint="default"/>
        <w:sz w:val="20"/>
      </w:rPr>
    </w:lvl>
    <w:lvl w:ilvl="7" w:tplc="5E9AB448" w:tentative="1">
      <w:start w:val="1"/>
      <w:numFmt w:val="bullet"/>
      <w:lvlText w:val=""/>
      <w:lvlJc w:val="left"/>
      <w:pPr>
        <w:tabs>
          <w:tab w:val="num" w:pos="5760"/>
        </w:tabs>
        <w:ind w:left="5760" w:hanging="360"/>
      </w:pPr>
      <w:rPr>
        <w:rFonts w:ascii="Wingdings" w:hAnsi="Wingdings" w:hint="default"/>
        <w:sz w:val="20"/>
      </w:rPr>
    </w:lvl>
    <w:lvl w:ilvl="8" w:tplc="BBDC6D80"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E371A3"/>
    <w:multiLevelType w:val="hybridMultilevel"/>
    <w:tmpl w:val="1B640D90"/>
    <w:lvl w:ilvl="0" w:tplc="5E5E99A0">
      <w:start w:val="1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1616101"/>
    <w:multiLevelType w:val="hybridMultilevel"/>
    <w:tmpl w:val="565ED0C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5358CE"/>
    <w:multiLevelType w:val="hybridMultilevel"/>
    <w:tmpl w:val="2D94F27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99530D9"/>
    <w:multiLevelType w:val="hybridMultilevel"/>
    <w:tmpl w:val="7602B0B6"/>
    <w:lvl w:ilvl="0" w:tplc="A9DCD052">
      <w:start w:val="1"/>
      <w:numFmt w:val="bullet"/>
      <w:lvlText w:val=""/>
      <w:lvlJc w:val="left"/>
      <w:pPr>
        <w:tabs>
          <w:tab w:val="num" w:pos="720"/>
        </w:tabs>
        <w:ind w:left="720" w:hanging="360"/>
      </w:pPr>
      <w:rPr>
        <w:rFonts w:ascii="Symbol" w:hAnsi="Symbol" w:hint="default"/>
        <w:sz w:val="20"/>
      </w:rPr>
    </w:lvl>
    <w:lvl w:ilvl="1" w:tplc="66A42E24" w:tentative="1">
      <w:start w:val="1"/>
      <w:numFmt w:val="bullet"/>
      <w:lvlText w:val="o"/>
      <w:lvlJc w:val="left"/>
      <w:pPr>
        <w:tabs>
          <w:tab w:val="num" w:pos="1440"/>
        </w:tabs>
        <w:ind w:left="1440" w:hanging="360"/>
      </w:pPr>
      <w:rPr>
        <w:rFonts w:ascii="Courier New" w:hAnsi="Courier New" w:hint="default"/>
        <w:sz w:val="20"/>
      </w:rPr>
    </w:lvl>
    <w:lvl w:ilvl="2" w:tplc="9B463A9A" w:tentative="1">
      <w:start w:val="1"/>
      <w:numFmt w:val="bullet"/>
      <w:lvlText w:val=""/>
      <w:lvlJc w:val="left"/>
      <w:pPr>
        <w:tabs>
          <w:tab w:val="num" w:pos="2160"/>
        </w:tabs>
        <w:ind w:left="2160" w:hanging="360"/>
      </w:pPr>
      <w:rPr>
        <w:rFonts w:ascii="Wingdings" w:hAnsi="Wingdings" w:hint="default"/>
        <w:sz w:val="20"/>
      </w:rPr>
    </w:lvl>
    <w:lvl w:ilvl="3" w:tplc="83503480" w:tentative="1">
      <w:start w:val="1"/>
      <w:numFmt w:val="bullet"/>
      <w:lvlText w:val=""/>
      <w:lvlJc w:val="left"/>
      <w:pPr>
        <w:tabs>
          <w:tab w:val="num" w:pos="2880"/>
        </w:tabs>
        <w:ind w:left="2880" w:hanging="360"/>
      </w:pPr>
      <w:rPr>
        <w:rFonts w:ascii="Wingdings" w:hAnsi="Wingdings" w:hint="default"/>
        <w:sz w:val="20"/>
      </w:rPr>
    </w:lvl>
    <w:lvl w:ilvl="4" w:tplc="780845F2" w:tentative="1">
      <w:start w:val="1"/>
      <w:numFmt w:val="bullet"/>
      <w:lvlText w:val=""/>
      <w:lvlJc w:val="left"/>
      <w:pPr>
        <w:tabs>
          <w:tab w:val="num" w:pos="3600"/>
        </w:tabs>
        <w:ind w:left="3600" w:hanging="360"/>
      </w:pPr>
      <w:rPr>
        <w:rFonts w:ascii="Wingdings" w:hAnsi="Wingdings" w:hint="default"/>
        <w:sz w:val="20"/>
      </w:rPr>
    </w:lvl>
    <w:lvl w:ilvl="5" w:tplc="B4C8E856" w:tentative="1">
      <w:start w:val="1"/>
      <w:numFmt w:val="bullet"/>
      <w:lvlText w:val=""/>
      <w:lvlJc w:val="left"/>
      <w:pPr>
        <w:tabs>
          <w:tab w:val="num" w:pos="4320"/>
        </w:tabs>
        <w:ind w:left="4320" w:hanging="360"/>
      </w:pPr>
      <w:rPr>
        <w:rFonts w:ascii="Wingdings" w:hAnsi="Wingdings" w:hint="default"/>
        <w:sz w:val="20"/>
      </w:rPr>
    </w:lvl>
    <w:lvl w:ilvl="6" w:tplc="C284D7E2" w:tentative="1">
      <w:start w:val="1"/>
      <w:numFmt w:val="bullet"/>
      <w:lvlText w:val=""/>
      <w:lvlJc w:val="left"/>
      <w:pPr>
        <w:tabs>
          <w:tab w:val="num" w:pos="5040"/>
        </w:tabs>
        <w:ind w:left="5040" w:hanging="360"/>
      </w:pPr>
      <w:rPr>
        <w:rFonts w:ascii="Wingdings" w:hAnsi="Wingdings" w:hint="default"/>
        <w:sz w:val="20"/>
      </w:rPr>
    </w:lvl>
    <w:lvl w:ilvl="7" w:tplc="7E0AB7A2" w:tentative="1">
      <w:start w:val="1"/>
      <w:numFmt w:val="bullet"/>
      <w:lvlText w:val=""/>
      <w:lvlJc w:val="left"/>
      <w:pPr>
        <w:tabs>
          <w:tab w:val="num" w:pos="5760"/>
        </w:tabs>
        <w:ind w:left="5760" w:hanging="360"/>
      </w:pPr>
      <w:rPr>
        <w:rFonts w:ascii="Wingdings" w:hAnsi="Wingdings" w:hint="default"/>
        <w:sz w:val="20"/>
      </w:rPr>
    </w:lvl>
    <w:lvl w:ilvl="8" w:tplc="3ADEAB8C"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F315989"/>
    <w:multiLevelType w:val="hybridMultilevel"/>
    <w:tmpl w:val="CBC61BD0"/>
    <w:lvl w:ilvl="0" w:tplc="65CE20A6">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6" w15:restartNumberingAfterBreak="0">
    <w:nsid w:val="23192776"/>
    <w:multiLevelType w:val="hybridMultilevel"/>
    <w:tmpl w:val="92F43E1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8AF0C99"/>
    <w:multiLevelType w:val="hybridMultilevel"/>
    <w:tmpl w:val="12BC26D4"/>
    <w:lvl w:ilvl="0" w:tplc="E8D4C408">
      <w:start w:val="1"/>
      <w:numFmt w:val="bullet"/>
      <w:lvlText w:val=""/>
      <w:lvlJc w:val="left"/>
      <w:pPr>
        <w:tabs>
          <w:tab w:val="num" w:pos="720"/>
        </w:tabs>
        <w:ind w:left="720" w:hanging="360"/>
      </w:pPr>
      <w:rPr>
        <w:rFonts w:ascii="Symbol" w:hAnsi="Symbol" w:hint="default"/>
        <w:sz w:val="20"/>
      </w:rPr>
    </w:lvl>
    <w:lvl w:ilvl="1" w:tplc="EB78FFE0" w:tentative="1">
      <w:start w:val="1"/>
      <w:numFmt w:val="bullet"/>
      <w:lvlText w:val="o"/>
      <w:lvlJc w:val="left"/>
      <w:pPr>
        <w:tabs>
          <w:tab w:val="num" w:pos="1440"/>
        </w:tabs>
        <w:ind w:left="1440" w:hanging="360"/>
      </w:pPr>
      <w:rPr>
        <w:rFonts w:ascii="Courier New" w:hAnsi="Courier New" w:hint="default"/>
        <w:sz w:val="20"/>
      </w:rPr>
    </w:lvl>
    <w:lvl w:ilvl="2" w:tplc="EC2E4492" w:tentative="1">
      <w:start w:val="1"/>
      <w:numFmt w:val="bullet"/>
      <w:lvlText w:val=""/>
      <w:lvlJc w:val="left"/>
      <w:pPr>
        <w:tabs>
          <w:tab w:val="num" w:pos="2160"/>
        </w:tabs>
        <w:ind w:left="2160" w:hanging="360"/>
      </w:pPr>
      <w:rPr>
        <w:rFonts w:ascii="Wingdings" w:hAnsi="Wingdings" w:hint="default"/>
        <w:sz w:val="20"/>
      </w:rPr>
    </w:lvl>
    <w:lvl w:ilvl="3" w:tplc="FE84D994" w:tentative="1">
      <w:start w:val="1"/>
      <w:numFmt w:val="bullet"/>
      <w:lvlText w:val=""/>
      <w:lvlJc w:val="left"/>
      <w:pPr>
        <w:tabs>
          <w:tab w:val="num" w:pos="2880"/>
        </w:tabs>
        <w:ind w:left="2880" w:hanging="360"/>
      </w:pPr>
      <w:rPr>
        <w:rFonts w:ascii="Wingdings" w:hAnsi="Wingdings" w:hint="default"/>
        <w:sz w:val="20"/>
      </w:rPr>
    </w:lvl>
    <w:lvl w:ilvl="4" w:tplc="B3EAA606" w:tentative="1">
      <w:start w:val="1"/>
      <w:numFmt w:val="bullet"/>
      <w:lvlText w:val=""/>
      <w:lvlJc w:val="left"/>
      <w:pPr>
        <w:tabs>
          <w:tab w:val="num" w:pos="3600"/>
        </w:tabs>
        <w:ind w:left="3600" w:hanging="360"/>
      </w:pPr>
      <w:rPr>
        <w:rFonts w:ascii="Wingdings" w:hAnsi="Wingdings" w:hint="default"/>
        <w:sz w:val="20"/>
      </w:rPr>
    </w:lvl>
    <w:lvl w:ilvl="5" w:tplc="C70A6C34" w:tentative="1">
      <w:start w:val="1"/>
      <w:numFmt w:val="bullet"/>
      <w:lvlText w:val=""/>
      <w:lvlJc w:val="left"/>
      <w:pPr>
        <w:tabs>
          <w:tab w:val="num" w:pos="4320"/>
        </w:tabs>
        <w:ind w:left="4320" w:hanging="360"/>
      </w:pPr>
      <w:rPr>
        <w:rFonts w:ascii="Wingdings" w:hAnsi="Wingdings" w:hint="default"/>
        <w:sz w:val="20"/>
      </w:rPr>
    </w:lvl>
    <w:lvl w:ilvl="6" w:tplc="6952F748" w:tentative="1">
      <w:start w:val="1"/>
      <w:numFmt w:val="bullet"/>
      <w:lvlText w:val=""/>
      <w:lvlJc w:val="left"/>
      <w:pPr>
        <w:tabs>
          <w:tab w:val="num" w:pos="5040"/>
        </w:tabs>
        <w:ind w:left="5040" w:hanging="360"/>
      </w:pPr>
      <w:rPr>
        <w:rFonts w:ascii="Wingdings" w:hAnsi="Wingdings" w:hint="default"/>
        <w:sz w:val="20"/>
      </w:rPr>
    </w:lvl>
    <w:lvl w:ilvl="7" w:tplc="21D2F4F4" w:tentative="1">
      <w:start w:val="1"/>
      <w:numFmt w:val="bullet"/>
      <w:lvlText w:val=""/>
      <w:lvlJc w:val="left"/>
      <w:pPr>
        <w:tabs>
          <w:tab w:val="num" w:pos="5760"/>
        </w:tabs>
        <w:ind w:left="5760" w:hanging="360"/>
      </w:pPr>
      <w:rPr>
        <w:rFonts w:ascii="Wingdings" w:hAnsi="Wingdings" w:hint="default"/>
        <w:sz w:val="20"/>
      </w:rPr>
    </w:lvl>
    <w:lvl w:ilvl="8" w:tplc="EE76B552"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9E04164"/>
    <w:multiLevelType w:val="hybridMultilevel"/>
    <w:tmpl w:val="CE9CE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D67B7C"/>
    <w:multiLevelType w:val="multilevel"/>
    <w:tmpl w:val="A73AF79C"/>
    <w:lvl w:ilvl="0">
      <w:start w:val="1"/>
      <w:numFmt w:val="decimal"/>
      <w:lvlText w:val="%1."/>
      <w:lvlJc w:val="left"/>
      <w:pPr>
        <w:ind w:left="405" w:hanging="360"/>
      </w:pPr>
      <w:rPr>
        <w:rFonts w:hint="default"/>
        <w:b/>
        <w:bCs/>
      </w:rPr>
    </w:lvl>
    <w:lvl w:ilvl="1">
      <w:start w:val="1"/>
      <w:numFmt w:val="decimal"/>
      <w:isLgl/>
      <w:lvlText w:val="%1.%2"/>
      <w:lvlJc w:val="left"/>
      <w:pPr>
        <w:ind w:left="1230" w:hanging="405"/>
      </w:pPr>
      <w:rPr>
        <w:rFonts w:hint="default"/>
      </w:rPr>
    </w:lvl>
    <w:lvl w:ilvl="2">
      <w:start w:val="1"/>
      <w:numFmt w:val="decimal"/>
      <w:isLgl/>
      <w:lvlText w:val="%1.%2.%3"/>
      <w:lvlJc w:val="left"/>
      <w:pPr>
        <w:ind w:left="2325" w:hanging="720"/>
      </w:pPr>
      <w:rPr>
        <w:rFonts w:hint="default"/>
      </w:rPr>
    </w:lvl>
    <w:lvl w:ilvl="3">
      <w:start w:val="1"/>
      <w:numFmt w:val="decimal"/>
      <w:isLgl/>
      <w:lvlText w:val="%1.%2.%3.%4"/>
      <w:lvlJc w:val="left"/>
      <w:pPr>
        <w:ind w:left="3105" w:hanging="720"/>
      </w:pPr>
      <w:rPr>
        <w:rFonts w:hint="default"/>
      </w:rPr>
    </w:lvl>
    <w:lvl w:ilvl="4">
      <w:start w:val="1"/>
      <w:numFmt w:val="decimal"/>
      <w:isLgl/>
      <w:lvlText w:val="%1.%2.%3.%4.%5"/>
      <w:lvlJc w:val="left"/>
      <w:pPr>
        <w:ind w:left="4245" w:hanging="1080"/>
      </w:pPr>
      <w:rPr>
        <w:rFonts w:hint="default"/>
      </w:rPr>
    </w:lvl>
    <w:lvl w:ilvl="5">
      <w:start w:val="1"/>
      <w:numFmt w:val="decimal"/>
      <w:isLgl/>
      <w:lvlText w:val="%1.%2.%3.%4.%5.%6"/>
      <w:lvlJc w:val="left"/>
      <w:pPr>
        <w:ind w:left="5025" w:hanging="1080"/>
      </w:pPr>
      <w:rPr>
        <w:rFonts w:hint="default"/>
      </w:rPr>
    </w:lvl>
    <w:lvl w:ilvl="6">
      <w:start w:val="1"/>
      <w:numFmt w:val="decimal"/>
      <w:isLgl/>
      <w:lvlText w:val="%1.%2.%3.%4.%5.%6.%7"/>
      <w:lvlJc w:val="left"/>
      <w:pPr>
        <w:ind w:left="6165" w:hanging="1440"/>
      </w:pPr>
      <w:rPr>
        <w:rFonts w:hint="default"/>
      </w:rPr>
    </w:lvl>
    <w:lvl w:ilvl="7">
      <w:start w:val="1"/>
      <w:numFmt w:val="decimal"/>
      <w:isLgl/>
      <w:lvlText w:val="%1.%2.%3.%4.%5.%6.%7.%8"/>
      <w:lvlJc w:val="left"/>
      <w:pPr>
        <w:ind w:left="6945" w:hanging="1440"/>
      </w:pPr>
      <w:rPr>
        <w:rFonts w:hint="default"/>
      </w:rPr>
    </w:lvl>
    <w:lvl w:ilvl="8">
      <w:start w:val="1"/>
      <w:numFmt w:val="decimal"/>
      <w:isLgl/>
      <w:lvlText w:val="%1.%2.%3.%4.%5.%6.%7.%8.%9"/>
      <w:lvlJc w:val="left"/>
      <w:pPr>
        <w:ind w:left="8085" w:hanging="1800"/>
      </w:pPr>
      <w:rPr>
        <w:rFonts w:hint="default"/>
      </w:rPr>
    </w:lvl>
  </w:abstractNum>
  <w:abstractNum w:abstractNumId="10" w15:restartNumberingAfterBreak="0">
    <w:nsid w:val="2D875204"/>
    <w:multiLevelType w:val="hybridMultilevel"/>
    <w:tmpl w:val="B5505D3E"/>
    <w:lvl w:ilvl="0" w:tplc="9254360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1629EE"/>
    <w:multiLevelType w:val="multilevel"/>
    <w:tmpl w:val="F9B8D494"/>
    <w:lvl w:ilvl="0">
      <w:start w:val="1"/>
      <w:numFmt w:val="decimal"/>
      <w:lvlText w:val="%1."/>
      <w:lvlJc w:val="left"/>
      <w:pPr>
        <w:ind w:left="405" w:hanging="360"/>
      </w:pPr>
      <w:rPr>
        <w:rFonts w:hint="default"/>
        <w:b/>
        <w:bCs/>
      </w:rPr>
    </w:lvl>
    <w:lvl w:ilvl="1">
      <w:start w:val="2"/>
      <w:numFmt w:val="decimal"/>
      <w:isLgl/>
      <w:lvlText w:val="%1.%2"/>
      <w:lvlJc w:val="left"/>
      <w:pPr>
        <w:ind w:left="1230" w:hanging="405"/>
      </w:pPr>
      <w:rPr>
        <w:rFonts w:hint="default"/>
        <w:b/>
        <w:bCs w:val="0"/>
      </w:rPr>
    </w:lvl>
    <w:lvl w:ilvl="2">
      <w:start w:val="1"/>
      <w:numFmt w:val="decimal"/>
      <w:isLgl/>
      <w:lvlText w:val="%1.%2.%3"/>
      <w:lvlJc w:val="left"/>
      <w:pPr>
        <w:ind w:left="2325" w:hanging="720"/>
      </w:pPr>
      <w:rPr>
        <w:rFonts w:hint="default"/>
      </w:rPr>
    </w:lvl>
    <w:lvl w:ilvl="3">
      <w:start w:val="1"/>
      <w:numFmt w:val="decimal"/>
      <w:isLgl/>
      <w:lvlText w:val="%1.%2.%3.%4"/>
      <w:lvlJc w:val="left"/>
      <w:pPr>
        <w:ind w:left="3105" w:hanging="720"/>
      </w:pPr>
      <w:rPr>
        <w:rFonts w:hint="default"/>
      </w:rPr>
    </w:lvl>
    <w:lvl w:ilvl="4">
      <w:start w:val="1"/>
      <w:numFmt w:val="decimal"/>
      <w:isLgl/>
      <w:lvlText w:val="%1.%2.%3.%4.%5"/>
      <w:lvlJc w:val="left"/>
      <w:pPr>
        <w:ind w:left="4245" w:hanging="1080"/>
      </w:pPr>
      <w:rPr>
        <w:rFonts w:hint="default"/>
      </w:rPr>
    </w:lvl>
    <w:lvl w:ilvl="5">
      <w:start w:val="1"/>
      <w:numFmt w:val="decimal"/>
      <w:isLgl/>
      <w:lvlText w:val="%1.%2.%3.%4.%5.%6"/>
      <w:lvlJc w:val="left"/>
      <w:pPr>
        <w:ind w:left="5025" w:hanging="1080"/>
      </w:pPr>
      <w:rPr>
        <w:rFonts w:hint="default"/>
      </w:rPr>
    </w:lvl>
    <w:lvl w:ilvl="6">
      <w:start w:val="1"/>
      <w:numFmt w:val="decimal"/>
      <w:isLgl/>
      <w:lvlText w:val="%1.%2.%3.%4.%5.%6.%7"/>
      <w:lvlJc w:val="left"/>
      <w:pPr>
        <w:ind w:left="6165" w:hanging="1440"/>
      </w:pPr>
      <w:rPr>
        <w:rFonts w:hint="default"/>
      </w:rPr>
    </w:lvl>
    <w:lvl w:ilvl="7">
      <w:start w:val="1"/>
      <w:numFmt w:val="decimal"/>
      <w:isLgl/>
      <w:lvlText w:val="%1.%2.%3.%4.%5.%6.%7.%8"/>
      <w:lvlJc w:val="left"/>
      <w:pPr>
        <w:ind w:left="6945" w:hanging="1440"/>
      </w:pPr>
      <w:rPr>
        <w:rFonts w:hint="default"/>
      </w:rPr>
    </w:lvl>
    <w:lvl w:ilvl="8">
      <w:start w:val="1"/>
      <w:numFmt w:val="decimal"/>
      <w:isLgl/>
      <w:lvlText w:val="%1.%2.%3.%4.%5.%6.%7.%8.%9"/>
      <w:lvlJc w:val="left"/>
      <w:pPr>
        <w:ind w:left="8085" w:hanging="1800"/>
      </w:pPr>
      <w:rPr>
        <w:rFonts w:hint="default"/>
      </w:rPr>
    </w:lvl>
  </w:abstractNum>
  <w:abstractNum w:abstractNumId="12" w15:restartNumberingAfterBreak="0">
    <w:nsid w:val="36761B5F"/>
    <w:multiLevelType w:val="hybridMultilevel"/>
    <w:tmpl w:val="35EA9EFA"/>
    <w:lvl w:ilvl="0" w:tplc="74685DB4">
      <w:start w:val="1"/>
      <w:numFmt w:val="decimal"/>
      <w:pStyle w:val="ListParagraph"/>
      <w:lvlText w:val="[%1]"/>
      <w:lvlJc w:val="right"/>
      <w:pPr>
        <w:ind w:left="93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86C4A46"/>
    <w:multiLevelType w:val="hybridMultilevel"/>
    <w:tmpl w:val="43FC8CA6"/>
    <w:lvl w:ilvl="0" w:tplc="C5FCD6E8">
      <w:start w:val="2"/>
      <w:numFmt w:val="bullet"/>
      <w:lvlText w:val="–"/>
      <w:lvlJc w:val="left"/>
      <w:pPr>
        <w:ind w:left="1215" w:hanging="360"/>
      </w:pPr>
      <w:rPr>
        <w:rFonts w:ascii="Times New Roman" w:eastAsia="Times New Roman" w:hAnsi="Times New Roman" w:cs="Times New Roman" w:hint="default"/>
      </w:rPr>
    </w:lvl>
    <w:lvl w:ilvl="1" w:tplc="04090003" w:tentative="1">
      <w:start w:val="1"/>
      <w:numFmt w:val="bullet"/>
      <w:lvlText w:val="o"/>
      <w:lvlJc w:val="left"/>
      <w:pPr>
        <w:ind w:left="1935" w:hanging="360"/>
      </w:pPr>
      <w:rPr>
        <w:rFonts w:ascii="Courier New" w:hAnsi="Courier New" w:cs="Courier New" w:hint="default"/>
      </w:rPr>
    </w:lvl>
    <w:lvl w:ilvl="2" w:tplc="04090005" w:tentative="1">
      <w:start w:val="1"/>
      <w:numFmt w:val="bullet"/>
      <w:lvlText w:val=""/>
      <w:lvlJc w:val="left"/>
      <w:pPr>
        <w:ind w:left="2655" w:hanging="360"/>
      </w:pPr>
      <w:rPr>
        <w:rFonts w:ascii="Wingdings" w:hAnsi="Wingdings" w:hint="default"/>
      </w:rPr>
    </w:lvl>
    <w:lvl w:ilvl="3" w:tplc="04090001" w:tentative="1">
      <w:start w:val="1"/>
      <w:numFmt w:val="bullet"/>
      <w:lvlText w:val=""/>
      <w:lvlJc w:val="left"/>
      <w:pPr>
        <w:ind w:left="3375" w:hanging="360"/>
      </w:pPr>
      <w:rPr>
        <w:rFonts w:ascii="Symbol" w:hAnsi="Symbol" w:hint="default"/>
      </w:rPr>
    </w:lvl>
    <w:lvl w:ilvl="4" w:tplc="04090003" w:tentative="1">
      <w:start w:val="1"/>
      <w:numFmt w:val="bullet"/>
      <w:lvlText w:val="o"/>
      <w:lvlJc w:val="left"/>
      <w:pPr>
        <w:ind w:left="4095" w:hanging="360"/>
      </w:pPr>
      <w:rPr>
        <w:rFonts w:ascii="Courier New" w:hAnsi="Courier New" w:cs="Courier New" w:hint="default"/>
      </w:rPr>
    </w:lvl>
    <w:lvl w:ilvl="5" w:tplc="04090005" w:tentative="1">
      <w:start w:val="1"/>
      <w:numFmt w:val="bullet"/>
      <w:lvlText w:val=""/>
      <w:lvlJc w:val="left"/>
      <w:pPr>
        <w:ind w:left="4815" w:hanging="360"/>
      </w:pPr>
      <w:rPr>
        <w:rFonts w:ascii="Wingdings" w:hAnsi="Wingdings" w:hint="default"/>
      </w:rPr>
    </w:lvl>
    <w:lvl w:ilvl="6" w:tplc="04090001" w:tentative="1">
      <w:start w:val="1"/>
      <w:numFmt w:val="bullet"/>
      <w:lvlText w:val=""/>
      <w:lvlJc w:val="left"/>
      <w:pPr>
        <w:ind w:left="5535" w:hanging="360"/>
      </w:pPr>
      <w:rPr>
        <w:rFonts w:ascii="Symbol" w:hAnsi="Symbol" w:hint="default"/>
      </w:rPr>
    </w:lvl>
    <w:lvl w:ilvl="7" w:tplc="04090003" w:tentative="1">
      <w:start w:val="1"/>
      <w:numFmt w:val="bullet"/>
      <w:lvlText w:val="o"/>
      <w:lvlJc w:val="left"/>
      <w:pPr>
        <w:ind w:left="6255" w:hanging="360"/>
      </w:pPr>
      <w:rPr>
        <w:rFonts w:ascii="Courier New" w:hAnsi="Courier New" w:cs="Courier New" w:hint="default"/>
      </w:rPr>
    </w:lvl>
    <w:lvl w:ilvl="8" w:tplc="04090005" w:tentative="1">
      <w:start w:val="1"/>
      <w:numFmt w:val="bullet"/>
      <w:lvlText w:val=""/>
      <w:lvlJc w:val="left"/>
      <w:pPr>
        <w:ind w:left="6975" w:hanging="360"/>
      </w:pPr>
      <w:rPr>
        <w:rFonts w:ascii="Wingdings" w:hAnsi="Wingdings" w:hint="default"/>
      </w:rPr>
    </w:lvl>
  </w:abstractNum>
  <w:abstractNum w:abstractNumId="14" w15:restartNumberingAfterBreak="0">
    <w:nsid w:val="44301776"/>
    <w:multiLevelType w:val="multilevel"/>
    <w:tmpl w:val="8E3E82DC"/>
    <w:lvl w:ilvl="0">
      <w:start w:val="1"/>
      <w:numFmt w:val="decimal"/>
      <w:lvlText w:val="%1."/>
      <w:lvlJc w:val="left"/>
      <w:pPr>
        <w:ind w:left="405" w:hanging="360"/>
      </w:pPr>
      <w:rPr>
        <w:rFonts w:hint="default"/>
        <w:b/>
        <w:bCs/>
      </w:rPr>
    </w:lvl>
    <w:lvl w:ilvl="1">
      <w:start w:val="1"/>
      <w:numFmt w:val="decimal"/>
      <w:isLgl/>
      <w:lvlText w:val="%1.%2"/>
      <w:lvlJc w:val="left"/>
      <w:pPr>
        <w:ind w:left="1230" w:hanging="405"/>
      </w:pPr>
      <w:rPr>
        <w:rFonts w:hint="default"/>
      </w:rPr>
    </w:lvl>
    <w:lvl w:ilvl="2">
      <w:start w:val="1"/>
      <w:numFmt w:val="decimal"/>
      <w:isLgl/>
      <w:lvlText w:val="%1.%2.%3"/>
      <w:lvlJc w:val="left"/>
      <w:pPr>
        <w:ind w:left="2325" w:hanging="720"/>
      </w:pPr>
      <w:rPr>
        <w:rFonts w:hint="default"/>
      </w:rPr>
    </w:lvl>
    <w:lvl w:ilvl="3">
      <w:start w:val="1"/>
      <w:numFmt w:val="decimal"/>
      <w:isLgl/>
      <w:lvlText w:val="%1.%2.%3.%4"/>
      <w:lvlJc w:val="left"/>
      <w:pPr>
        <w:ind w:left="3105" w:hanging="720"/>
      </w:pPr>
      <w:rPr>
        <w:rFonts w:hint="default"/>
      </w:rPr>
    </w:lvl>
    <w:lvl w:ilvl="4">
      <w:start w:val="1"/>
      <w:numFmt w:val="decimal"/>
      <w:isLgl/>
      <w:lvlText w:val="%1.%2.%3.%4.%5"/>
      <w:lvlJc w:val="left"/>
      <w:pPr>
        <w:ind w:left="4245" w:hanging="1080"/>
      </w:pPr>
      <w:rPr>
        <w:rFonts w:hint="default"/>
      </w:rPr>
    </w:lvl>
    <w:lvl w:ilvl="5">
      <w:start w:val="1"/>
      <w:numFmt w:val="decimal"/>
      <w:isLgl/>
      <w:lvlText w:val="%1.%2.%3.%4.%5.%6"/>
      <w:lvlJc w:val="left"/>
      <w:pPr>
        <w:ind w:left="5025" w:hanging="1080"/>
      </w:pPr>
      <w:rPr>
        <w:rFonts w:hint="default"/>
      </w:rPr>
    </w:lvl>
    <w:lvl w:ilvl="6">
      <w:start w:val="1"/>
      <w:numFmt w:val="decimal"/>
      <w:isLgl/>
      <w:lvlText w:val="%1.%2.%3.%4.%5.%6.%7"/>
      <w:lvlJc w:val="left"/>
      <w:pPr>
        <w:ind w:left="6165" w:hanging="1440"/>
      </w:pPr>
      <w:rPr>
        <w:rFonts w:hint="default"/>
      </w:rPr>
    </w:lvl>
    <w:lvl w:ilvl="7">
      <w:start w:val="1"/>
      <w:numFmt w:val="decimal"/>
      <w:isLgl/>
      <w:lvlText w:val="%1.%2.%3.%4.%5.%6.%7.%8"/>
      <w:lvlJc w:val="left"/>
      <w:pPr>
        <w:ind w:left="6945" w:hanging="1440"/>
      </w:pPr>
      <w:rPr>
        <w:rFonts w:hint="default"/>
      </w:rPr>
    </w:lvl>
    <w:lvl w:ilvl="8">
      <w:start w:val="1"/>
      <w:numFmt w:val="decimal"/>
      <w:isLgl/>
      <w:lvlText w:val="%1.%2.%3.%4.%5.%6.%7.%8.%9"/>
      <w:lvlJc w:val="left"/>
      <w:pPr>
        <w:ind w:left="8085" w:hanging="1800"/>
      </w:pPr>
      <w:rPr>
        <w:rFonts w:hint="default"/>
      </w:rPr>
    </w:lvl>
  </w:abstractNum>
  <w:abstractNum w:abstractNumId="15" w15:restartNumberingAfterBreak="0">
    <w:nsid w:val="4538462A"/>
    <w:multiLevelType w:val="hybridMultilevel"/>
    <w:tmpl w:val="E84A19B2"/>
    <w:lvl w:ilvl="0" w:tplc="65CE20A6">
      <w:start w:val="1"/>
      <w:numFmt w:val="lowerLetter"/>
      <w:lvlText w:val="%1)"/>
      <w:lvlJc w:val="left"/>
      <w:pPr>
        <w:ind w:left="9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503186"/>
    <w:multiLevelType w:val="hybridMultilevel"/>
    <w:tmpl w:val="5734FCAE"/>
    <w:lvl w:ilvl="0" w:tplc="62D88F4E">
      <w:start w:val="1"/>
      <w:numFmt w:val="bullet"/>
      <w:lvlText w:val=""/>
      <w:lvlJc w:val="left"/>
      <w:pPr>
        <w:tabs>
          <w:tab w:val="num" w:pos="720"/>
        </w:tabs>
        <w:ind w:left="720" w:hanging="360"/>
      </w:pPr>
      <w:rPr>
        <w:rFonts w:ascii="Symbol" w:hAnsi="Symbol" w:hint="default"/>
        <w:sz w:val="20"/>
      </w:rPr>
    </w:lvl>
    <w:lvl w:ilvl="1" w:tplc="0DA6025E" w:tentative="1">
      <w:start w:val="1"/>
      <w:numFmt w:val="bullet"/>
      <w:lvlText w:val="o"/>
      <w:lvlJc w:val="left"/>
      <w:pPr>
        <w:tabs>
          <w:tab w:val="num" w:pos="1440"/>
        </w:tabs>
        <w:ind w:left="1440" w:hanging="360"/>
      </w:pPr>
      <w:rPr>
        <w:rFonts w:ascii="Courier New" w:hAnsi="Courier New" w:hint="default"/>
        <w:sz w:val="20"/>
      </w:rPr>
    </w:lvl>
    <w:lvl w:ilvl="2" w:tplc="40EACA48" w:tentative="1">
      <w:start w:val="1"/>
      <w:numFmt w:val="bullet"/>
      <w:lvlText w:val=""/>
      <w:lvlJc w:val="left"/>
      <w:pPr>
        <w:tabs>
          <w:tab w:val="num" w:pos="2160"/>
        </w:tabs>
        <w:ind w:left="2160" w:hanging="360"/>
      </w:pPr>
      <w:rPr>
        <w:rFonts w:ascii="Wingdings" w:hAnsi="Wingdings" w:hint="default"/>
        <w:sz w:val="20"/>
      </w:rPr>
    </w:lvl>
    <w:lvl w:ilvl="3" w:tplc="D3A270A2" w:tentative="1">
      <w:start w:val="1"/>
      <w:numFmt w:val="bullet"/>
      <w:lvlText w:val=""/>
      <w:lvlJc w:val="left"/>
      <w:pPr>
        <w:tabs>
          <w:tab w:val="num" w:pos="2880"/>
        </w:tabs>
        <w:ind w:left="2880" w:hanging="360"/>
      </w:pPr>
      <w:rPr>
        <w:rFonts w:ascii="Wingdings" w:hAnsi="Wingdings" w:hint="default"/>
        <w:sz w:val="20"/>
      </w:rPr>
    </w:lvl>
    <w:lvl w:ilvl="4" w:tplc="87903990" w:tentative="1">
      <w:start w:val="1"/>
      <w:numFmt w:val="bullet"/>
      <w:lvlText w:val=""/>
      <w:lvlJc w:val="left"/>
      <w:pPr>
        <w:tabs>
          <w:tab w:val="num" w:pos="3600"/>
        </w:tabs>
        <w:ind w:left="3600" w:hanging="360"/>
      </w:pPr>
      <w:rPr>
        <w:rFonts w:ascii="Wingdings" w:hAnsi="Wingdings" w:hint="default"/>
        <w:sz w:val="20"/>
      </w:rPr>
    </w:lvl>
    <w:lvl w:ilvl="5" w:tplc="BA3289E4" w:tentative="1">
      <w:start w:val="1"/>
      <w:numFmt w:val="bullet"/>
      <w:lvlText w:val=""/>
      <w:lvlJc w:val="left"/>
      <w:pPr>
        <w:tabs>
          <w:tab w:val="num" w:pos="4320"/>
        </w:tabs>
        <w:ind w:left="4320" w:hanging="360"/>
      </w:pPr>
      <w:rPr>
        <w:rFonts w:ascii="Wingdings" w:hAnsi="Wingdings" w:hint="default"/>
        <w:sz w:val="20"/>
      </w:rPr>
    </w:lvl>
    <w:lvl w:ilvl="6" w:tplc="6F069F76" w:tentative="1">
      <w:start w:val="1"/>
      <w:numFmt w:val="bullet"/>
      <w:lvlText w:val=""/>
      <w:lvlJc w:val="left"/>
      <w:pPr>
        <w:tabs>
          <w:tab w:val="num" w:pos="5040"/>
        </w:tabs>
        <w:ind w:left="5040" w:hanging="360"/>
      </w:pPr>
      <w:rPr>
        <w:rFonts w:ascii="Wingdings" w:hAnsi="Wingdings" w:hint="default"/>
        <w:sz w:val="20"/>
      </w:rPr>
    </w:lvl>
    <w:lvl w:ilvl="7" w:tplc="FDA406E0" w:tentative="1">
      <w:start w:val="1"/>
      <w:numFmt w:val="bullet"/>
      <w:lvlText w:val=""/>
      <w:lvlJc w:val="left"/>
      <w:pPr>
        <w:tabs>
          <w:tab w:val="num" w:pos="5760"/>
        </w:tabs>
        <w:ind w:left="5760" w:hanging="360"/>
      </w:pPr>
      <w:rPr>
        <w:rFonts w:ascii="Wingdings" w:hAnsi="Wingdings" w:hint="default"/>
        <w:sz w:val="20"/>
      </w:rPr>
    </w:lvl>
    <w:lvl w:ilvl="8" w:tplc="052498F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B415150"/>
    <w:multiLevelType w:val="multilevel"/>
    <w:tmpl w:val="23D4CF56"/>
    <w:lvl w:ilvl="0">
      <w:start w:val="1"/>
      <w:numFmt w:val="decimal"/>
      <w:lvlText w:val="%1."/>
      <w:lvlJc w:val="left"/>
      <w:pPr>
        <w:ind w:left="405" w:hanging="360"/>
      </w:pPr>
      <w:rPr>
        <w:rFonts w:hint="default"/>
        <w:b/>
        <w:bCs/>
      </w:rPr>
    </w:lvl>
    <w:lvl w:ilvl="1">
      <w:start w:val="1"/>
      <w:numFmt w:val="decimal"/>
      <w:isLgl/>
      <w:lvlText w:val="%1.%2"/>
      <w:lvlJc w:val="left"/>
      <w:pPr>
        <w:ind w:left="1230" w:hanging="405"/>
      </w:pPr>
      <w:rPr>
        <w:rFonts w:hint="default"/>
        <w:b/>
        <w:bCs/>
      </w:rPr>
    </w:lvl>
    <w:lvl w:ilvl="2">
      <w:start w:val="1"/>
      <w:numFmt w:val="decimal"/>
      <w:isLgl/>
      <w:lvlText w:val="%1.%2.%3"/>
      <w:lvlJc w:val="left"/>
      <w:pPr>
        <w:ind w:left="2325" w:hanging="720"/>
      </w:pPr>
      <w:rPr>
        <w:rFonts w:hint="default"/>
      </w:rPr>
    </w:lvl>
    <w:lvl w:ilvl="3">
      <w:start w:val="1"/>
      <w:numFmt w:val="decimal"/>
      <w:isLgl/>
      <w:lvlText w:val="%1.%2.%3.%4"/>
      <w:lvlJc w:val="left"/>
      <w:pPr>
        <w:ind w:left="3105" w:hanging="720"/>
      </w:pPr>
      <w:rPr>
        <w:rFonts w:hint="default"/>
      </w:rPr>
    </w:lvl>
    <w:lvl w:ilvl="4">
      <w:start w:val="1"/>
      <w:numFmt w:val="decimal"/>
      <w:isLgl/>
      <w:lvlText w:val="%1.%2.%3.%4.%5"/>
      <w:lvlJc w:val="left"/>
      <w:pPr>
        <w:ind w:left="4245" w:hanging="1080"/>
      </w:pPr>
      <w:rPr>
        <w:rFonts w:hint="default"/>
      </w:rPr>
    </w:lvl>
    <w:lvl w:ilvl="5">
      <w:start w:val="1"/>
      <w:numFmt w:val="decimal"/>
      <w:isLgl/>
      <w:lvlText w:val="%1.%2.%3.%4.%5.%6"/>
      <w:lvlJc w:val="left"/>
      <w:pPr>
        <w:ind w:left="5025" w:hanging="1080"/>
      </w:pPr>
      <w:rPr>
        <w:rFonts w:hint="default"/>
      </w:rPr>
    </w:lvl>
    <w:lvl w:ilvl="6">
      <w:start w:val="1"/>
      <w:numFmt w:val="decimal"/>
      <w:isLgl/>
      <w:lvlText w:val="%1.%2.%3.%4.%5.%6.%7"/>
      <w:lvlJc w:val="left"/>
      <w:pPr>
        <w:ind w:left="6165" w:hanging="1440"/>
      </w:pPr>
      <w:rPr>
        <w:rFonts w:hint="default"/>
      </w:rPr>
    </w:lvl>
    <w:lvl w:ilvl="7">
      <w:start w:val="1"/>
      <w:numFmt w:val="decimal"/>
      <w:isLgl/>
      <w:lvlText w:val="%1.%2.%3.%4.%5.%6.%7.%8"/>
      <w:lvlJc w:val="left"/>
      <w:pPr>
        <w:ind w:left="6945" w:hanging="1440"/>
      </w:pPr>
      <w:rPr>
        <w:rFonts w:hint="default"/>
      </w:rPr>
    </w:lvl>
    <w:lvl w:ilvl="8">
      <w:start w:val="1"/>
      <w:numFmt w:val="decimal"/>
      <w:isLgl/>
      <w:lvlText w:val="%1.%2.%3.%4.%5.%6.%7.%8.%9"/>
      <w:lvlJc w:val="left"/>
      <w:pPr>
        <w:ind w:left="8085" w:hanging="1800"/>
      </w:pPr>
      <w:rPr>
        <w:rFonts w:hint="default"/>
      </w:r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5422635A"/>
    <w:multiLevelType w:val="hybridMultilevel"/>
    <w:tmpl w:val="4B161A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191C32"/>
    <w:multiLevelType w:val="hybridMultilevel"/>
    <w:tmpl w:val="D3AE4786"/>
    <w:lvl w:ilvl="0" w:tplc="601C70F0">
      <w:start w:val="1"/>
      <w:numFmt w:val="bullet"/>
      <w:lvlText w:val=""/>
      <w:lvlJc w:val="left"/>
      <w:pPr>
        <w:tabs>
          <w:tab w:val="num" w:pos="720"/>
        </w:tabs>
        <w:ind w:left="720" w:hanging="360"/>
      </w:pPr>
      <w:rPr>
        <w:rFonts w:ascii="Symbol" w:hAnsi="Symbol" w:hint="default"/>
        <w:sz w:val="20"/>
      </w:rPr>
    </w:lvl>
    <w:lvl w:ilvl="1" w:tplc="09AEAF92" w:tentative="1">
      <w:start w:val="1"/>
      <w:numFmt w:val="bullet"/>
      <w:lvlText w:val="o"/>
      <w:lvlJc w:val="left"/>
      <w:pPr>
        <w:tabs>
          <w:tab w:val="num" w:pos="1440"/>
        </w:tabs>
        <w:ind w:left="1440" w:hanging="360"/>
      </w:pPr>
      <w:rPr>
        <w:rFonts w:ascii="Courier New" w:hAnsi="Courier New" w:hint="default"/>
        <w:sz w:val="20"/>
      </w:rPr>
    </w:lvl>
    <w:lvl w:ilvl="2" w:tplc="1DEC5BD6" w:tentative="1">
      <w:start w:val="1"/>
      <w:numFmt w:val="bullet"/>
      <w:lvlText w:val=""/>
      <w:lvlJc w:val="left"/>
      <w:pPr>
        <w:tabs>
          <w:tab w:val="num" w:pos="2160"/>
        </w:tabs>
        <w:ind w:left="2160" w:hanging="360"/>
      </w:pPr>
      <w:rPr>
        <w:rFonts w:ascii="Wingdings" w:hAnsi="Wingdings" w:hint="default"/>
        <w:sz w:val="20"/>
      </w:rPr>
    </w:lvl>
    <w:lvl w:ilvl="3" w:tplc="78FCBB58" w:tentative="1">
      <w:start w:val="1"/>
      <w:numFmt w:val="bullet"/>
      <w:lvlText w:val=""/>
      <w:lvlJc w:val="left"/>
      <w:pPr>
        <w:tabs>
          <w:tab w:val="num" w:pos="2880"/>
        </w:tabs>
        <w:ind w:left="2880" w:hanging="360"/>
      </w:pPr>
      <w:rPr>
        <w:rFonts w:ascii="Wingdings" w:hAnsi="Wingdings" w:hint="default"/>
        <w:sz w:val="20"/>
      </w:rPr>
    </w:lvl>
    <w:lvl w:ilvl="4" w:tplc="BABC6C5E" w:tentative="1">
      <w:start w:val="1"/>
      <w:numFmt w:val="bullet"/>
      <w:lvlText w:val=""/>
      <w:lvlJc w:val="left"/>
      <w:pPr>
        <w:tabs>
          <w:tab w:val="num" w:pos="3600"/>
        </w:tabs>
        <w:ind w:left="3600" w:hanging="360"/>
      </w:pPr>
      <w:rPr>
        <w:rFonts w:ascii="Wingdings" w:hAnsi="Wingdings" w:hint="default"/>
        <w:sz w:val="20"/>
      </w:rPr>
    </w:lvl>
    <w:lvl w:ilvl="5" w:tplc="B172DFA0" w:tentative="1">
      <w:start w:val="1"/>
      <w:numFmt w:val="bullet"/>
      <w:lvlText w:val=""/>
      <w:lvlJc w:val="left"/>
      <w:pPr>
        <w:tabs>
          <w:tab w:val="num" w:pos="4320"/>
        </w:tabs>
        <w:ind w:left="4320" w:hanging="360"/>
      </w:pPr>
      <w:rPr>
        <w:rFonts w:ascii="Wingdings" w:hAnsi="Wingdings" w:hint="default"/>
        <w:sz w:val="20"/>
      </w:rPr>
    </w:lvl>
    <w:lvl w:ilvl="6" w:tplc="AD309F44" w:tentative="1">
      <w:start w:val="1"/>
      <w:numFmt w:val="bullet"/>
      <w:lvlText w:val=""/>
      <w:lvlJc w:val="left"/>
      <w:pPr>
        <w:tabs>
          <w:tab w:val="num" w:pos="5040"/>
        </w:tabs>
        <w:ind w:left="5040" w:hanging="360"/>
      </w:pPr>
      <w:rPr>
        <w:rFonts w:ascii="Wingdings" w:hAnsi="Wingdings" w:hint="default"/>
        <w:sz w:val="20"/>
      </w:rPr>
    </w:lvl>
    <w:lvl w:ilvl="7" w:tplc="9A845A3C" w:tentative="1">
      <w:start w:val="1"/>
      <w:numFmt w:val="bullet"/>
      <w:lvlText w:val=""/>
      <w:lvlJc w:val="left"/>
      <w:pPr>
        <w:tabs>
          <w:tab w:val="num" w:pos="5760"/>
        </w:tabs>
        <w:ind w:left="5760" w:hanging="360"/>
      </w:pPr>
      <w:rPr>
        <w:rFonts w:ascii="Wingdings" w:hAnsi="Wingdings" w:hint="default"/>
        <w:sz w:val="20"/>
      </w:rPr>
    </w:lvl>
    <w:lvl w:ilvl="8" w:tplc="2C146D56"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976403B"/>
    <w:multiLevelType w:val="multilevel"/>
    <w:tmpl w:val="9C7E2994"/>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2" w15:restartNumberingAfterBreak="0">
    <w:nsid w:val="5AB17108"/>
    <w:multiLevelType w:val="hybridMultilevel"/>
    <w:tmpl w:val="00D65BE2"/>
    <w:lvl w:ilvl="0" w:tplc="FEC20318">
      <w:start w:val="1"/>
      <w:numFmt w:val="decimal"/>
      <w:lvlText w:val="%1."/>
      <w:lvlJc w:val="left"/>
      <w:pPr>
        <w:ind w:left="825" w:hanging="360"/>
      </w:pPr>
      <w:rPr>
        <w:rFonts w:hint="default"/>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23" w15:restartNumberingAfterBreak="0">
    <w:nsid w:val="64B95D74"/>
    <w:multiLevelType w:val="multilevel"/>
    <w:tmpl w:val="A68015BA"/>
    <w:lvl w:ilvl="0">
      <w:start w:val="2"/>
      <w:numFmt w:val="decimal"/>
      <w:lvlText w:val="%1."/>
      <w:lvlJc w:val="left"/>
      <w:pPr>
        <w:ind w:left="405" w:hanging="360"/>
      </w:pPr>
      <w:rPr>
        <w:rFonts w:hint="default"/>
        <w:b/>
        <w:bCs/>
      </w:rPr>
    </w:lvl>
    <w:lvl w:ilvl="1">
      <w:start w:val="1"/>
      <w:numFmt w:val="decimal"/>
      <w:isLgl/>
      <w:lvlText w:val="%1.%2"/>
      <w:lvlJc w:val="left"/>
      <w:pPr>
        <w:ind w:left="1230" w:hanging="405"/>
      </w:pPr>
      <w:rPr>
        <w:rFonts w:hint="default"/>
        <w:b/>
        <w:bCs w:val="0"/>
      </w:rPr>
    </w:lvl>
    <w:lvl w:ilvl="2">
      <w:start w:val="1"/>
      <w:numFmt w:val="decimal"/>
      <w:isLgl/>
      <w:lvlText w:val="%1.%2.%3"/>
      <w:lvlJc w:val="left"/>
      <w:pPr>
        <w:ind w:left="2325" w:hanging="720"/>
      </w:pPr>
      <w:rPr>
        <w:rFonts w:hint="default"/>
      </w:rPr>
    </w:lvl>
    <w:lvl w:ilvl="3">
      <w:start w:val="1"/>
      <w:numFmt w:val="decimal"/>
      <w:isLgl/>
      <w:lvlText w:val="%1.%2.%3.%4"/>
      <w:lvlJc w:val="left"/>
      <w:pPr>
        <w:ind w:left="3105" w:hanging="720"/>
      </w:pPr>
      <w:rPr>
        <w:rFonts w:hint="default"/>
      </w:rPr>
    </w:lvl>
    <w:lvl w:ilvl="4">
      <w:start w:val="1"/>
      <w:numFmt w:val="decimal"/>
      <w:isLgl/>
      <w:lvlText w:val="%1.%2.%3.%4.%5"/>
      <w:lvlJc w:val="left"/>
      <w:pPr>
        <w:ind w:left="4245" w:hanging="1080"/>
      </w:pPr>
      <w:rPr>
        <w:rFonts w:hint="default"/>
      </w:rPr>
    </w:lvl>
    <w:lvl w:ilvl="5">
      <w:start w:val="1"/>
      <w:numFmt w:val="decimal"/>
      <w:isLgl/>
      <w:lvlText w:val="%1.%2.%3.%4.%5.%6"/>
      <w:lvlJc w:val="left"/>
      <w:pPr>
        <w:ind w:left="5025" w:hanging="1080"/>
      </w:pPr>
      <w:rPr>
        <w:rFonts w:hint="default"/>
      </w:rPr>
    </w:lvl>
    <w:lvl w:ilvl="6">
      <w:start w:val="1"/>
      <w:numFmt w:val="decimal"/>
      <w:isLgl/>
      <w:lvlText w:val="%1.%2.%3.%4.%5.%6.%7"/>
      <w:lvlJc w:val="left"/>
      <w:pPr>
        <w:ind w:left="6165" w:hanging="1440"/>
      </w:pPr>
      <w:rPr>
        <w:rFonts w:hint="default"/>
      </w:rPr>
    </w:lvl>
    <w:lvl w:ilvl="7">
      <w:start w:val="1"/>
      <w:numFmt w:val="decimal"/>
      <w:isLgl/>
      <w:lvlText w:val="%1.%2.%3.%4.%5.%6.%7.%8"/>
      <w:lvlJc w:val="left"/>
      <w:pPr>
        <w:ind w:left="6945" w:hanging="1440"/>
      </w:pPr>
      <w:rPr>
        <w:rFonts w:hint="default"/>
      </w:rPr>
    </w:lvl>
    <w:lvl w:ilvl="8">
      <w:start w:val="1"/>
      <w:numFmt w:val="decimal"/>
      <w:isLgl/>
      <w:lvlText w:val="%1.%2.%3.%4.%5.%6.%7.%8.%9"/>
      <w:lvlJc w:val="left"/>
      <w:pPr>
        <w:ind w:left="8085" w:hanging="1800"/>
      </w:pPr>
      <w:rPr>
        <w:rFonts w:hint="default"/>
      </w:rPr>
    </w:lvl>
  </w:abstractNum>
  <w:abstractNum w:abstractNumId="24" w15:restartNumberingAfterBreak="0">
    <w:nsid w:val="6FA318B0"/>
    <w:multiLevelType w:val="multilevel"/>
    <w:tmpl w:val="9948C7C8"/>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159316D"/>
    <w:multiLevelType w:val="hybridMultilevel"/>
    <w:tmpl w:val="D5D4E20A"/>
    <w:lvl w:ilvl="0" w:tplc="65CE20A6">
      <w:start w:val="1"/>
      <w:numFmt w:val="lowerLetter"/>
      <w:lvlText w:val="%1)"/>
      <w:lvlJc w:val="left"/>
      <w:pPr>
        <w:ind w:left="9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5943D6"/>
    <w:multiLevelType w:val="multilevel"/>
    <w:tmpl w:val="5A5282D6"/>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7" w15:restartNumberingAfterBreak="0">
    <w:nsid w:val="71A87EE6"/>
    <w:multiLevelType w:val="hybridMultilevel"/>
    <w:tmpl w:val="64A44FEC"/>
    <w:lvl w:ilvl="0" w:tplc="5E5E99A0">
      <w:start w:val="14"/>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7DDB163F"/>
    <w:multiLevelType w:val="multilevel"/>
    <w:tmpl w:val="AAAC0B2E"/>
    <w:lvl w:ilvl="0">
      <w:start w:val="1"/>
      <w:numFmt w:val="decimal"/>
      <w:lvlText w:val="%1."/>
      <w:lvlJc w:val="left"/>
      <w:pPr>
        <w:ind w:left="405" w:hanging="360"/>
      </w:pPr>
      <w:rPr>
        <w:rFonts w:hint="default"/>
      </w:rPr>
    </w:lvl>
    <w:lvl w:ilvl="1">
      <w:start w:val="2"/>
      <w:numFmt w:val="decimal"/>
      <w:isLgl/>
      <w:lvlText w:val="%1.%2"/>
      <w:lvlJc w:val="left"/>
      <w:pPr>
        <w:ind w:left="1230" w:hanging="405"/>
      </w:pPr>
      <w:rPr>
        <w:rFonts w:hint="default"/>
      </w:rPr>
    </w:lvl>
    <w:lvl w:ilvl="2">
      <w:start w:val="1"/>
      <w:numFmt w:val="decimal"/>
      <w:isLgl/>
      <w:lvlText w:val="%1.%2.%3"/>
      <w:lvlJc w:val="left"/>
      <w:pPr>
        <w:ind w:left="2325" w:hanging="720"/>
      </w:pPr>
      <w:rPr>
        <w:rFonts w:hint="default"/>
      </w:rPr>
    </w:lvl>
    <w:lvl w:ilvl="3">
      <w:start w:val="1"/>
      <w:numFmt w:val="decimal"/>
      <w:isLgl/>
      <w:lvlText w:val="%1.%2.%3.%4"/>
      <w:lvlJc w:val="left"/>
      <w:pPr>
        <w:ind w:left="3105" w:hanging="720"/>
      </w:pPr>
      <w:rPr>
        <w:rFonts w:hint="default"/>
      </w:rPr>
    </w:lvl>
    <w:lvl w:ilvl="4">
      <w:start w:val="1"/>
      <w:numFmt w:val="decimal"/>
      <w:isLgl/>
      <w:lvlText w:val="%1.%2.%3.%4.%5"/>
      <w:lvlJc w:val="left"/>
      <w:pPr>
        <w:ind w:left="4245" w:hanging="1080"/>
      </w:pPr>
      <w:rPr>
        <w:rFonts w:hint="default"/>
      </w:rPr>
    </w:lvl>
    <w:lvl w:ilvl="5">
      <w:start w:val="1"/>
      <w:numFmt w:val="decimal"/>
      <w:isLgl/>
      <w:lvlText w:val="%1.%2.%3.%4.%5.%6"/>
      <w:lvlJc w:val="left"/>
      <w:pPr>
        <w:ind w:left="5025" w:hanging="1080"/>
      </w:pPr>
      <w:rPr>
        <w:rFonts w:hint="default"/>
      </w:rPr>
    </w:lvl>
    <w:lvl w:ilvl="6">
      <w:start w:val="1"/>
      <w:numFmt w:val="decimal"/>
      <w:isLgl/>
      <w:lvlText w:val="%1.%2.%3.%4.%5.%6.%7"/>
      <w:lvlJc w:val="left"/>
      <w:pPr>
        <w:ind w:left="6165" w:hanging="1440"/>
      </w:pPr>
      <w:rPr>
        <w:rFonts w:hint="default"/>
      </w:rPr>
    </w:lvl>
    <w:lvl w:ilvl="7">
      <w:start w:val="1"/>
      <w:numFmt w:val="decimal"/>
      <w:isLgl/>
      <w:lvlText w:val="%1.%2.%3.%4.%5.%6.%7.%8"/>
      <w:lvlJc w:val="left"/>
      <w:pPr>
        <w:ind w:left="6945" w:hanging="1440"/>
      </w:pPr>
      <w:rPr>
        <w:rFonts w:hint="default"/>
      </w:rPr>
    </w:lvl>
    <w:lvl w:ilvl="8">
      <w:start w:val="1"/>
      <w:numFmt w:val="decimal"/>
      <w:isLgl/>
      <w:lvlText w:val="%1.%2.%3.%4.%5.%6.%7.%8.%9"/>
      <w:lvlJc w:val="left"/>
      <w:pPr>
        <w:ind w:left="8085" w:hanging="1800"/>
      </w:pPr>
      <w:rPr>
        <w:rFonts w:hint="default"/>
      </w:rPr>
    </w:lvl>
  </w:abstractNum>
  <w:num w:numId="1" w16cid:durableId="1318538027">
    <w:abstractNumId w:val="4"/>
  </w:num>
  <w:num w:numId="2" w16cid:durableId="1858805756">
    <w:abstractNumId w:val="16"/>
  </w:num>
  <w:num w:numId="3" w16cid:durableId="873080247">
    <w:abstractNumId w:val="0"/>
  </w:num>
  <w:num w:numId="4" w16cid:durableId="475032015">
    <w:abstractNumId w:val="7"/>
  </w:num>
  <w:num w:numId="5" w16cid:durableId="1837308803">
    <w:abstractNumId w:val="20"/>
  </w:num>
  <w:num w:numId="6" w16cid:durableId="604272887">
    <w:abstractNumId w:val="18"/>
  </w:num>
  <w:num w:numId="7" w16cid:durableId="1474255805">
    <w:abstractNumId w:val="22"/>
  </w:num>
  <w:num w:numId="8" w16cid:durableId="972563835">
    <w:abstractNumId w:val="19"/>
  </w:num>
  <w:num w:numId="9" w16cid:durableId="910654698">
    <w:abstractNumId w:val="1"/>
  </w:num>
  <w:num w:numId="10" w16cid:durableId="1942758139">
    <w:abstractNumId w:val="10"/>
  </w:num>
  <w:num w:numId="11" w16cid:durableId="224099348">
    <w:abstractNumId w:val="26"/>
  </w:num>
  <w:num w:numId="12" w16cid:durableId="1685329165">
    <w:abstractNumId w:val="27"/>
  </w:num>
  <w:num w:numId="13" w16cid:durableId="1234467458">
    <w:abstractNumId w:val="3"/>
  </w:num>
  <w:num w:numId="14" w16cid:durableId="1999458490">
    <w:abstractNumId w:val="28"/>
  </w:num>
  <w:num w:numId="15" w16cid:durableId="1038164723">
    <w:abstractNumId w:val="6"/>
  </w:num>
  <w:num w:numId="16" w16cid:durableId="1665815149">
    <w:abstractNumId w:val="8"/>
  </w:num>
  <w:num w:numId="17" w16cid:durableId="1642684690">
    <w:abstractNumId w:val="11"/>
  </w:num>
  <w:num w:numId="18" w16cid:durableId="1717122784">
    <w:abstractNumId w:val="17"/>
  </w:num>
  <w:num w:numId="19" w16cid:durableId="1937324242">
    <w:abstractNumId w:val="14"/>
  </w:num>
  <w:num w:numId="20" w16cid:durableId="317727581">
    <w:abstractNumId w:val="9"/>
  </w:num>
  <w:num w:numId="21" w16cid:durableId="1438670003">
    <w:abstractNumId w:val="23"/>
  </w:num>
  <w:num w:numId="22" w16cid:durableId="1124229848">
    <w:abstractNumId w:val="21"/>
  </w:num>
  <w:num w:numId="23" w16cid:durableId="1236624700">
    <w:abstractNumId w:val="24"/>
  </w:num>
  <w:num w:numId="24" w16cid:durableId="560097524">
    <w:abstractNumId w:val="2"/>
  </w:num>
  <w:num w:numId="25" w16cid:durableId="839194237">
    <w:abstractNumId w:val="13"/>
  </w:num>
  <w:num w:numId="26" w16cid:durableId="1353141103">
    <w:abstractNumId w:val="5"/>
  </w:num>
  <w:num w:numId="27" w16cid:durableId="1395423419">
    <w:abstractNumId w:val="25"/>
  </w:num>
  <w:num w:numId="28" w16cid:durableId="1966302779">
    <w:abstractNumId w:val="15"/>
  </w:num>
  <w:num w:numId="29" w16cid:durableId="10779377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3DFF"/>
    <w:rsid w:val="000002A3"/>
    <w:rsid w:val="00000B1C"/>
    <w:rsid w:val="000011E9"/>
    <w:rsid w:val="00003F7A"/>
    <w:rsid w:val="000059C4"/>
    <w:rsid w:val="00011CF3"/>
    <w:rsid w:val="000121AE"/>
    <w:rsid w:val="00012FDF"/>
    <w:rsid w:val="00013139"/>
    <w:rsid w:val="00013705"/>
    <w:rsid w:val="000143F2"/>
    <w:rsid w:val="00014C20"/>
    <w:rsid w:val="00015B87"/>
    <w:rsid w:val="000165CD"/>
    <w:rsid w:val="000209C7"/>
    <w:rsid w:val="00020E31"/>
    <w:rsid w:val="000214EB"/>
    <w:rsid w:val="000214F6"/>
    <w:rsid w:val="00021E0A"/>
    <w:rsid w:val="00022879"/>
    <w:rsid w:val="000232B4"/>
    <w:rsid w:val="00032AF6"/>
    <w:rsid w:val="0003473F"/>
    <w:rsid w:val="00035DF9"/>
    <w:rsid w:val="0003668B"/>
    <w:rsid w:val="000401EF"/>
    <w:rsid w:val="000403F3"/>
    <w:rsid w:val="000443EE"/>
    <w:rsid w:val="00044C05"/>
    <w:rsid w:val="000460D2"/>
    <w:rsid w:val="00046A92"/>
    <w:rsid w:val="0004715F"/>
    <w:rsid w:val="000476AD"/>
    <w:rsid w:val="00051768"/>
    <w:rsid w:val="00051D26"/>
    <w:rsid w:val="000554C6"/>
    <w:rsid w:val="00057BDE"/>
    <w:rsid w:val="00060524"/>
    <w:rsid w:val="00061B91"/>
    <w:rsid w:val="00061D06"/>
    <w:rsid w:val="000622FE"/>
    <w:rsid w:val="00062608"/>
    <w:rsid w:val="00062CF5"/>
    <w:rsid w:val="0006466C"/>
    <w:rsid w:val="00064712"/>
    <w:rsid w:val="00066466"/>
    <w:rsid w:val="00066AC2"/>
    <w:rsid w:val="000675C7"/>
    <w:rsid w:val="00067D7F"/>
    <w:rsid w:val="00071929"/>
    <w:rsid w:val="00071980"/>
    <w:rsid w:val="0007212B"/>
    <w:rsid w:val="0007464C"/>
    <w:rsid w:val="00075B56"/>
    <w:rsid w:val="00083F2D"/>
    <w:rsid w:val="00084CF2"/>
    <w:rsid w:val="000858E2"/>
    <w:rsid w:val="000860B9"/>
    <w:rsid w:val="00086A26"/>
    <w:rsid w:val="00087B0B"/>
    <w:rsid w:val="000935D8"/>
    <w:rsid w:val="00093DDE"/>
    <w:rsid w:val="0009527C"/>
    <w:rsid w:val="0009798F"/>
    <w:rsid w:val="00097A70"/>
    <w:rsid w:val="000A2535"/>
    <w:rsid w:val="000A4D96"/>
    <w:rsid w:val="000A7562"/>
    <w:rsid w:val="000B04FC"/>
    <w:rsid w:val="000B0958"/>
    <w:rsid w:val="000B23EB"/>
    <w:rsid w:val="000B2E31"/>
    <w:rsid w:val="000B316C"/>
    <w:rsid w:val="000B4958"/>
    <w:rsid w:val="000C0744"/>
    <w:rsid w:val="000C0B26"/>
    <w:rsid w:val="000C0E2C"/>
    <w:rsid w:val="000C1437"/>
    <w:rsid w:val="000C2644"/>
    <w:rsid w:val="000C4DAD"/>
    <w:rsid w:val="000C4E47"/>
    <w:rsid w:val="000C51C7"/>
    <w:rsid w:val="000C53A1"/>
    <w:rsid w:val="000C5C5D"/>
    <w:rsid w:val="000C69AF"/>
    <w:rsid w:val="000C7262"/>
    <w:rsid w:val="000C7982"/>
    <w:rsid w:val="000D3F57"/>
    <w:rsid w:val="000D7BD6"/>
    <w:rsid w:val="000E03A2"/>
    <w:rsid w:val="000E0F4F"/>
    <w:rsid w:val="000E127A"/>
    <w:rsid w:val="000E61CD"/>
    <w:rsid w:val="000E6305"/>
    <w:rsid w:val="000F01E5"/>
    <w:rsid w:val="000F0FB8"/>
    <w:rsid w:val="000F183C"/>
    <w:rsid w:val="000F2A2A"/>
    <w:rsid w:val="000F2E6E"/>
    <w:rsid w:val="000F3B6B"/>
    <w:rsid w:val="000F53DF"/>
    <w:rsid w:val="000F689C"/>
    <w:rsid w:val="000F6E34"/>
    <w:rsid w:val="000F7175"/>
    <w:rsid w:val="00102698"/>
    <w:rsid w:val="00102D1C"/>
    <w:rsid w:val="0010329A"/>
    <w:rsid w:val="00103BC5"/>
    <w:rsid w:val="00106922"/>
    <w:rsid w:val="00110335"/>
    <w:rsid w:val="0011162F"/>
    <w:rsid w:val="0011245A"/>
    <w:rsid w:val="00112685"/>
    <w:rsid w:val="00113C3A"/>
    <w:rsid w:val="00114BDF"/>
    <w:rsid w:val="00115A4F"/>
    <w:rsid w:val="00116472"/>
    <w:rsid w:val="00116E43"/>
    <w:rsid w:val="00117B16"/>
    <w:rsid w:val="001221F2"/>
    <w:rsid w:val="00122F63"/>
    <w:rsid w:val="0012419C"/>
    <w:rsid w:val="0012451C"/>
    <w:rsid w:val="001253F7"/>
    <w:rsid w:val="00126936"/>
    <w:rsid w:val="00130349"/>
    <w:rsid w:val="00130418"/>
    <w:rsid w:val="001305B4"/>
    <w:rsid w:val="0013418E"/>
    <w:rsid w:val="00134283"/>
    <w:rsid w:val="00135446"/>
    <w:rsid w:val="001359CA"/>
    <w:rsid w:val="001366ED"/>
    <w:rsid w:val="00140481"/>
    <w:rsid w:val="0014115C"/>
    <w:rsid w:val="0014174C"/>
    <w:rsid w:val="001428F5"/>
    <w:rsid w:val="00143F46"/>
    <w:rsid w:val="00151260"/>
    <w:rsid w:val="0015478A"/>
    <w:rsid w:val="00154BDC"/>
    <w:rsid w:val="00156B76"/>
    <w:rsid w:val="00160502"/>
    <w:rsid w:val="00164C36"/>
    <w:rsid w:val="00172F55"/>
    <w:rsid w:val="001733DB"/>
    <w:rsid w:val="001748D2"/>
    <w:rsid w:val="00181D1B"/>
    <w:rsid w:val="001824A3"/>
    <w:rsid w:val="001825E1"/>
    <w:rsid w:val="00182653"/>
    <w:rsid w:val="00182E7A"/>
    <w:rsid w:val="001832B4"/>
    <w:rsid w:val="001836C6"/>
    <w:rsid w:val="0018484B"/>
    <w:rsid w:val="00184C91"/>
    <w:rsid w:val="00185200"/>
    <w:rsid w:val="00185979"/>
    <w:rsid w:val="00187695"/>
    <w:rsid w:val="00187B4B"/>
    <w:rsid w:val="00187DCC"/>
    <w:rsid w:val="00190DB1"/>
    <w:rsid w:val="00191150"/>
    <w:rsid w:val="00191DF9"/>
    <w:rsid w:val="00192591"/>
    <w:rsid w:val="00192BAF"/>
    <w:rsid w:val="00193731"/>
    <w:rsid w:val="00194D79"/>
    <w:rsid w:val="00195639"/>
    <w:rsid w:val="00195F1D"/>
    <w:rsid w:val="001A6F91"/>
    <w:rsid w:val="001A7038"/>
    <w:rsid w:val="001B03EA"/>
    <w:rsid w:val="001B0628"/>
    <w:rsid w:val="001B4476"/>
    <w:rsid w:val="001B4EAC"/>
    <w:rsid w:val="001B54CD"/>
    <w:rsid w:val="001B63E9"/>
    <w:rsid w:val="001B794D"/>
    <w:rsid w:val="001C0F15"/>
    <w:rsid w:val="001C27AF"/>
    <w:rsid w:val="001C482B"/>
    <w:rsid w:val="001C7EBD"/>
    <w:rsid w:val="001D0210"/>
    <w:rsid w:val="001D1333"/>
    <w:rsid w:val="001D29C6"/>
    <w:rsid w:val="001D2CC3"/>
    <w:rsid w:val="001D36F7"/>
    <w:rsid w:val="001D3940"/>
    <w:rsid w:val="001D45D1"/>
    <w:rsid w:val="001D5EF4"/>
    <w:rsid w:val="001D7E98"/>
    <w:rsid w:val="001E1A2A"/>
    <w:rsid w:val="001E21E0"/>
    <w:rsid w:val="001E42C6"/>
    <w:rsid w:val="001E5BCE"/>
    <w:rsid w:val="001E5BFE"/>
    <w:rsid w:val="001E6C4A"/>
    <w:rsid w:val="001E7290"/>
    <w:rsid w:val="001E7734"/>
    <w:rsid w:val="001F06D1"/>
    <w:rsid w:val="001F0917"/>
    <w:rsid w:val="001F1BAA"/>
    <w:rsid w:val="001F1EB7"/>
    <w:rsid w:val="001F29A5"/>
    <w:rsid w:val="001F2CE3"/>
    <w:rsid w:val="001F3290"/>
    <w:rsid w:val="001F5895"/>
    <w:rsid w:val="001F61D4"/>
    <w:rsid w:val="001F65CB"/>
    <w:rsid w:val="002002F3"/>
    <w:rsid w:val="00203E9C"/>
    <w:rsid w:val="00205282"/>
    <w:rsid w:val="00207C99"/>
    <w:rsid w:val="002137CF"/>
    <w:rsid w:val="002159D7"/>
    <w:rsid w:val="00215D2B"/>
    <w:rsid w:val="00217227"/>
    <w:rsid w:val="00220919"/>
    <w:rsid w:val="00221177"/>
    <w:rsid w:val="00223E7A"/>
    <w:rsid w:val="0022737F"/>
    <w:rsid w:val="002305AB"/>
    <w:rsid w:val="00231A50"/>
    <w:rsid w:val="00233384"/>
    <w:rsid w:val="00233A68"/>
    <w:rsid w:val="002361A5"/>
    <w:rsid w:val="0023699A"/>
    <w:rsid w:val="00236F59"/>
    <w:rsid w:val="00240CC5"/>
    <w:rsid w:val="0024166E"/>
    <w:rsid w:val="00241C01"/>
    <w:rsid w:val="00243CA7"/>
    <w:rsid w:val="00243D0B"/>
    <w:rsid w:val="00244486"/>
    <w:rsid w:val="00244D5C"/>
    <w:rsid w:val="00245BFA"/>
    <w:rsid w:val="00246602"/>
    <w:rsid w:val="00251A3F"/>
    <w:rsid w:val="00251BE0"/>
    <w:rsid w:val="00252259"/>
    <w:rsid w:val="00252F37"/>
    <w:rsid w:val="00253916"/>
    <w:rsid w:val="002541C7"/>
    <w:rsid w:val="0025504F"/>
    <w:rsid w:val="0025554C"/>
    <w:rsid w:val="002564AC"/>
    <w:rsid w:val="002564CF"/>
    <w:rsid w:val="0025671F"/>
    <w:rsid w:val="002614F4"/>
    <w:rsid w:val="00263C94"/>
    <w:rsid w:val="00265C18"/>
    <w:rsid w:val="00266BC9"/>
    <w:rsid w:val="00267DB9"/>
    <w:rsid w:val="002720F7"/>
    <w:rsid w:val="00273647"/>
    <w:rsid w:val="00274392"/>
    <w:rsid w:val="002754A0"/>
    <w:rsid w:val="0027687A"/>
    <w:rsid w:val="00276AA9"/>
    <w:rsid w:val="002802A3"/>
    <w:rsid w:val="002805CC"/>
    <w:rsid w:val="00280CC0"/>
    <w:rsid w:val="00283D1C"/>
    <w:rsid w:val="00286413"/>
    <w:rsid w:val="002876C6"/>
    <w:rsid w:val="00287DAE"/>
    <w:rsid w:val="00295DF9"/>
    <w:rsid w:val="0029769D"/>
    <w:rsid w:val="002A0C6C"/>
    <w:rsid w:val="002A4B8C"/>
    <w:rsid w:val="002A4F70"/>
    <w:rsid w:val="002A7AE0"/>
    <w:rsid w:val="002B1177"/>
    <w:rsid w:val="002B159D"/>
    <w:rsid w:val="002B1CC9"/>
    <w:rsid w:val="002B5183"/>
    <w:rsid w:val="002B5C33"/>
    <w:rsid w:val="002B68F5"/>
    <w:rsid w:val="002B757E"/>
    <w:rsid w:val="002C0048"/>
    <w:rsid w:val="002C3D13"/>
    <w:rsid w:val="002C613F"/>
    <w:rsid w:val="002C7687"/>
    <w:rsid w:val="002D102E"/>
    <w:rsid w:val="002D2E54"/>
    <w:rsid w:val="002D408B"/>
    <w:rsid w:val="002D43DE"/>
    <w:rsid w:val="002D531F"/>
    <w:rsid w:val="002D5B7A"/>
    <w:rsid w:val="002D6AFB"/>
    <w:rsid w:val="002D6C47"/>
    <w:rsid w:val="002E09DA"/>
    <w:rsid w:val="002E1AC5"/>
    <w:rsid w:val="002E1E4D"/>
    <w:rsid w:val="002E3573"/>
    <w:rsid w:val="002E56D6"/>
    <w:rsid w:val="002E7DD9"/>
    <w:rsid w:val="002E7EC0"/>
    <w:rsid w:val="002F1783"/>
    <w:rsid w:val="002F217A"/>
    <w:rsid w:val="002F24D0"/>
    <w:rsid w:val="002F620B"/>
    <w:rsid w:val="00300953"/>
    <w:rsid w:val="00302131"/>
    <w:rsid w:val="00303A82"/>
    <w:rsid w:val="003052AF"/>
    <w:rsid w:val="00305939"/>
    <w:rsid w:val="00310B8E"/>
    <w:rsid w:val="00310F97"/>
    <w:rsid w:val="003111D4"/>
    <w:rsid w:val="00311576"/>
    <w:rsid w:val="003152ED"/>
    <w:rsid w:val="00315FF3"/>
    <w:rsid w:val="003179DF"/>
    <w:rsid w:val="0032077E"/>
    <w:rsid w:val="00323BE4"/>
    <w:rsid w:val="00324752"/>
    <w:rsid w:val="0032696D"/>
    <w:rsid w:val="0032723C"/>
    <w:rsid w:val="003274D6"/>
    <w:rsid w:val="00327A3E"/>
    <w:rsid w:val="00331D5E"/>
    <w:rsid w:val="00335162"/>
    <w:rsid w:val="00336307"/>
    <w:rsid w:val="00336432"/>
    <w:rsid w:val="00336FA8"/>
    <w:rsid w:val="00340054"/>
    <w:rsid w:val="0034039A"/>
    <w:rsid w:val="00342C85"/>
    <w:rsid w:val="00343714"/>
    <w:rsid w:val="0034418E"/>
    <w:rsid w:val="00344B71"/>
    <w:rsid w:val="00344D95"/>
    <w:rsid w:val="0034556E"/>
    <w:rsid w:val="0034794E"/>
    <w:rsid w:val="00354E04"/>
    <w:rsid w:val="00356E18"/>
    <w:rsid w:val="00356F8B"/>
    <w:rsid w:val="00357F02"/>
    <w:rsid w:val="00361977"/>
    <w:rsid w:val="003619DF"/>
    <w:rsid w:val="00361E31"/>
    <w:rsid w:val="0036570F"/>
    <w:rsid w:val="00365878"/>
    <w:rsid w:val="00366BC2"/>
    <w:rsid w:val="00370F93"/>
    <w:rsid w:val="003717D2"/>
    <w:rsid w:val="00371B2B"/>
    <w:rsid w:val="003721FA"/>
    <w:rsid w:val="00372398"/>
    <w:rsid w:val="003805B9"/>
    <w:rsid w:val="003835CE"/>
    <w:rsid w:val="00383F81"/>
    <w:rsid w:val="00385BE7"/>
    <w:rsid w:val="00385C27"/>
    <w:rsid w:val="0038717E"/>
    <w:rsid w:val="003877AF"/>
    <w:rsid w:val="00390738"/>
    <w:rsid w:val="00392174"/>
    <w:rsid w:val="0039230A"/>
    <w:rsid w:val="00392514"/>
    <w:rsid w:val="00392642"/>
    <w:rsid w:val="00392809"/>
    <w:rsid w:val="00393FFC"/>
    <w:rsid w:val="00395B1E"/>
    <w:rsid w:val="003A0910"/>
    <w:rsid w:val="003A1235"/>
    <w:rsid w:val="003A31D5"/>
    <w:rsid w:val="003A3952"/>
    <w:rsid w:val="003A3DF9"/>
    <w:rsid w:val="003A44CF"/>
    <w:rsid w:val="003A5567"/>
    <w:rsid w:val="003A707E"/>
    <w:rsid w:val="003A7CB6"/>
    <w:rsid w:val="003B0CC3"/>
    <w:rsid w:val="003B1E3A"/>
    <w:rsid w:val="003B4C66"/>
    <w:rsid w:val="003B62CD"/>
    <w:rsid w:val="003B7580"/>
    <w:rsid w:val="003C289C"/>
    <w:rsid w:val="003C3077"/>
    <w:rsid w:val="003C30CD"/>
    <w:rsid w:val="003C61B2"/>
    <w:rsid w:val="003C6D75"/>
    <w:rsid w:val="003D0D03"/>
    <w:rsid w:val="003D1CC9"/>
    <w:rsid w:val="003D687B"/>
    <w:rsid w:val="003E06F5"/>
    <w:rsid w:val="003E0D4F"/>
    <w:rsid w:val="003E3B4E"/>
    <w:rsid w:val="003E4058"/>
    <w:rsid w:val="003E46E2"/>
    <w:rsid w:val="003E4D5B"/>
    <w:rsid w:val="003E57D6"/>
    <w:rsid w:val="003E591C"/>
    <w:rsid w:val="003E5C33"/>
    <w:rsid w:val="003E614B"/>
    <w:rsid w:val="003E62C6"/>
    <w:rsid w:val="003E64C6"/>
    <w:rsid w:val="003E65C8"/>
    <w:rsid w:val="003E78A7"/>
    <w:rsid w:val="003F04B8"/>
    <w:rsid w:val="003F059B"/>
    <w:rsid w:val="003F0F47"/>
    <w:rsid w:val="003F36A7"/>
    <w:rsid w:val="003F405D"/>
    <w:rsid w:val="003F4B80"/>
    <w:rsid w:val="003F6E81"/>
    <w:rsid w:val="00401A13"/>
    <w:rsid w:val="00402ACB"/>
    <w:rsid w:val="00405DA8"/>
    <w:rsid w:val="004060EE"/>
    <w:rsid w:val="00406E46"/>
    <w:rsid w:val="004071A6"/>
    <w:rsid w:val="004072C1"/>
    <w:rsid w:val="00407C3F"/>
    <w:rsid w:val="00410E84"/>
    <w:rsid w:val="00411361"/>
    <w:rsid w:val="0041312A"/>
    <w:rsid w:val="00413575"/>
    <w:rsid w:val="0041452D"/>
    <w:rsid w:val="004148A1"/>
    <w:rsid w:val="004148E4"/>
    <w:rsid w:val="004152E7"/>
    <w:rsid w:val="004164C7"/>
    <w:rsid w:val="004203E4"/>
    <w:rsid w:val="004216D2"/>
    <w:rsid w:val="00423BD4"/>
    <w:rsid w:val="004261AA"/>
    <w:rsid w:val="00431034"/>
    <w:rsid w:val="00431E64"/>
    <w:rsid w:val="00432514"/>
    <w:rsid w:val="00432C31"/>
    <w:rsid w:val="00433A12"/>
    <w:rsid w:val="0043556B"/>
    <w:rsid w:val="004362EC"/>
    <w:rsid w:val="00440AEC"/>
    <w:rsid w:val="00441317"/>
    <w:rsid w:val="00441DBC"/>
    <w:rsid w:val="00443B0E"/>
    <w:rsid w:val="00445435"/>
    <w:rsid w:val="00446A3E"/>
    <w:rsid w:val="00447570"/>
    <w:rsid w:val="00450738"/>
    <w:rsid w:val="00450A8D"/>
    <w:rsid w:val="0045279A"/>
    <w:rsid w:val="00457564"/>
    <w:rsid w:val="004576C9"/>
    <w:rsid w:val="00461C0C"/>
    <w:rsid w:val="00462AAC"/>
    <w:rsid w:val="00463C6C"/>
    <w:rsid w:val="00465C05"/>
    <w:rsid w:val="00467B62"/>
    <w:rsid w:val="004703E0"/>
    <w:rsid w:val="00471042"/>
    <w:rsid w:val="00471331"/>
    <w:rsid w:val="00471B1C"/>
    <w:rsid w:val="004746C0"/>
    <w:rsid w:val="00475FD5"/>
    <w:rsid w:val="004768BA"/>
    <w:rsid w:val="004771BE"/>
    <w:rsid w:val="0048130E"/>
    <w:rsid w:val="00481879"/>
    <w:rsid w:val="00481A98"/>
    <w:rsid w:val="00483C6C"/>
    <w:rsid w:val="004853EF"/>
    <w:rsid w:val="0048564D"/>
    <w:rsid w:val="00485B18"/>
    <w:rsid w:val="004863A2"/>
    <w:rsid w:val="0048692B"/>
    <w:rsid w:val="00486BAE"/>
    <w:rsid w:val="0048744C"/>
    <w:rsid w:val="004900FD"/>
    <w:rsid w:val="00492326"/>
    <w:rsid w:val="0049249A"/>
    <w:rsid w:val="00493044"/>
    <w:rsid w:val="004937A0"/>
    <w:rsid w:val="004A2784"/>
    <w:rsid w:val="004A36C9"/>
    <w:rsid w:val="004A5D7F"/>
    <w:rsid w:val="004A6F1D"/>
    <w:rsid w:val="004A7559"/>
    <w:rsid w:val="004B0BBE"/>
    <w:rsid w:val="004B1985"/>
    <w:rsid w:val="004B3E92"/>
    <w:rsid w:val="004B42F0"/>
    <w:rsid w:val="004B44AB"/>
    <w:rsid w:val="004B50FC"/>
    <w:rsid w:val="004B5102"/>
    <w:rsid w:val="004B6D10"/>
    <w:rsid w:val="004C68AB"/>
    <w:rsid w:val="004C6BA4"/>
    <w:rsid w:val="004D157A"/>
    <w:rsid w:val="004D26C3"/>
    <w:rsid w:val="004D2F5E"/>
    <w:rsid w:val="004D3D97"/>
    <w:rsid w:val="004D4584"/>
    <w:rsid w:val="004D4C5C"/>
    <w:rsid w:val="004D607A"/>
    <w:rsid w:val="004D6534"/>
    <w:rsid w:val="004D751B"/>
    <w:rsid w:val="004D7C0A"/>
    <w:rsid w:val="004E06EE"/>
    <w:rsid w:val="004E2379"/>
    <w:rsid w:val="004E392E"/>
    <w:rsid w:val="004E7C09"/>
    <w:rsid w:val="004F203D"/>
    <w:rsid w:val="004F487E"/>
    <w:rsid w:val="004F6817"/>
    <w:rsid w:val="004F71E2"/>
    <w:rsid w:val="004F72DD"/>
    <w:rsid w:val="004F788D"/>
    <w:rsid w:val="00500A96"/>
    <w:rsid w:val="00500B4F"/>
    <w:rsid w:val="00502786"/>
    <w:rsid w:val="00503130"/>
    <w:rsid w:val="00504779"/>
    <w:rsid w:val="00505067"/>
    <w:rsid w:val="005063C7"/>
    <w:rsid w:val="005079B9"/>
    <w:rsid w:val="00507E4F"/>
    <w:rsid w:val="00510774"/>
    <w:rsid w:val="00510A3C"/>
    <w:rsid w:val="00511DD7"/>
    <w:rsid w:val="0051360C"/>
    <w:rsid w:val="005139FE"/>
    <w:rsid w:val="00514175"/>
    <w:rsid w:val="005143A9"/>
    <w:rsid w:val="005147DF"/>
    <w:rsid w:val="0051644D"/>
    <w:rsid w:val="00516E38"/>
    <w:rsid w:val="0051773C"/>
    <w:rsid w:val="00522DDB"/>
    <w:rsid w:val="005240C6"/>
    <w:rsid w:val="005247B2"/>
    <w:rsid w:val="0052651F"/>
    <w:rsid w:val="00526EAD"/>
    <w:rsid w:val="005352BB"/>
    <w:rsid w:val="00535605"/>
    <w:rsid w:val="00535685"/>
    <w:rsid w:val="00535FE2"/>
    <w:rsid w:val="005402CB"/>
    <w:rsid w:val="00540DBF"/>
    <w:rsid w:val="005433F9"/>
    <w:rsid w:val="0054356C"/>
    <w:rsid w:val="00544563"/>
    <w:rsid w:val="00544D87"/>
    <w:rsid w:val="005454B4"/>
    <w:rsid w:val="0054551F"/>
    <w:rsid w:val="00545D35"/>
    <w:rsid w:val="0055090D"/>
    <w:rsid w:val="00550F8E"/>
    <w:rsid w:val="0055235A"/>
    <w:rsid w:val="00552A6C"/>
    <w:rsid w:val="00562BD3"/>
    <w:rsid w:val="00562C1D"/>
    <w:rsid w:val="0056342C"/>
    <w:rsid w:val="00565C8C"/>
    <w:rsid w:val="00566848"/>
    <w:rsid w:val="00572256"/>
    <w:rsid w:val="0057246B"/>
    <w:rsid w:val="0057596B"/>
    <w:rsid w:val="00580AA0"/>
    <w:rsid w:val="00580DF5"/>
    <w:rsid w:val="00582D58"/>
    <w:rsid w:val="005833DC"/>
    <w:rsid w:val="00584823"/>
    <w:rsid w:val="005852CE"/>
    <w:rsid w:val="00586C15"/>
    <w:rsid w:val="0058754A"/>
    <w:rsid w:val="00587593"/>
    <w:rsid w:val="00587D92"/>
    <w:rsid w:val="00590F44"/>
    <w:rsid w:val="0059182D"/>
    <w:rsid w:val="005937EF"/>
    <w:rsid w:val="005A0911"/>
    <w:rsid w:val="005A10A2"/>
    <w:rsid w:val="005A4925"/>
    <w:rsid w:val="005A4FEF"/>
    <w:rsid w:val="005A5799"/>
    <w:rsid w:val="005B290C"/>
    <w:rsid w:val="005B7688"/>
    <w:rsid w:val="005C16F4"/>
    <w:rsid w:val="005C20EF"/>
    <w:rsid w:val="005C3955"/>
    <w:rsid w:val="005C4CF3"/>
    <w:rsid w:val="005C619C"/>
    <w:rsid w:val="005C6849"/>
    <w:rsid w:val="005C68BC"/>
    <w:rsid w:val="005D00EF"/>
    <w:rsid w:val="005D09D8"/>
    <w:rsid w:val="005D1F67"/>
    <w:rsid w:val="005D2EEA"/>
    <w:rsid w:val="005D3D5C"/>
    <w:rsid w:val="005D4320"/>
    <w:rsid w:val="005D72EF"/>
    <w:rsid w:val="005E1001"/>
    <w:rsid w:val="005E441C"/>
    <w:rsid w:val="005E48AB"/>
    <w:rsid w:val="005E4993"/>
    <w:rsid w:val="005E601D"/>
    <w:rsid w:val="005E7387"/>
    <w:rsid w:val="005F0CB1"/>
    <w:rsid w:val="005F156A"/>
    <w:rsid w:val="005F2716"/>
    <w:rsid w:val="005F2739"/>
    <w:rsid w:val="005F6D4A"/>
    <w:rsid w:val="00600C26"/>
    <w:rsid w:val="00600DC5"/>
    <w:rsid w:val="00602422"/>
    <w:rsid w:val="006034DC"/>
    <w:rsid w:val="006034F2"/>
    <w:rsid w:val="00605162"/>
    <w:rsid w:val="00607DAE"/>
    <w:rsid w:val="006100AA"/>
    <w:rsid w:val="006107CC"/>
    <w:rsid w:val="00612A62"/>
    <w:rsid w:val="00613203"/>
    <w:rsid w:val="00613384"/>
    <w:rsid w:val="006137FD"/>
    <w:rsid w:val="00616E7F"/>
    <w:rsid w:val="00617135"/>
    <w:rsid w:val="0062128C"/>
    <w:rsid w:val="006219FF"/>
    <w:rsid w:val="00621B61"/>
    <w:rsid w:val="00621E10"/>
    <w:rsid w:val="0062354A"/>
    <w:rsid w:val="006246FE"/>
    <w:rsid w:val="00632283"/>
    <w:rsid w:val="006401D2"/>
    <w:rsid w:val="006414C1"/>
    <w:rsid w:val="006419E0"/>
    <w:rsid w:val="006463B2"/>
    <w:rsid w:val="00654CFD"/>
    <w:rsid w:val="00655448"/>
    <w:rsid w:val="00656334"/>
    <w:rsid w:val="006615C4"/>
    <w:rsid w:val="00662C5A"/>
    <w:rsid w:val="00663F8B"/>
    <w:rsid w:val="0066464C"/>
    <w:rsid w:val="00665F28"/>
    <w:rsid w:val="00666733"/>
    <w:rsid w:val="0066764B"/>
    <w:rsid w:val="006702E7"/>
    <w:rsid w:val="00670B21"/>
    <w:rsid w:val="006723BB"/>
    <w:rsid w:val="0067470C"/>
    <w:rsid w:val="00674887"/>
    <w:rsid w:val="0067572E"/>
    <w:rsid w:val="00676C04"/>
    <w:rsid w:val="00677CBF"/>
    <w:rsid w:val="00680DE4"/>
    <w:rsid w:val="0068360B"/>
    <w:rsid w:val="0068454D"/>
    <w:rsid w:val="00690FF9"/>
    <w:rsid w:val="00693142"/>
    <w:rsid w:val="00693BC5"/>
    <w:rsid w:val="00694F73"/>
    <w:rsid w:val="00696DDC"/>
    <w:rsid w:val="00696F04"/>
    <w:rsid w:val="00697208"/>
    <w:rsid w:val="00697CBC"/>
    <w:rsid w:val="006A20CC"/>
    <w:rsid w:val="006A2665"/>
    <w:rsid w:val="006A4330"/>
    <w:rsid w:val="006A496B"/>
    <w:rsid w:val="006A5030"/>
    <w:rsid w:val="006A590E"/>
    <w:rsid w:val="006A6EBA"/>
    <w:rsid w:val="006B221F"/>
    <w:rsid w:val="006B34AD"/>
    <w:rsid w:val="006B597D"/>
    <w:rsid w:val="006B7D59"/>
    <w:rsid w:val="006C245E"/>
    <w:rsid w:val="006C6170"/>
    <w:rsid w:val="006C648C"/>
    <w:rsid w:val="006C7741"/>
    <w:rsid w:val="006C7F47"/>
    <w:rsid w:val="006D035C"/>
    <w:rsid w:val="006D07B0"/>
    <w:rsid w:val="006D19B6"/>
    <w:rsid w:val="006D3863"/>
    <w:rsid w:val="006D3BF7"/>
    <w:rsid w:val="006D3C66"/>
    <w:rsid w:val="006E0D1C"/>
    <w:rsid w:val="006E1787"/>
    <w:rsid w:val="006E1970"/>
    <w:rsid w:val="006E341D"/>
    <w:rsid w:val="006E46F7"/>
    <w:rsid w:val="006E57CD"/>
    <w:rsid w:val="006E58EF"/>
    <w:rsid w:val="006F0442"/>
    <w:rsid w:val="006F0D79"/>
    <w:rsid w:val="006F12A0"/>
    <w:rsid w:val="006F1D71"/>
    <w:rsid w:val="006F2F11"/>
    <w:rsid w:val="006F33DB"/>
    <w:rsid w:val="006F45C0"/>
    <w:rsid w:val="006F5819"/>
    <w:rsid w:val="006F7A76"/>
    <w:rsid w:val="006F7C0E"/>
    <w:rsid w:val="00700AA3"/>
    <w:rsid w:val="007027DD"/>
    <w:rsid w:val="0070387F"/>
    <w:rsid w:val="00707F71"/>
    <w:rsid w:val="007118E3"/>
    <w:rsid w:val="00713F13"/>
    <w:rsid w:val="00713F4C"/>
    <w:rsid w:val="00714531"/>
    <w:rsid w:val="0071698E"/>
    <w:rsid w:val="0071710E"/>
    <w:rsid w:val="007228EA"/>
    <w:rsid w:val="00724F57"/>
    <w:rsid w:val="00725E1B"/>
    <w:rsid w:val="00731841"/>
    <w:rsid w:val="00732B8D"/>
    <w:rsid w:val="007333D3"/>
    <w:rsid w:val="00733B9B"/>
    <w:rsid w:val="00733FB3"/>
    <w:rsid w:val="0073435C"/>
    <w:rsid w:val="0073636C"/>
    <w:rsid w:val="007369B4"/>
    <w:rsid w:val="007424F5"/>
    <w:rsid w:val="00742631"/>
    <w:rsid w:val="007436B9"/>
    <w:rsid w:val="00744B82"/>
    <w:rsid w:val="007458B0"/>
    <w:rsid w:val="00745BA1"/>
    <w:rsid w:val="00747B44"/>
    <w:rsid w:val="007523AD"/>
    <w:rsid w:val="007529CD"/>
    <w:rsid w:val="00752A07"/>
    <w:rsid w:val="00752E17"/>
    <w:rsid w:val="00754E6F"/>
    <w:rsid w:val="00757947"/>
    <w:rsid w:val="00760D49"/>
    <w:rsid w:val="00765723"/>
    <w:rsid w:val="007719B2"/>
    <w:rsid w:val="00775CFB"/>
    <w:rsid w:val="00776231"/>
    <w:rsid w:val="007805C2"/>
    <w:rsid w:val="00790D39"/>
    <w:rsid w:val="007915B0"/>
    <w:rsid w:val="00792916"/>
    <w:rsid w:val="00792AF6"/>
    <w:rsid w:val="00792E13"/>
    <w:rsid w:val="0079357A"/>
    <w:rsid w:val="007945B2"/>
    <w:rsid w:val="00796BAA"/>
    <w:rsid w:val="007A3B20"/>
    <w:rsid w:val="007A5282"/>
    <w:rsid w:val="007A5D2D"/>
    <w:rsid w:val="007B2554"/>
    <w:rsid w:val="007B2CC8"/>
    <w:rsid w:val="007B384E"/>
    <w:rsid w:val="007B7953"/>
    <w:rsid w:val="007C05E5"/>
    <w:rsid w:val="007C08F5"/>
    <w:rsid w:val="007C224B"/>
    <w:rsid w:val="007C34A0"/>
    <w:rsid w:val="007C430C"/>
    <w:rsid w:val="007C4ECF"/>
    <w:rsid w:val="007C595A"/>
    <w:rsid w:val="007C604E"/>
    <w:rsid w:val="007C611A"/>
    <w:rsid w:val="007D288C"/>
    <w:rsid w:val="007D4A25"/>
    <w:rsid w:val="007D54CD"/>
    <w:rsid w:val="007D5F54"/>
    <w:rsid w:val="007E0F4B"/>
    <w:rsid w:val="007F17AC"/>
    <w:rsid w:val="007F314B"/>
    <w:rsid w:val="007F4927"/>
    <w:rsid w:val="007F5515"/>
    <w:rsid w:val="007F6B29"/>
    <w:rsid w:val="007F7B4B"/>
    <w:rsid w:val="008004E7"/>
    <w:rsid w:val="008015DA"/>
    <w:rsid w:val="0080311B"/>
    <w:rsid w:val="00804FA5"/>
    <w:rsid w:val="008077C0"/>
    <w:rsid w:val="0081042A"/>
    <w:rsid w:val="008107C6"/>
    <w:rsid w:val="00810C90"/>
    <w:rsid w:val="00813078"/>
    <w:rsid w:val="00813944"/>
    <w:rsid w:val="00814B6D"/>
    <w:rsid w:val="00816819"/>
    <w:rsid w:val="00817B66"/>
    <w:rsid w:val="00820919"/>
    <w:rsid w:val="00821A46"/>
    <w:rsid w:val="00825523"/>
    <w:rsid w:val="00826CED"/>
    <w:rsid w:val="00832A51"/>
    <w:rsid w:val="00833CA3"/>
    <w:rsid w:val="00833EC7"/>
    <w:rsid w:val="00833FA1"/>
    <w:rsid w:val="00834C5D"/>
    <w:rsid w:val="00836484"/>
    <w:rsid w:val="008417A2"/>
    <w:rsid w:val="008428C7"/>
    <w:rsid w:val="0084345F"/>
    <w:rsid w:val="0084401F"/>
    <w:rsid w:val="008464AD"/>
    <w:rsid w:val="00846616"/>
    <w:rsid w:val="00852302"/>
    <w:rsid w:val="00853481"/>
    <w:rsid w:val="00854265"/>
    <w:rsid w:val="00854535"/>
    <w:rsid w:val="00855983"/>
    <w:rsid w:val="00855CB9"/>
    <w:rsid w:val="008576E9"/>
    <w:rsid w:val="008604D0"/>
    <w:rsid w:val="008619F2"/>
    <w:rsid w:val="00863F02"/>
    <w:rsid w:val="0086463F"/>
    <w:rsid w:val="00864D41"/>
    <w:rsid w:val="00870657"/>
    <w:rsid w:val="00870C68"/>
    <w:rsid w:val="00870EB1"/>
    <w:rsid w:val="00871E64"/>
    <w:rsid w:val="00873D1E"/>
    <w:rsid w:val="0087402F"/>
    <w:rsid w:val="0087445F"/>
    <w:rsid w:val="00874550"/>
    <w:rsid w:val="00876C44"/>
    <w:rsid w:val="008839CD"/>
    <w:rsid w:val="0088416F"/>
    <w:rsid w:val="00884A95"/>
    <w:rsid w:val="008861E0"/>
    <w:rsid w:val="00886842"/>
    <w:rsid w:val="00887A5A"/>
    <w:rsid w:val="008910BE"/>
    <w:rsid w:val="008921E3"/>
    <w:rsid w:val="008922F8"/>
    <w:rsid w:val="00896615"/>
    <w:rsid w:val="008A1829"/>
    <w:rsid w:val="008A2314"/>
    <w:rsid w:val="008A43EA"/>
    <w:rsid w:val="008A53C1"/>
    <w:rsid w:val="008A5E40"/>
    <w:rsid w:val="008B21D6"/>
    <w:rsid w:val="008B5604"/>
    <w:rsid w:val="008B6648"/>
    <w:rsid w:val="008B6EE4"/>
    <w:rsid w:val="008B7C46"/>
    <w:rsid w:val="008C0E91"/>
    <w:rsid w:val="008C13F9"/>
    <w:rsid w:val="008C1CDD"/>
    <w:rsid w:val="008C325F"/>
    <w:rsid w:val="008C37EC"/>
    <w:rsid w:val="008C500D"/>
    <w:rsid w:val="008C57FF"/>
    <w:rsid w:val="008C7CEE"/>
    <w:rsid w:val="008D01E9"/>
    <w:rsid w:val="008D2525"/>
    <w:rsid w:val="008D5A0C"/>
    <w:rsid w:val="008D62AE"/>
    <w:rsid w:val="008E054A"/>
    <w:rsid w:val="008E1D00"/>
    <w:rsid w:val="008E2666"/>
    <w:rsid w:val="008E26D8"/>
    <w:rsid w:val="008E3881"/>
    <w:rsid w:val="008E5746"/>
    <w:rsid w:val="008F053C"/>
    <w:rsid w:val="008F05E1"/>
    <w:rsid w:val="008F129E"/>
    <w:rsid w:val="008F4944"/>
    <w:rsid w:val="008F6693"/>
    <w:rsid w:val="008F7A75"/>
    <w:rsid w:val="00900145"/>
    <w:rsid w:val="00901551"/>
    <w:rsid w:val="00901C65"/>
    <w:rsid w:val="009063C8"/>
    <w:rsid w:val="009111DD"/>
    <w:rsid w:val="00911A47"/>
    <w:rsid w:val="009121DB"/>
    <w:rsid w:val="00913015"/>
    <w:rsid w:val="00913A4D"/>
    <w:rsid w:val="0091558F"/>
    <w:rsid w:val="00915837"/>
    <w:rsid w:val="00922EC0"/>
    <w:rsid w:val="00924229"/>
    <w:rsid w:val="00925036"/>
    <w:rsid w:val="009254D1"/>
    <w:rsid w:val="00926B49"/>
    <w:rsid w:val="009343D7"/>
    <w:rsid w:val="00934A49"/>
    <w:rsid w:val="009350AB"/>
    <w:rsid w:val="009372EB"/>
    <w:rsid w:val="00941A7B"/>
    <w:rsid w:val="00941FF1"/>
    <w:rsid w:val="00943EC6"/>
    <w:rsid w:val="009453D9"/>
    <w:rsid w:val="00947CFE"/>
    <w:rsid w:val="00950DEC"/>
    <w:rsid w:val="0095209A"/>
    <w:rsid w:val="00952B60"/>
    <w:rsid w:val="00954DE5"/>
    <w:rsid w:val="009633D5"/>
    <w:rsid w:val="00963C70"/>
    <w:rsid w:val="0096414B"/>
    <w:rsid w:val="00964239"/>
    <w:rsid w:val="00964A79"/>
    <w:rsid w:val="00965CB4"/>
    <w:rsid w:val="0096748A"/>
    <w:rsid w:val="009703DF"/>
    <w:rsid w:val="00971030"/>
    <w:rsid w:val="00974492"/>
    <w:rsid w:val="009749EF"/>
    <w:rsid w:val="00974EFB"/>
    <w:rsid w:val="00974F9A"/>
    <w:rsid w:val="009770E7"/>
    <w:rsid w:val="00980C07"/>
    <w:rsid w:val="009826F3"/>
    <w:rsid w:val="00982932"/>
    <w:rsid w:val="009853EC"/>
    <w:rsid w:val="00991E50"/>
    <w:rsid w:val="009923EE"/>
    <w:rsid w:val="0099299A"/>
    <w:rsid w:val="00992C8B"/>
    <w:rsid w:val="009951C6"/>
    <w:rsid w:val="009955C8"/>
    <w:rsid w:val="00996366"/>
    <w:rsid w:val="009A1361"/>
    <w:rsid w:val="009A136D"/>
    <w:rsid w:val="009A18CA"/>
    <w:rsid w:val="009A2D67"/>
    <w:rsid w:val="009A32DF"/>
    <w:rsid w:val="009A33E2"/>
    <w:rsid w:val="009A3E01"/>
    <w:rsid w:val="009A403D"/>
    <w:rsid w:val="009A4B2A"/>
    <w:rsid w:val="009A517D"/>
    <w:rsid w:val="009A6C0C"/>
    <w:rsid w:val="009B1BAB"/>
    <w:rsid w:val="009B1CB4"/>
    <w:rsid w:val="009B46E7"/>
    <w:rsid w:val="009B5AAA"/>
    <w:rsid w:val="009B5BA4"/>
    <w:rsid w:val="009B5CA9"/>
    <w:rsid w:val="009B7840"/>
    <w:rsid w:val="009B7940"/>
    <w:rsid w:val="009B7F89"/>
    <w:rsid w:val="009C0D7C"/>
    <w:rsid w:val="009C102C"/>
    <w:rsid w:val="009C11A4"/>
    <w:rsid w:val="009C1D5D"/>
    <w:rsid w:val="009C2B7D"/>
    <w:rsid w:val="009C2E6E"/>
    <w:rsid w:val="009C4CFD"/>
    <w:rsid w:val="009C4F70"/>
    <w:rsid w:val="009C6085"/>
    <w:rsid w:val="009C6377"/>
    <w:rsid w:val="009C6C2D"/>
    <w:rsid w:val="009C7402"/>
    <w:rsid w:val="009D1148"/>
    <w:rsid w:val="009D1D25"/>
    <w:rsid w:val="009D2F07"/>
    <w:rsid w:val="009D3BCC"/>
    <w:rsid w:val="009D5D77"/>
    <w:rsid w:val="009D6345"/>
    <w:rsid w:val="009D70C6"/>
    <w:rsid w:val="009D72EE"/>
    <w:rsid w:val="009D7F47"/>
    <w:rsid w:val="009E27EA"/>
    <w:rsid w:val="009E2B50"/>
    <w:rsid w:val="009E5E11"/>
    <w:rsid w:val="009E7337"/>
    <w:rsid w:val="009F60FD"/>
    <w:rsid w:val="009F6443"/>
    <w:rsid w:val="00A0040A"/>
    <w:rsid w:val="00A017E2"/>
    <w:rsid w:val="00A12100"/>
    <w:rsid w:val="00A14114"/>
    <w:rsid w:val="00A14612"/>
    <w:rsid w:val="00A20EF1"/>
    <w:rsid w:val="00A2293C"/>
    <w:rsid w:val="00A266CB"/>
    <w:rsid w:val="00A30B04"/>
    <w:rsid w:val="00A30C9D"/>
    <w:rsid w:val="00A326AA"/>
    <w:rsid w:val="00A336D9"/>
    <w:rsid w:val="00A34320"/>
    <w:rsid w:val="00A34D82"/>
    <w:rsid w:val="00A36852"/>
    <w:rsid w:val="00A37A8A"/>
    <w:rsid w:val="00A418AD"/>
    <w:rsid w:val="00A426F2"/>
    <w:rsid w:val="00A50188"/>
    <w:rsid w:val="00A5053F"/>
    <w:rsid w:val="00A50B84"/>
    <w:rsid w:val="00A51039"/>
    <w:rsid w:val="00A51DEC"/>
    <w:rsid w:val="00A5206C"/>
    <w:rsid w:val="00A5251D"/>
    <w:rsid w:val="00A52677"/>
    <w:rsid w:val="00A52B24"/>
    <w:rsid w:val="00A53AEE"/>
    <w:rsid w:val="00A55C7A"/>
    <w:rsid w:val="00A5704F"/>
    <w:rsid w:val="00A622C5"/>
    <w:rsid w:val="00A64D69"/>
    <w:rsid w:val="00A64E96"/>
    <w:rsid w:val="00A70310"/>
    <w:rsid w:val="00A726CB"/>
    <w:rsid w:val="00A728A4"/>
    <w:rsid w:val="00A72E6F"/>
    <w:rsid w:val="00A76D36"/>
    <w:rsid w:val="00A77471"/>
    <w:rsid w:val="00A80014"/>
    <w:rsid w:val="00A83837"/>
    <w:rsid w:val="00A849CE"/>
    <w:rsid w:val="00A84E87"/>
    <w:rsid w:val="00A84F06"/>
    <w:rsid w:val="00A860A5"/>
    <w:rsid w:val="00A87BB0"/>
    <w:rsid w:val="00A90B44"/>
    <w:rsid w:val="00A928DB"/>
    <w:rsid w:val="00A94294"/>
    <w:rsid w:val="00A96E64"/>
    <w:rsid w:val="00AA16E1"/>
    <w:rsid w:val="00AA3E27"/>
    <w:rsid w:val="00AA4B21"/>
    <w:rsid w:val="00AA5BC3"/>
    <w:rsid w:val="00AB2794"/>
    <w:rsid w:val="00AB3C1B"/>
    <w:rsid w:val="00AB4849"/>
    <w:rsid w:val="00AB5696"/>
    <w:rsid w:val="00AB5B48"/>
    <w:rsid w:val="00AB5E56"/>
    <w:rsid w:val="00AB68B3"/>
    <w:rsid w:val="00AB7675"/>
    <w:rsid w:val="00AB7676"/>
    <w:rsid w:val="00AC0341"/>
    <w:rsid w:val="00AC09EC"/>
    <w:rsid w:val="00AC1075"/>
    <w:rsid w:val="00AC2168"/>
    <w:rsid w:val="00AC343A"/>
    <w:rsid w:val="00AC7CEA"/>
    <w:rsid w:val="00AD3866"/>
    <w:rsid w:val="00AE26ED"/>
    <w:rsid w:val="00AE2DDF"/>
    <w:rsid w:val="00AE35FC"/>
    <w:rsid w:val="00AE42E3"/>
    <w:rsid w:val="00AE4964"/>
    <w:rsid w:val="00AE575B"/>
    <w:rsid w:val="00AE5DBD"/>
    <w:rsid w:val="00AE7283"/>
    <w:rsid w:val="00AF0FA1"/>
    <w:rsid w:val="00AF18E1"/>
    <w:rsid w:val="00AF58E7"/>
    <w:rsid w:val="00AF69E5"/>
    <w:rsid w:val="00B014C7"/>
    <w:rsid w:val="00B0579C"/>
    <w:rsid w:val="00B05D6A"/>
    <w:rsid w:val="00B05F7F"/>
    <w:rsid w:val="00B06391"/>
    <w:rsid w:val="00B06B79"/>
    <w:rsid w:val="00B07A9A"/>
    <w:rsid w:val="00B12277"/>
    <w:rsid w:val="00B155C6"/>
    <w:rsid w:val="00B16F6B"/>
    <w:rsid w:val="00B17735"/>
    <w:rsid w:val="00B17D01"/>
    <w:rsid w:val="00B22059"/>
    <w:rsid w:val="00B233FA"/>
    <w:rsid w:val="00B23508"/>
    <w:rsid w:val="00B23675"/>
    <w:rsid w:val="00B245F1"/>
    <w:rsid w:val="00B2471C"/>
    <w:rsid w:val="00B2717E"/>
    <w:rsid w:val="00B30CF4"/>
    <w:rsid w:val="00B3198E"/>
    <w:rsid w:val="00B32A7D"/>
    <w:rsid w:val="00B37078"/>
    <w:rsid w:val="00B3763E"/>
    <w:rsid w:val="00B40AAB"/>
    <w:rsid w:val="00B40B11"/>
    <w:rsid w:val="00B42425"/>
    <w:rsid w:val="00B42C79"/>
    <w:rsid w:val="00B44D10"/>
    <w:rsid w:val="00B4784A"/>
    <w:rsid w:val="00B506C4"/>
    <w:rsid w:val="00B53A4C"/>
    <w:rsid w:val="00B5492B"/>
    <w:rsid w:val="00B6020B"/>
    <w:rsid w:val="00B655C5"/>
    <w:rsid w:val="00B66F51"/>
    <w:rsid w:val="00B710E6"/>
    <w:rsid w:val="00B73516"/>
    <w:rsid w:val="00B7571C"/>
    <w:rsid w:val="00B77703"/>
    <w:rsid w:val="00B77D08"/>
    <w:rsid w:val="00B818D0"/>
    <w:rsid w:val="00B82579"/>
    <w:rsid w:val="00B82E0A"/>
    <w:rsid w:val="00B859FC"/>
    <w:rsid w:val="00B85DF8"/>
    <w:rsid w:val="00B87D9D"/>
    <w:rsid w:val="00B90A08"/>
    <w:rsid w:val="00B92F38"/>
    <w:rsid w:val="00B94B76"/>
    <w:rsid w:val="00BA0516"/>
    <w:rsid w:val="00BA2552"/>
    <w:rsid w:val="00BA305C"/>
    <w:rsid w:val="00BA3310"/>
    <w:rsid w:val="00BA3392"/>
    <w:rsid w:val="00BA7822"/>
    <w:rsid w:val="00BA7A7B"/>
    <w:rsid w:val="00BB0299"/>
    <w:rsid w:val="00BB2406"/>
    <w:rsid w:val="00BB2C1C"/>
    <w:rsid w:val="00BB2D45"/>
    <w:rsid w:val="00BB73FE"/>
    <w:rsid w:val="00BC4BD3"/>
    <w:rsid w:val="00BC4F85"/>
    <w:rsid w:val="00BC6136"/>
    <w:rsid w:val="00BC6288"/>
    <w:rsid w:val="00BC78BE"/>
    <w:rsid w:val="00BD541B"/>
    <w:rsid w:val="00BD6BFE"/>
    <w:rsid w:val="00BE1DAD"/>
    <w:rsid w:val="00BE1DDD"/>
    <w:rsid w:val="00BE33E6"/>
    <w:rsid w:val="00BE7DB4"/>
    <w:rsid w:val="00BF029C"/>
    <w:rsid w:val="00BF0C40"/>
    <w:rsid w:val="00BF14A2"/>
    <w:rsid w:val="00BF15C8"/>
    <w:rsid w:val="00BF163D"/>
    <w:rsid w:val="00BF219B"/>
    <w:rsid w:val="00BF2759"/>
    <w:rsid w:val="00BF3E3A"/>
    <w:rsid w:val="00BF4E17"/>
    <w:rsid w:val="00BF7C64"/>
    <w:rsid w:val="00C0046D"/>
    <w:rsid w:val="00C0208F"/>
    <w:rsid w:val="00C021F4"/>
    <w:rsid w:val="00C02A50"/>
    <w:rsid w:val="00C02C96"/>
    <w:rsid w:val="00C0309D"/>
    <w:rsid w:val="00C10837"/>
    <w:rsid w:val="00C14905"/>
    <w:rsid w:val="00C14E3F"/>
    <w:rsid w:val="00C16E86"/>
    <w:rsid w:val="00C178CF"/>
    <w:rsid w:val="00C202A1"/>
    <w:rsid w:val="00C21692"/>
    <w:rsid w:val="00C21D8C"/>
    <w:rsid w:val="00C21EB1"/>
    <w:rsid w:val="00C2455E"/>
    <w:rsid w:val="00C2459B"/>
    <w:rsid w:val="00C27BA0"/>
    <w:rsid w:val="00C30BC4"/>
    <w:rsid w:val="00C312E3"/>
    <w:rsid w:val="00C319C3"/>
    <w:rsid w:val="00C351D8"/>
    <w:rsid w:val="00C36536"/>
    <w:rsid w:val="00C4108A"/>
    <w:rsid w:val="00C41514"/>
    <w:rsid w:val="00C44872"/>
    <w:rsid w:val="00C44DE3"/>
    <w:rsid w:val="00C44FDD"/>
    <w:rsid w:val="00C46E4E"/>
    <w:rsid w:val="00C46F61"/>
    <w:rsid w:val="00C509CF"/>
    <w:rsid w:val="00C5156F"/>
    <w:rsid w:val="00C548A4"/>
    <w:rsid w:val="00C55463"/>
    <w:rsid w:val="00C579E2"/>
    <w:rsid w:val="00C670EB"/>
    <w:rsid w:val="00C676C2"/>
    <w:rsid w:val="00C678A5"/>
    <w:rsid w:val="00C70595"/>
    <w:rsid w:val="00C710E6"/>
    <w:rsid w:val="00C73C0E"/>
    <w:rsid w:val="00C748CA"/>
    <w:rsid w:val="00C74F8A"/>
    <w:rsid w:val="00C75122"/>
    <w:rsid w:val="00C7560F"/>
    <w:rsid w:val="00C7665C"/>
    <w:rsid w:val="00C8290C"/>
    <w:rsid w:val="00C84AB4"/>
    <w:rsid w:val="00C878BD"/>
    <w:rsid w:val="00C90537"/>
    <w:rsid w:val="00C9076C"/>
    <w:rsid w:val="00C90BD3"/>
    <w:rsid w:val="00C9211B"/>
    <w:rsid w:val="00C93129"/>
    <w:rsid w:val="00C93B4E"/>
    <w:rsid w:val="00C97E98"/>
    <w:rsid w:val="00CA1AF6"/>
    <w:rsid w:val="00CA25F6"/>
    <w:rsid w:val="00CA264A"/>
    <w:rsid w:val="00CA2866"/>
    <w:rsid w:val="00CA3A3A"/>
    <w:rsid w:val="00CA3F43"/>
    <w:rsid w:val="00CA497B"/>
    <w:rsid w:val="00CA65A6"/>
    <w:rsid w:val="00CA6779"/>
    <w:rsid w:val="00CA7FF0"/>
    <w:rsid w:val="00CB0B43"/>
    <w:rsid w:val="00CB0C83"/>
    <w:rsid w:val="00CB1672"/>
    <w:rsid w:val="00CB17A5"/>
    <w:rsid w:val="00CB7CE7"/>
    <w:rsid w:val="00CC01CC"/>
    <w:rsid w:val="00CC58F1"/>
    <w:rsid w:val="00CC6EB4"/>
    <w:rsid w:val="00CD018A"/>
    <w:rsid w:val="00CD291A"/>
    <w:rsid w:val="00CD3C58"/>
    <w:rsid w:val="00CE0C88"/>
    <w:rsid w:val="00CE37AA"/>
    <w:rsid w:val="00CE41C6"/>
    <w:rsid w:val="00CE5A37"/>
    <w:rsid w:val="00CE7F6F"/>
    <w:rsid w:val="00CF0A60"/>
    <w:rsid w:val="00CF27F5"/>
    <w:rsid w:val="00CF3B6F"/>
    <w:rsid w:val="00CF40D6"/>
    <w:rsid w:val="00CF44FA"/>
    <w:rsid w:val="00CF4A6F"/>
    <w:rsid w:val="00CF581C"/>
    <w:rsid w:val="00CF66ED"/>
    <w:rsid w:val="00CF740A"/>
    <w:rsid w:val="00CF7DBA"/>
    <w:rsid w:val="00CF7DFC"/>
    <w:rsid w:val="00D01049"/>
    <w:rsid w:val="00D035DA"/>
    <w:rsid w:val="00D041CA"/>
    <w:rsid w:val="00D043D4"/>
    <w:rsid w:val="00D053EA"/>
    <w:rsid w:val="00D05BB6"/>
    <w:rsid w:val="00D1076F"/>
    <w:rsid w:val="00D124AA"/>
    <w:rsid w:val="00D12B0D"/>
    <w:rsid w:val="00D13F1D"/>
    <w:rsid w:val="00D1436C"/>
    <w:rsid w:val="00D14D5A"/>
    <w:rsid w:val="00D150A4"/>
    <w:rsid w:val="00D150BC"/>
    <w:rsid w:val="00D156EC"/>
    <w:rsid w:val="00D1626A"/>
    <w:rsid w:val="00D17898"/>
    <w:rsid w:val="00D2075B"/>
    <w:rsid w:val="00D20A50"/>
    <w:rsid w:val="00D22ACE"/>
    <w:rsid w:val="00D24281"/>
    <w:rsid w:val="00D2486A"/>
    <w:rsid w:val="00D251F3"/>
    <w:rsid w:val="00D253DD"/>
    <w:rsid w:val="00D25455"/>
    <w:rsid w:val="00D255BA"/>
    <w:rsid w:val="00D25B94"/>
    <w:rsid w:val="00D26257"/>
    <w:rsid w:val="00D27905"/>
    <w:rsid w:val="00D309BC"/>
    <w:rsid w:val="00D32F8B"/>
    <w:rsid w:val="00D345E5"/>
    <w:rsid w:val="00D34637"/>
    <w:rsid w:val="00D34DF2"/>
    <w:rsid w:val="00D36131"/>
    <w:rsid w:val="00D36801"/>
    <w:rsid w:val="00D37EF4"/>
    <w:rsid w:val="00D40CFD"/>
    <w:rsid w:val="00D42460"/>
    <w:rsid w:val="00D43045"/>
    <w:rsid w:val="00D43BCC"/>
    <w:rsid w:val="00D462D6"/>
    <w:rsid w:val="00D46AF4"/>
    <w:rsid w:val="00D47196"/>
    <w:rsid w:val="00D4775F"/>
    <w:rsid w:val="00D477BB"/>
    <w:rsid w:val="00D50468"/>
    <w:rsid w:val="00D522C9"/>
    <w:rsid w:val="00D523E8"/>
    <w:rsid w:val="00D53D50"/>
    <w:rsid w:val="00D54491"/>
    <w:rsid w:val="00D6061D"/>
    <w:rsid w:val="00D6228F"/>
    <w:rsid w:val="00D63334"/>
    <w:rsid w:val="00D67F2F"/>
    <w:rsid w:val="00D73BBF"/>
    <w:rsid w:val="00D77AB0"/>
    <w:rsid w:val="00D81A61"/>
    <w:rsid w:val="00D81AAA"/>
    <w:rsid w:val="00D8336B"/>
    <w:rsid w:val="00D837EC"/>
    <w:rsid w:val="00D83E60"/>
    <w:rsid w:val="00D8443A"/>
    <w:rsid w:val="00D87E27"/>
    <w:rsid w:val="00D90803"/>
    <w:rsid w:val="00D9499E"/>
    <w:rsid w:val="00D94E8B"/>
    <w:rsid w:val="00D96745"/>
    <w:rsid w:val="00D96D28"/>
    <w:rsid w:val="00D96E53"/>
    <w:rsid w:val="00D974DF"/>
    <w:rsid w:val="00DA12EE"/>
    <w:rsid w:val="00DA2B1A"/>
    <w:rsid w:val="00DA2E03"/>
    <w:rsid w:val="00DA3D52"/>
    <w:rsid w:val="00DA5321"/>
    <w:rsid w:val="00DB0157"/>
    <w:rsid w:val="00DB0EEC"/>
    <w:rsid w:val="00DB29DD"/>
    <w:rsid w:val="00DB3899"/>
    <w:rsid w:val="00DB4572"/>
    <w:rsid w:val="00DB45D6"/>
    <w:rsid w:val="00DC3BD7"/>
    <w:rsid w:val="00DC5F68"/>
    <w:rsid w:val="00DC68C2"/>
    <w:rsid w:val="00DC7352"/>
    <w:rsid w:val="00DD0E89"/>
    <w:rsid w:val="00DD6142"/>
    <w:rsid w:val="00DE13AE"/>
    <w:rsid w:val="00DE19DB"/>
    <w:rsid w:val="00DE2CE5"/>
    <w:rsid w:val="00DE3B2E"/>
    <w:rsid w:val="00DE64A6"/>
    <w:rsid w:val="00DE730C"/>
    <w:rsid w:val="00DF105C"/>
    <w:rsid w:val="00DF111F"/>
    <w:rsid w:val="00DF1DF3"/>
    <w:rsid w:val="00DF4E16"/>
    <w:rsid w:val="00DF583C"/>
    <w:rsid w:val="00DF644A"/>
    <w:rsid w:val="00DF6EBC"/>
    <w:rsid w:val="00E004E0"/>
    <w:rsid w:val="00E01D80"/>
    <w:rsid w:val="00E02711"/>
    <w:rsid w:val="00E02A11"/>
    <w:rsid w:val="00E05FA2"/>
    <w:rsid w:val="00E0733A"/>
    <w:rsid w:val="00E132F7"/>
    <w:rsid w:val="00E13319"/>
    <w:rsid w:val="00E141AE"/>
    <w:rsid w:val="00E15E97"/>
    <w:rsid w:val="00E16E3C"/>
    <w:rsid w:val="00E2012D"/>
    <w:rsid w:val="00E235E3"/>
    <w:rsid w:val="00E24FAE"/>
    <w:rsid w:val="00E263A4"/>
    <w:rsid w:val="00E268BD"/>
    <w:rsid w:val="00E270B3"/>
    <w:rsid w:val="00E305BD"/>
    <w:rsid w:val="00E31B59"/>
    <w:rsid w:val="00E31B7A"/>
    <w:rsid w:val="00E33ADB"/>
    <w:rsid w:val="00E35F92"/>
    <w:rsid w:val="00E43DDD"/>
    <w:rsid w:val="00E4493A"/>
    <w:rsid w:val="00E46EC6"/>
    <w:rsid w:val="00E51DDA"/>
    <w:rsid w:val="00E5359C"/>
    <w:rsid w:val="00E54197"/>
    <w:rsid w:val="00E60577"/>
    <w:rsid w:val="00E65F5B"/>
    <w:rsid w:val="00E66154"/>
    <w:rsid w:val="00E7288E"/>
    <w:rsid w:val="00E73270"/>
    <w:rsid w:val="00E73B68"/>
    <w:rsid w:val="00E745A1"/>
    <w:rsid w:val="00E74A18"/>
    <w:rsid w:val="00E74F5E"/>
    <w:rsid w:val="00E75169"/>
    <w:rsid w:val="00E77B45"/>
    <w:rsid w:val="00E85C1A"/>
    <w:rsid w:val="00E876DD"/>
    <w:rsid w:val="00E91734"/>
    <w:rsid w:val="00E93070"/>
    <w:rsid w:val="00E939E2"/>
    <w:rsid w:val="00E956AE"/>
    <w:rsid w:val="00E977F6"/>
    <w:rsid w:val="00EA1F58"/>
    <w:rsid w:val="00EA3F06"/>
    <w:rsid w:val="00EA4068"/>
    <w:rsid w:val="00EA506F"/>
    <w:rsid w:val="00EA549B"/>
    <w:rsid w:val="00EA5F05"/>
    <w:rsid w:val="00EB02CF"/>
    <w:rsid w:val="00EB12F5"/>
    <w:rsid w:val="00EB15C7"/>
    <w:rsid w:val="00EB265B"/>
    <w:rsid w:val="00EB29E3"/>
    <w:rsid w:val="00EB39B6"/>
    <w:rsid w:val="00EB3E21"/>
    <w:rsid w:val="00EB402C"/>
    <w:rsid w:val="00EB4C9F"/>
    <w:rsid w:val="00EB54FC"/>
    <w:rsid w:val="00EC04CA"/>
    <w:rsid w:val="00EC18D2"/>
    <w:rsid w:val="00EC2996"/>
    <w:rsid w:val="00EC3C9D"/>
    <w:rsid w:val="00ED048A"/>
    <w:rsid w:val="00ED20F6"/>
    <w:rsid w:val="00ED2B10"/>
    <w:rsid w:val="00ED4494"/>
    <w:rsid w:val="00ED4AD7"/>
    <w:rsid w:val="00ED6B7D"/>
    <w:rsid w:val="00ED6CD9"/>
    <w:rsid w:val="00ED794F"/>
    <w:rsid w:val="00EE0328"/>
    <w:rsid w:val="00EE17AA"/>
    <w:rsid w:val="00EE17CF"/>
    <w:rsid w:val="00EE21F9"/>
    <w:rsid w:val="00EE3EA9"/>
    <w:rsid w:val="00EE41A9"/>
    <w:rsid w:val="00EE5A17"/>
    <w:rsid w:val="00EE631D"/>
    <w:rsid w:val="00EE749B"/>
    <w:rsid w:val="00EF0601"/>
    <w:rsid w:val="00EF1A8F"/>
    <w:rsid w:val="00EF757B"/>
    <w:rsid w:val="00F00633"/>
    <w:rsid w:val="00F02013"/>
    <w:rsid w:val="00F051E1"/>
    <w:rsid w:val="00F064C2"/>
    <w:rsid w:val="00F13259"/>
    <w:rsid w:val="00F13B1F"/>
    <w:rsid w:val="00F15EAC"/>
    <w:rsid w:val="00F168CD"/>
    <w:rsid w:val="00F17B98"/>
    <w:rsid w:val="00F22ECF"/>
    <w:rsid w:val="00F23DD5"/>
    <w:rsid w:val="00F256FE"/>
    <w:rsid w:val="00F31A72"/>
    <w:rsid w:val="00F32786"/>
    <w:rsid w:val="00F33D47"/>
    <w:rsid w:val="00F37091"/>
    <w:rsid w:val="00F3710A"/>
    <w:rsid w:val="00F4187A"/>
    <w:rsid w:val="00F41E48"/>
    <w:rsid w:val="00F42D9F"/>
    <w:rsid w:val="00F430FC"/>
    <w:rsid w:val="00F44DCA"/>
    <w:rsid w:val="00F46DE1"/>
    <w:rsid w:val="00F476EE"/>
    <w:rsid w:val="00F47D22"/>
    <w:rsid w:val="00F50336"/>
    <w:rsid w:val="00F5181C"/>
    <w:rsid w:val="00F520DE"/>
    <w:rsid w:val="00F53E38"/>
    <w:rsid w:val="00F53F4B"/>
    <w:rsid w:val="00F5435B"/>
    <w:rsid w:val="00F55DAF"/>
    <w:rsid w:val="00F57015"/>
    <w:rsid w:val="00F60701"/>
    <w:rsid w:val="00F6254B"/>
    <w:rsid w:val="00F62865"/>
    <w:rsid w:val="00F640D6"/>
    <w:rsid w:val="00F65D42"/>
    <w:rsid w:val="00F66CD1"/>
    <w:rsid w:val="00F73AF0"/>
    <w:rsid w:val="00F74506"/>
    <w:rsid w:val="00F759BD"/>
    <w:rsid w:val="00F7658E"/>
    <w:rsid w:val="00F80768"/>
    <w:rsid w:val="00F8116E"/>
    <w:rsid w:val="00F81776"/>
    <w:rsid w:val="00F81AD9"/>
    <w:rsid w:val="00F82E48"/>
    <w:rsid w:val="00F84CE5"/>
    <w:rsid w:val="00F84E25"/>
    <w:rsid w:val="00F86604"/>
    <w:rsid w:val="00F90674"/>
    <w:rsid w:val="00F921EE"/>
    <w:rsid w:val="00F92451"/>
    <w:rsid w:val="00F936ED"/>
    <w:rsid w:val="00F9478B"/>
    <w:rsid w:val="00F94A22"/>
    <w:rsid w:val="00F978C0"/>
    <w:rsid w:val="00F97E28"/>
    <w:rsid w:val="00FA017E"/>
    <w:rsid w:val="00FA1ACB"/>
    <w:rsid w:val="00FA2A51"/>
    <w:rsid w:val="00FA3FFA"/>
    <w:rsid w:val="00FA6192"/>
    <w:rsid w:val="00FA6A7F"/>
    <w:rsid w:val="00FA777A"/>
    <w:rsid w:val="00FB4AD6"/>
    <w:rsid w:val="00FB4F29"/>
    <w:rsid w:val="00FB56ED"/>
    <w:rsid w:val="00FB5F4C"/>
    <w:rsid w:val="00FB7627"/>
    <w:rsid w:val="00FB7CE1"/>
    <w:rsid w:val="00FC0CFA"/>
    <w:rsid w:val="00FC13D2"/>
    <w:rsid w:val="00FC17D2"/>
    <w:rsid w:val="00FC4E15"/>
    <w:rsid w:val="00FC5118"/>
    <w:rsid w:val="00FC6768"/>
    <w:rsid w:val="00FD11A2"/>
    <w:rsid w:val="00FD2CC0"/>
    <w:rsid w:val="00FD2EA1"/>
    <w:rsid w:val="00FD33A5"/>
    <w:rsid w:val="00FD407C"/>
    <w:rsid w:val="00FD546A"/>
    <w:rsid w:val="00FD6EC2"/>
    <w:rsid w:val="00FD740A"/>
    <w:rsid w:val="00FD7704"/>
    <w:rsid w:val="00FE3D16"/>
    <w:rsid w:val="00FE3DFF"/>
    <w:rsid w:val="00FE6912"/>
    <w:rsid w:val="00FF0434"/>
    <w:rsid w:val="00FF0712"/>
    <w:rsid w:val="00FF0ED2"/>
    <w:rsid w:val="00FF21E5"/>
    <w:rsid w:val="00FF2624"/>
    <w:rsid w:val="00FF273E"/>
    <w:rsid w:val="00FF2BAD"/>
    <w:rsid w:val="00FF30D3"/>
    <w:rsid w:val="00FF345F"/>
    <w:rsid w:val="00FF4045"/>
    <w:rsid w:val="00FF42E1"/>
    <w:rsid w:val="00FF5927"/>
    <w:rsid w:val="00FF7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D9D83B8"/>
  <w15:chartTrackingRefBased/>
  <w15:docId w15:val="{7A433956-561D-405F-A191-307AD3DF5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Body Text 2" w:uiPriority="99"/>
    <w:lsdException w:name="Strong" w:qFormat="1"/>
    <w:lsdException w:name="Emphasis" w:qFormat="1"/>
    <w:lsdException w:name="Plain Text"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744C"/>
    <w:rPr>
      <w:rFonts w:ascii="Times New Roman" w:hAnsi="Times New Roman"/>
      <w:sz w:val="24"/>
    </w:rPr>
  </w:style>
  <w:style w:type="paragraph" w:styleId="Heading1">
    <w:name w:val="heading 1"/>
    <w:basedOn w:val="Normal"/>
    <w:next w:val="Normal"/>
    <w:link w:val="Heading1Char"/>
    <w:qFormat/>
    <w:rsid w:val="004A2784"/>
    <w:pPr>
      <w:tabs>
        <w:tab w:val="right" w:leader="dot" w:pos="7027"/>
      </w:tabs>
      <w:outlineLvl w:val="0"/>
    </w:pPr>
    <w:rPr>
      <w:rFonts w:eastAsia="Calibri"/>
      <w:lang w:val="ro-RO"/>
    </w:rPr>
  </w:style>
  <w:style w:type="paragraph" w:styleId="Heading2">
    <w:name w:val="heading 2"/>
    <w:basedOn w:val="Normal"/>
    <w:next w:val="Normal"/>
    <w:qFormat/>
    <w:pPr>
      <w:keepNext/>
      <w:widowControl w:val="0"/>
      <w:spacing w:before="240"/>
      <w:ind w:right="-720"/>
      <w:outlineLvl w:val="1"/>
    </w:pPr>
    <w:rPr>
      <w:rFonts w:ascii="Geneva" w:hAnsi="Geneva"/>
      <w:b/>
      <w:sz w:val="20"/>
    </w:rPr>
  </w:style>
  <w:style w:type="paragraph" w:styleId="Heading3">
    <w:name w:val="heading 3"/>
    <w:basedOn w:val="Normal"/>
    <w:link w:val="Heading3Char"/>
    <w:uiPriority w:val="9"/>
    <w:qFormat/>
    <w:pPr>
      <w:spacing w:before="100" w:beforeAutospacing="1" w:after="100" w:afterAutospacing="1"/>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qFormat/>
    <w:pPr>
      <w:keepNext/>
      <w:widowControl w:val="0"/>
      <w:outlineLvl w:val="3"/>
    </w:pPr>
    <w:rPr>
      <w:b/>
      <w:bCs/>
      <w:sz w:val="36"/>
    </w:rPr>
  </w:style>
  <w:style w:type="paragraph" w:styleId="Heading5">
    <w:name w:val="heading 5"/>
    <w:basedOn w:val="Normal"/>
    <w:next w:val="Normal"/>
    <w:qFormat/>
    <w:pPr>
      <w:keepNext/>
      <w:widowControl w:val="0"/>
      <w:jc w:val="center"/>
      <w:outlineLvl w:val="4"/>
    </w:pPr>
    <w:rPr>
      <w:b/>
      <w:bCs/>
      <w:sz w:val="32"/>
      <w:lang w:val="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style>
  <w:style w:type="paragraph" w:styleId="NormalWeb">
    <w:name w:val="Normal (Web)"/>
    <w:basedOn w:val="Normal"/>
    <w:pPr>
      <w:spacing w:before="100" w:beforeAutospacing="1" w:after="100" w:afterAutospacing="1"/>
    </w:pPr>
    <w:rPr>
      <w:rFonts w:ascii="Arial Unicode MS" w:eastAsia="Arial Unicode MS" w:hAnsi="Arial Unicode MS" w:cs="Arial Unicode MS"/>
      <w:color w:val="000000"/>
      <w:szCs w:val="24"/>
    </w:rPr>
  </w:style>
  <w:style w:type="character" w:styleId="HTMLTypewriter">
    <w:name w:val="HTML Typewriter"/>
    <w:rPr>
      <w:rFonts w:ascii="Arial Unicode MS" w:eastAsia="Arial Unicode MS" w:hAnsi="Arial Unicode MS" w:cs="Arial Unicode MS"/>
      <w:sz w:val="20"/>
      <w:szCs w:val="20"/>
    </w:rPr>
  </w:style>
  <w:style w:type="paragraph" w:styleId="BodyTextIndent">
    <w:name w:val="Body Text Indent"/>
    <w:basedOn w:val="Normal"/>
    <w:link w:val="BodyTextIndentChar"/>
    <w:pPr>
      <w:widowControl w:val="0"/>
      <w:ind w:left="1134" w:hanging="425"/>
      <w:jc w:val="both"/>
    </w:pPr>
    <w:rPr>
      <w:lang w:val="ro-RO"/>
    </w:rPr>
  </w:style>
  <w:style w:type="paragraph" w:styleId="BodyText">
    <w:name w:val="Body Text"/>
    <w:basedOn w:val="Normal"/>
    <w:pPr>
      <w:widowControl w:val="0"/>
    </w:pPr>
    <w:rPr>
      <w:b/>
      <w:bCs/>
      <w:sz w:val="32"/>
      <w:lang w:val="ro-RO"/>
    </w:rPr>
  </w:style>
  <w:style w:type="paragraph" w:styleId="PlainText">
    <w:name w:val="Plain Text"/>
    <w:basedOn w:val="Normal"/>
    <w:link w:val="PlainTextChar"/>
    <w:uiPriority w:val="99"/>
    <w:rPr>
      <w:rFonts w:ascii="Courier New" w:hAnsi="Courier New" w:cs="Courier New"/>
      <w:sz w:val="20"/>
      <w:lang w:val="en-GB"/>
    </w:rPr>
  </w:style>
  <w:style w:type="paragraph" w:customStyle="1" w:styleId="references">
    <w:name w:val="references"/>
    <w:rsid w:val="000B0958"/>
    <w:pPr>
      <w:numPr>
        <w:numId w:val="6"/>
      </w:numPr>
      <w:spacing w:after="50" w:line="180" w:lineRule="exact"/>
      <w:jc w:val="both"/>
    </w:pPr>
    <w:rPr>
      <w:rFonts w:ascii="Times New Roman" w:eastAsia="MS Mincho" w:hAnsi="Times New Roman"/>
      <w:noProof/>
      <w:sz w:val="16"/>
      <w:szCs w:val="16"/>
    </w:rPr>
  </w:style>
  <w:style w:type="character" w:styleId="Hyperlink">
    <w:name w:val="Hyperlink"/>
    <w:rsid w:val="000B0958"/>
    <w:rPr>
      <w:color w:val="0000FF"/>
      <w:u w:val="single"/>
    </w:rPr>
  </w:style>
  <w:style w:type="paragraph" w:customStyle="1" w:styleId="A-DB12-12">
    <w:name w:val="A-DB_12-1.2"/>
    <w:basedOn w:val="Normal"/>
    <w:rsid w:val="00114BDF"/>
    <w:pPr>
      <w:widowControl w:val="0"/>
      <w:tabs>
        <w:tab w:val="left" w:pos="567"/>
        <w:tab w:val="left" w:pos="851"/>
      </w:tabs>
      <w:spacing w:line="288" w:lineRule="auto"/>
      <w:jc w:val="both"/>
    </w:pPr>
    <w:rPr>
      <w:szCs w:val="24"/>
    </w:rPr>
  </w:style>
  <w:style w:type="paragraph" w:styleId="Header">
    <w:name w:val="header"/>
    <w:basedOn w:val="Normal"/>
    <w:link w:val="HeaderChar"/>
    <w:uiPriority w:val="99"/>
    <w:rsid w:val="008861E0"/>
    <w:pPr>
      <w:tabs>
        <w:tab w:val="center" w:pos="4680"/>
        <w:tab w:val="right" w:pos="9360"/>
      </w:tabs>
    </w:pPr>
  </w:style>
  <w:style w:type="character" w:customStyle="1" w:styleId="HeaderChar">
    <w:name w:val="Header Char"/>
    <w:basedOn w:val="DefaultParagraphFont"/>
    <w:link w:val="Header"/>
    <w:uiPriority w:val="99"/>
    <w:rsid w:val="008861E0"/>
    <w:rPr>
      <w:rFonts w:ascii="Times New Roman" w:hAnsi="Times New Roman"/>
      <w:sz w:val="24"/>
    </w:rPr>
  </w:style>
  <w:style w:type="character" w:customStyle="1" w:styleId="FooterChar">
    <w:name w:val="Footer Char"/>
    <w:basedOn w:val="DefaultParagraphFont"/>
    <w:link w:val="Footer"/>
    <w:uiPriority w:val="99"/>
    <w:rsid w:val="008861E0"/>
    <w:rPr>
      <w:rFonts w:ascii="Times New Roman" w:hAnsi="Times New Roman"/>
      <w:sz w:val="24"/>
    </w:rPr>
  </w:style>
  <w:style w:type="character" w:customStyle="1" w:styleId="Heading1Char">
    <w:name w:val="Heading 1 Char"/>
    <w:basedOn w:val="DefaultParagraphFont"/>
    <w:link w:val="Heading1"/>
    <w:rsid w:val="004A2784"/>
    <w:rPr>
      <w:rFonts w:ascii="Times New Roman" w:eastAsia="Calibri" w:hAnsi="Times New Roman"/>
      <w:sz w:val="24"/>
      <w:lang w:val="ro-RO"/>
    </w:rPr>
  </w:style>
  <w:style w:type="character" w:customStyle="1" w:styleId="Heading3Char">
    <w:name w:val="Heading 3 Char"/>
    <w:basedOn w:val="DefaultParagraphFont"/>
    <w:link w:val="Heading3"/>
    <w:uiPriority w:val="9"/>
    <w:rsid w:val="000F2A2A"/>
    <w:rPr>
      <w:rFonts w:ascii="Arial Unicode MS" w:eastAsia="Arial Unicode MS" w:hAnsi="Arial Unicode MS" w:cs="Arial Unicode MS"/>
      <w:b/>
      <w:bCs/>
      <w:color w:val="000000"/>
      <w:sz w:val="27"/>
      <w:szCs w:val="27"/>
    </w:rPr>
  </w:style>
  <w:style w:type="character" w:customStyle="1" w:styleId="PlainTextChar">
    <w:name w:val="Plain Text Char"/>
    <w:basedOn w:val="DefaultParagraphFont"/>
    <w:link w:val="PlainText"/>
    <w:uiPriority w:val="99"/>
    <w:rsid w:val="000F2A2A"/>
    <w:rPr>
      <w:rFonts w:ascii="Courier New" w:hAnsi="Courier New" w:cs="Courier New"/>
      <w:lang w:val="en-GB"/>
    </w:rPr>
  </w:style>
  <w:style w:type="table" w:styleId="TableGrid">
    <w:name w:val="Table Grid"/>
    <w:basedOn w:val="TableNormal"/>
    <w:uiPriority w:val="59"/>
    <w:rsid w:val="000F2A2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C68C2"/>
    <w:pPr>
      <w:numPr>
        <w:numId w:val="29"/>
      </w:numPr>
      <w:spacing w:line="276" w:lineRule="auto"/>
      <w:ind w:left="567" w:hanging="141"/>
      <w:contextualSpacing/>
      <w:jc w:val="both"/>
    </w:pPr>
    <w:rPr>
      <w:rFonts w:eastAsia="Calibri"/>
      <w:szCs w:val="24"/>
      <w:lang w:val="ro-RO" w:eastAsia="ro-RO"/>
    </w:rPr>
  </w:style>
  <w:style w:type="character" w:customStyle="1" w:styleId="BodyTextIndentChar">
    <w:name w:val="Body Text Indent Char"/>
    <w:basedOn w:val="DefaultParagraphFont"/>
    <w:link w:val="BodyTextIndent"/>
    <w:rsid w:val="000F2A2A"/>
    <w:rPr>
      <w:rFonts w:ascii="Times New Roman" w:hAnsi="Times New Roman"/>
      <w:sz w:val="24"/>
      <w:lang w:val="ro-RO"/>
    </w:rPr>
  </w:style>
  <w:style w:type="paragraph" w:styleId="BodyText2">
    <w:name w:val="Body Text 2"/>
    <w:basedOn w:val="Normal"/>
    <w:link w:val="BodyText2Char"/>
    <w:uiPriority w:val="99"/>
    <w:unhideWhenUsed/>
    <w:rsid w:val="000F2A2A"/>
    <w:pPr>
      <w:spacing w:after="120" w:line="480" w:lineRule="auto"/>
    </w:pPr>
    <w:rPr>
      <w:rFonts w:ascii="Calibri" w:eastAsia="Calibri" w:hAnsi="Calibri"/>
      <w:sz w:val="22"/>
      <w:szCs w:val="22"/>
      <w:lang w:val="ro-RO"/>
    </w:rPr>
  </w:style>
  <w:style w:type="character" w:customStyle="1" w:styleId="BodyText2Char">
    <w:name w:val="Body Text 2 Char"/>
    <w:basedOn w:val="DefaultParagraphFont"/>
    <w:link w:val="BodyText2"/>
    <w:uiPriority w:val="99"/>
    <w:rsid w:val="000F2A2A"/>
    <w:rPr>
      <w:rFonts w:ascii="Calibri" w:eastAsia="Calibri" w:hAnsi="Calibri"/>
      <w:sz w:val="22"/>
      <w:szCs w:val="22"/>
      <w:lang w:val="ro-RO"/>
    </w:rPr>
  </w:style>
  <w:style w:type="character" w:customStyle="1" w:styleId="hps">
    <w:name w:val="hps"/>
    <w:basedOn w:val="DefaultParagraphFont"/>
    <w:rsid w:val="000F2A2A"/>
  </w:style>
  <w:style w:type="paragraph" w:styleId="BalloonText">
    <w:name w:val="Balloon Text"/>
    <w:basedOn w:val="Normal"/>
    <w:link w:val="BalloonTextChar"/>
    <w:uiPriority w:val="99"/>
    <w:unhideWhenUsed/>
    <w:rsid w:val="000F2A2A"/>
    <w:rPr>
      <w:rFonts w:ascii="Tahoma" w:eastAsia="Calibri" w:hAnsi="Tahoma" w:cs="Tahoma"/>
      <w:sz w:val="16"/>
      <w:szCs w:val="16"/>
      <w:lang w:val="ro-RO"/>
    </w:rPr>
  </w:style>
  <w:style w:type="character" w:customStyle="1" w:styleId="BalloonTextChar">
    <w:name w:val="Balloon Text Char"/>
    <w:basedOn w:val="DefaultParagraphFont"/>
    <w:link w:val="BalloonText"/>
    <w:uiPriority w:val="99"/>
    <w:rsid w:val="000F2A2A"/>
    <w:rPr>
      <w:rFonts w:ascii="Tahoma" w:eastAsia="Calibri" w:hAnsi="Tahoma" w:cs="Tahoma"/>
      <w:sz w:val="16"/>
      <w:szCs w:val="16"/>
      <w:lang w:val="ro-RO"/>
    </w:rPr>
  </w:style>
  <w:style w:type="character" w:styleId="PlaceholderText">
    <w:name w:val="Placeholder Text"/>
    <w:basedOn w:val="DefaultParagraphFont"/>
    <w:uiPriority w:val="99"/>
    <w:semiHidden/>
    <w:rsid w:val="000F2A2A"/>
    <w:rPr>
      <w:color w:val="808080"/>
    </w:rPr>
  </w:style>
  <w:style w:type="paragraph" w:customStyle="1" w:styleId="Default">
    <w:name w:val="Default"/>
    <w:rsid w:val="000F2A2A"/>
    <w:pPr>
      <w:autoSpaceDE w:val="0"/>
      <w:autoSpaceDN w:val="0"/>
      <w:adjustRightInd w:val="0"/>
    </w:pPr>
    <w:rPr>
      <w:rFonts w:ascii="Arial" w:eastAsia="Calibri" w:hAnsi="Arial" w:cs="Arial"/>
      <w:color w:val="000000"/>
      <w:sz w:val="24"/>
      <w:szCs w:val="24"/>
    </w:rPr>
  </w:style>
  <w:style w:type="paragraph" w:customStyle="1" w:styleId="ST-ETTI1">
    <w:name w:val="ST-ETTI 1"/>
    <w:basedOn w:val="PlainText"/>
    <w:link w:val="ST-ETTI1Char"/>
    <w:qFormat/>
    <w:rsid w:val="000F2A2A"/>
    <w:rPr>
      <w:rFonts w:ascii="Times New Roman" w:eastAsia="Calibri" w:hAnsi="Times New Roman"/>
      <w:sz w:val="56"/>
      <w:szCs w:val="56"/>
      <w:lang w:val="ro-RO"/>
    </w:rPr>
  </w:style>
  <w:style w:type="paragraph" w:styleId="TOCHeading">
    <w:name w:val="TOC Heading"/>
    <w:basedOn w:val="Heading1"/>
    <w:next w:val="Normal"/>
    <w:uiPriority w:val="39"/>
    <w:unhideWhenUsed/>
    <w:qFormat/>
    <w:rsid w:val="000F2A2A"/>
    <w:pPr>
      <w:keepLines/>
      <w:spacing w:line="259" w:lineRule="auto"/>
      <w:outlineLvl w:val="9"/>
    </w:pPr>
    <w:rPr>
      <w:rFonts w:asciiTheme="majorHAnsi" w:eastAsiaTheme="majorEastAsia" w:hAnsiTheme="majorHAnsi" w:cstheme="majorBidi"/>
      <w:color w:val="2F5496" w:themeColor="accent1" w:themeShade="BF"/>
      <w:sz w:val="32"/>
      <w:szCs w:val="32"/>
    </w:rPr>
  </w:style>
  <w:style w:type="character" w:customStyle="1" w:styleId="ST-ETTI1Char">
    <w:name w:val="ST-ETTI 1 Char"/>
    <w:basedOn w:val="PlainTextChar"/>
    <w:link w:val="ST-ETTI1"/>
    <w:rsid w:val="000F2A2A"/>
    <w:rPr>
      <w:rFonts w:ascii="Times New Roman" w:eastAsia="Calibri" w:hAnsi="Times New Roman" w:cs="Courier New"/>
      <w:sz w:val="56"/>
      <w:szCs w:val="56"/>
      <w:lang w:val="ro-RO"/>
    </w:rPr>
  </w:style>
  <w:style w:type="paragraph" w:styleId="TOC2">
    <w:name w:val="toc 2"/>
    <w:basedOn w:val="Normal"/>
    <w:next w:val="Normal"/>
    <w:autoRedefine/>
    <w:uiPriority w:val="39"/>
    <w:unhideWhenUsed/>
    <w:rsid w:val="000F2A2A"/>
    <w:pPr>
      <w:spacing w:after="100" w:line="259" w:lineRule="auto"/>
      <w:ind w:left="220"/>
    </w:pPr>
    <w:rPr>
      <w:rFonts w:asciiTheme="minorHAnsi" w:eastAsiaTheme="minorEastAsia" w:hAnsiTheme="minorHAnsi"/>
      <w:sz w:val="22"/>
      <w:szCs w:val="22"/>
    </w:rPr>
  </w:style>
  <w:style w:type="paragraph" w:styleId="TOC1">
    <w:name w:val="toc 1"/>
    <w:basedOn w:val="Normal"/>
    <w:next w:val="Normal"/>
    <w:autoRedefine/>
    <w:uiPriority w:val="39"/>
    <w:unhideWhenUsed/>
    <w:rsid w:val="000F2A2A"/>
    <w:pPr>
      <w:spacing w:after="100" w:line="259" w:lineRule="auto"/>
    </w:pPr>
    <w:rPr>
      <w:rFonts w:asciiTheme="minorHAnsi" w:eastAsiaTheme="minorEastAsia" w:hAnsiTheme="minorHAnsi"/>
      <w:sz w:val="22"/>
      <w:szCs w:val="22"/>
    </w:rPr>
  </w:style>
  <w:style w:type="paragraph" w:styleId="TOC3">
    <w:name w:val="toc 3"/>
    <w:basedOn w:val="Normal"/>
    <w:next w:val="Normal"/>
    <w:autoRedefine/>
    <w:uiPriority w:val="39"/>
    <w:unhideWhenUsed/>
    <w:rsid w:val="000F2A2A"/>
    <w:pPr>
      <w:spacing w:after="100" w:line="259" w:lineRule="auto"/>
      <w:ind w:left="440"/>
    </w:pPr>
    <w:rPr>
      <w:rFonts w:asciiTheme="minorHAnsi" w:eastAsiaTheme="minorEastAsia" w:hAnsiTheme="minorHAnsi"/>
      <w:sz w:val="22"/>
      <w:szCs w:val="22"/>
    </w:rPr>
  </w:style>
  <w:style w:type="paragraph" w:styleId="HTMLPreformatted">
    <w:name w:val="HTML Preformatted"/>
    <w:basedOn w:val="Normal"/>
    <w:link w:val="HTMLPreformattedChar"/>
    <w:uiPriority w:val="99"/>
    <w:unhideWhenUsed/>
    <w:rsid w:val="000F2A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0F2A2A"/>
    <w:rPr>
      <w:rFonts w:ascii="Courier New" w:hAnsi="Courier New" w:cs="Courier New"/>
    </w:rPr>
  </w:style>
  <w:style w:type="character" w:styleId="UnresolvedMention">
    <w:name w:val="Unresolved Mention"/>
    <w:basedOn w:val="DefaultParagraphFont"/>
    <w:uiPriority w:val="99"/>
    <w:semiHidden/>
    <w:unhideWhenUsed/>
    <w:rsid w:val="006C64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header" Target="header4.xml"/><Relationship Id="rId26" Type="http://schemas.openxmlformats.org/officeDocument/2006/relationships/header" Target="header8.xml"/><Relationship Id="rId39" Type="http://schemas.openxmlformats.org/officeDocument/2006/relationships/footer" Target="footer20.xml"/><Relationship Id="rId21" Type="http://schemas.openxmlformats.org/officeDocument/2006/relationships/footer" Target="footer9.xml"/><Relationship Id="rId34" Type="http://schemas.openxmlformats.org/officeDocument/2006/relationships/footer" Target="footer17.xml"/><Relationship Id="rId42" Type="http://schemas.openxmlformats.org/officeDocument/2006/relationships/header" Target="header13.xml"/><Relationship Id="rId47" Type="http://schemas.openxmlformats.org/officeDocument/2006/relationships/footer" Target="footer26.xml"/><Relationship Id="rId50" Type="http://schemas.openxmlformats.org/officeDocument/2006/relationships/image" Target="media/image1.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footer" Target="footer14.xml"/><Relationship Id="rId11" Type="http://schemas.openxmlformats.org/officeDocument/2006/relationships/footer" Target="footer3.xml"/><Relationship Id="rId24" Type="http://schemas.openxmlformats.org/officeDocument/2006/relationships/header" Target="header7.xml"/><Relationship Id="rId32" Type="http://schemas.openxmlformats.org/officeDocument/2006/relationships/header" Target="header10.xml"/><Relationship Id="rId37" Type="http://schemas.openxmlformats.org/officeDocument/2006/relationships/footer" Target="footer19.xml"/><Relationship Id="rId40" Type="http://schemas.openxmlformats.org/officeDocument/2006/relationships/footer" Target="footer21.xml"/><Relationship Id="rId45" Type="http://schemas.openxmlformats.org/officeDocument/2006/relationships/footer" Target="footer25.xml"/><Relationship Id="rId53"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footer" Target="footer8.xml"/><Relationship Id="rId31" Type="http://schemas.openxmlformats.org/officeDocument/2006/relationships/footer" Target="footer15.xml"/><Relationship Id="rId44" Type="http://schemas.openxmlformats.org/officeDocument/2006/relationships/footer" Target="footer24.xml"/><Relationship Id="rId52"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eader" Target="header2.xml"/><Relationship Id="rId22" Type="http://schemas.openxmlformats.org/officeDocument/2006/relationships/header" Target="header6.xml"/><Relationship Id="rId27" Type="http://schemas.openxmlformats.org/officeDocument/2006/relationships/footer" Target="footer12.xml"/><Relationship Id="rId30" Type="http://schemas.openxmlformats.org/officeDocument/2006/relationships/header" Target="header9.xml"/><Relationship Id="rId35" Type="http://schemas.openxmlformats.org/officeDocument/2006/relationships/footer" Target="footer18.xml"/><Relationship Id="rId43" Type="http://schemas.openxmlformats.org/officeDocument/2006/relationships/footer" Target="footer23.xml"/><Relationship Id="rId48" Type="http://schemas.openxmlformats.org/officeDocument/2006/relationships/header" Target="header15.xml"/><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footer" Target="footer7.xml"/><Relationship Id="rId25" Type="http://schemas.openxmlformats.org/officeDocument/2006/relationships/footer" Target="footer11.xml"/><Relationship Id="rId33" Type="http://schemas.openxmlformats.org/officeDocument/2006/relationships/footer" Target="footer16.xml"/><Relationship Id="rId38" Type="http://schemas.openxmlformats.org/officeDocument/2006/relationships/header" Target="header12.xml"/><Relationship Id="rId46" Type="http://schemas.openxmlformats.org/officeDocument/2006/relationships/header" Target="header14.xml"/><Relationship Id="rId20" Type="http://schemas.openxmlformats.org/officeDocument/2006/relationships/header" Target="header5.xml"/><Relationship Id="rId41" Type="http://schemas.openxmlformats.org/officeDocument/2006/relationships/footer" Target="footer22.xml"/><Relationship Id="rId54"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6.xml"/><Relationship Id="rId23" Type="http://schemas.openxmlformats.org/officeDocument/2006/relationships/footer" Target="footer10.xml"/><Relationship Id="rId28" Type="http://schemas.openxmlformats.org/officeDocument/2006/relationships/footer" Target="footer13.xml"/><Relationship Id="rId36" Type="http://schemas.openxmlformats.org/officeDocument/2006/relationships/header" Target="header11.xml"/><Relationship Id="rId49" Type="http://schemas.openxmlformats.org/officeDocument/2006/relationships/footer" Target="footer2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B1661F-BD5F-42EF-8380-C1F2822BF2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9</TotalTime>
  <Pages>22</Pages>
  <Words>3195</Words>
  <Characters>1821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SpeeD Lab.</Company>
  <LinksUpToDate>false</LinksUpToDate>
  <CharactersWithSpaces>21369</CharactersWithSpaces>
  <SharedDoc>false</SharedDoc>
  <HLinks>
    <vt:vector size="6" baseType="variant">
      <vt:variant>
        <vt:i4>3145785</vt:i4>
      </vt:variant>
      <vt:variant>
        <vt:i4>3</vt:i4>
      </vt:variant>
      <vt:variant>
        <vt:i4>0</vt:i4>
      </vt:variant>
      <vt:variant>
        <vt:i4>5</vt:i4>
      </vt:variant>
      <vt:variant>
        <vt:lpwstr>http://www.statmt.org/europar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Redactare Lucrari licenta / disertatie</dc:subject>
  <dc:creator>Dragos Burileanu</dc:creator>
  <cp:keywords/>
  <cp:lastModifiedBy>Serban Mihalache</cp:lastModifiedBy>
  <cp:revision>1449</cp:revision>
  <cp:lastPrinted>2009-12-20T22:35:00Z</cp:lastPrinted>
  <dcterms:created xsi:type="dcterms:W3CDTF">2024-12-07T10:24:00Z</dcterms:created>
  <dcterms:modified xsi:type="dcterms:W3CDTF">2025-11-23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